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2962EE" w14:textId="1C9A90FC" w:rsidR="00F10831" w:rsidRDefault="00F10831" w:rsidP="00F508A7">
      <w:pPr>
        <w:pStyle w:val="Heading1"/>
      </w:pPr>
      <w:bookmarkStart w:id="0" w:name="_GoBack"/>
      <w:bookmarkEnd w:id="0"/>
      <w:r w:rsidRPr="00493AD2">
        <w:t xml:space="preserve">RISE </w:t>
      </w:r>
      <w:r w:rsidR="008E54E1">
        <w:t xml:space="preserve">Math </w:t>
      </w:r>
      <w:r w:rsidRPr="00493AD2">
        <w:t xml:space="preserve">Placement Test Practice </w:t>
      </w:r>
      <w:r w:rsidR="00947D2A">
        <w:t>Test</w:t>
      </w:r>
    </w:p>
    <w:p w14:paraId="1F679C79" w14:textId="3A030F27" w:rsidR="000F5F63" w:rsidRPr="00004250" w:rsidRDefault="00B601E8" w:rsidP="00B601E8">
      <w:pPr>
        <w:pBdr>
          <w:top w:val="single" w:sz="4" w:space="1" w:color="auto"/>
          <w:left w:val="single" w:sz="4" w:space="4" w:color="auto"/>
          <w:bottom w:val="single" w:sz="4" w:space="1" w:color="auto"/>
          <w:right w:val="single" w:sz="4" w:space="4" w:color="auto"/>
        </w:pBdr>
        <w:ind w:left="720" w:right="720"/>
        <w:rPr>
          <w:rStyle w:val="Hyperlink"/>
          <w:rFonts w:eastAsia="Times New Roman" w:cs="Arial"/>
          <w:color w:val="auto"/>
          <w:u w:val="none"/>
        </w:rPr>
      </w:pPr>
      <w:r w:rsidRPr="00B601E8">
        <w:rPr>
          <w:b/>
        </w:rPr>
        <w:t xml:space="preserve">IMPORTANT NOTE: </w:t>
      </w:r>
      <w:r w:rsidR="00004250" w:rsidRPr="00004250">
        <w:t xml:space="preserve">This document strives to be ADA compliant. If you </w:t>
      </w:r>
      <w:r>
        <w:t xml:space="preserve">use </w:t>
      </w:r>
      <w:r w:rsidR="00004250" w:rsidRPr="00004250">
        <w:t xml:space="preserve">assistive technology, please read the information provided in </w:t>
      </w:r>
      <w:hyperlink w:anchor="_Appendix_A" w:history="1">
        <w:r w:rsidR="00004250" w:rsidRPr="00B601E8">
          <w:rPr>
            <w:rStyle w:val="Hyperlink"/>
            <w:b/>
          </w:rPr>
          <w:t>Appendix A</w:t>
        </w:r>
      </w:hyperlink>
      <w:r w:rsidR="00004250" w:rsidRPr="00004250">
        <w:t xml:space="preserve"> for guidance on navigating this document and </w:t>
      </w:r>
      <w:r>
        <w:t xml:space="preserve">for </w:t>
      </w:r>
      <w:r w:rsidR="00004250" w:rsidRPr="00004250">
        <w:t xml:space="preserve">access </w:t>
      </w:r>
      <w:r>
        <w:t>to the</w:t>
      </w:r>
      <w:r w:rsidR="00004250" w:rsidRPr="00004250">
        <w:t xml:space="preserve"> web version of this content.</w:t>
      </w:r>
      <w:r w:rsidR="005C305D">
        <w:rPr>
          <w:color w:val="FF0000"/>
        </w:rPr>
        <w:fldChar w:fldCharType="begin"/>
      </w:r>
      <w:r w:rsidR="005C305D" w:rsidRPr="00C03299">
        <w:rPr>
          <w:color w:val="FF0000"/>
        </w:rPr>
        <w:instrText xml:space="preserve"> HYPERLINK "https://sakai.durhamtech.edu/x/GHfD3u" </w:instrText>
      </w:r>
      <w:r w:rsidR="005C305D">
        <w:rPr>
          <w:color w:val="FF0000"/>
        </w:rPr>
        <w:fldChar w:fldCharType="separate"/>
      </w:r>
    </w:p>
    <w:p w14:paraId="78C502B9" w14:textId="361F7709" w:rsidR="00F10831" w:rsidRPr="00493AD2" w:rsidRDefault="005C305D" w:rsidP="00B601E8">
      <w:pPr>
        <w:pStyle w:val="Heading2"/>
        <w:ind w:right="720"/>
      </w:pPr>
      <w:r>
        <w:rPr>
          <w:rFonts w:asciiTheme="minorHAnsi" w:hAnsiTheme="minorHAnsi" w:cstheme="minorBidi"/>
          <w:color w:val="auto"/>
          <w:sz w:val="20"/>
          <w:szCs w:val="22"/>
        </w:rPr>
        <w:fldChar w:fldCharType="end"/>
      </w:r>
      <w:r w:rsidR="00F10831" w:rsidRPr="00493AD2">
        <w:t>Math Tiers 1, 2, and 3</w:t>
      </w:r>
    </w:p>
    <w:p w14:paraId="3906713D" w14:textId="77777777" w:rsidR="00F10831" w:rsidRPr="00493AD2" w:rsidRDefault="00F10831" w:rsidP="00F508A7">
      <w:r w:rsidRPr="00493AD2">
        <w:t>Overview</w:t>
      </w:r>
    </w:p>
    <w:p w14:paraId="4732F8B7" w14:textId="77777777" w:rsidR="00F035ED" w:rsidRDefault="00F10831" w:rsidP="00F508A7">
      <w:pPr>
        <w:rPr>
          <w:lang w:eastAsia="zh-CN"/>
        </w:rPr>
      </w:pPr>
      <w:r w:rsidRPr="00F10831">
        <w:rPr>
          <w:lang w:eastAsia="zh-CN"/>
        </w:rPr>
        <w:t>There are three RISE math placement tests. Students must earn a 7</w:t>
      </w:r>
      <w:r w:rsidR="002E4FE3">
        <w:rPr>
          <w:lang w:eastAsia="zh-CN"/>
        </w:rPr>
        <w:t>0</w:t>
      </w:r>
      <w:r w:rsidRPr="00F10831">
        <w:rPr>
          <w:lang w:eastAsia="zh-CN"/>
        </w:rPr>
        <w:t>% on each test to advance to the next. That is, if students earn a 7</w:t>
      </w:r>
      <w:r w:rsidR="002E4FE3">
        <w:rPr>
          <w:lang w:eastAsia="zh-CN"/>
        </w:rPr>
        <w:t>0</w:t>
      </w:r>
      <w:r w:rsidRPr="00F10831">
        <w:rPr>
          <w:lang w:eastAsia="zh-CN"/>
        </w:rPr>
        <w:t>% or higher on Test 1, then they can take Test 2. If students do not earn a 7</w:t>
      </w:r>
      <w:r w:rsidR="002E4FE3">
        <w:rPr>
          <w:lang w:eastAsia="zh-CN"/>
        </w:rPr>
        <w:t>0</w:t>
      </w:r>
      <w:r w:rsidRPr="00F10831">
        <w:rPr>
          <w:lang w:eastAsia="zh-CN"/>
        </w:rPr>
        <w:t>% or higher on Test 2, then they cannot take Test 3.</w:t>
      </w:r>
      <w:r w:rsidR="00493AD2">
        <w:rPr>
          <w:lang w:eastAsia="zh-CN"/>
        </w:rPr>
        <w:t xml:space="preserve"> </w:t>
      </w:r>
    </w:p>
    <w:p w14:paraId="097C703B" w14:textId="77777777" w:rsidR="00F035ED" w:rsidRDefault="00F035ED" w:rsidP="00F508A7">
      <w:pPr>
        <w:rPr>
          <w:lang w:eastAsia="zh-CN"/>
        </w:rPr>
      </w:pPr>
      <w:r>
        <w:rPr>
          <w:lang w:eastAsia="zh-CN"/>
        </w:rPr>
        <w:t>Each test takes approximately 60 minutes to complete.</w:t>
      </w:r>
    </w:p>
    <w:p w14:paraId="05EA428E" w14:textId="77777777" w:rsidR="00F10831" w:rsidRPr="0022426E" w:rsidRDefault="00493AD2" w:rsidP="00F508A7">
      <w:pPr>
        <w:rPr>
          <w:lang w:eastAsia="zh-CN"/>
        </w:rPr>
      </w:pPr>
      <w:r>
        <w:rPr>
          <w:lang w:eastAsia="zh-CN"/>
        </w:rPr>
        <w:t>See the lists below of the content areas for each of the tests.</w:t>
      </w:r>
    </w:p>
    <w:p w14:paraId="07080121" w14:textId="77777777" w:rsidR="0022426E" w:rsidRPr="00BC0715" w:rsidRDefault="0022426E" w:rsidP="00F508A7">
      <w:pPr>
        <w:pStyle w:val="Heading3"/>
      </w:pPr>
      <w:r w:rsidRPr="00BC0715">
        <w:t>Tier 1/Test 1</w:t>
      </w:r>
    </w:p>
    <w:p w14:paraId="592003A9" w14:textId="77777777" w:rsidR="0022426E" w:rsidRPr="0022426E" w:rsidRDefault="0022426E" w:rsidP="00F508A7">
      <w:pPr>
        <w:pStyle w:val="ListParagraph"/>
        <w:numPr>
          <w:ilvl w:val="0"/>
          <w:numId w:val="35"/>
        </w:numPr>
        <w:rPr>
          <w:lang w:eastAsia="zh-CN"/>
        </w:rPr>
      </w:pPr>
      <w:r w:rsidRPr="0022426E">
        <w:rPr>
          <w:lang w:eastAsia="zh-CN"/>
        </w:rPr>
        <w:t>Whole Numbers</w:t>
      </w:r>
    </w:p>
    <w:p w14:paraId="3C395ED5" w14:textId="77777777" w:rsidR="0022426E" w:rsidRPr="0022426E" w:rsidRDefault="0022426E" w:rsidP="00F508A7">
      <w:pPr>
        <w:pStyle w:val="ListParagraph"/>
        <w:numPr>
          <w:ilvl w:val="0"/>
          <w:numId w:val="35"/>
        </w:numPr>
        <w:rPr>
          <w:lang w:eastAsia="zh-CN"/>
        </w:rPr>
      </w:pPr>
      <w:r w:rsidRPr="0022426E">
        <w:rPr>
          <w:lang w:eastAsia="zh-CN"/>
        </w:rPr>
        <w:t>Fractions and Mixed Numbers</w:t>
      </w:r>
    </w:p>
    <w:p w14:paraId="7FF7F58E" w14:textId="77777777" w:rsidR="0022426E" w:rsidRPr="0022426E" w:rsidRDefault="0022426E" w:rsidP="00F508A7">
      <w:pPr>
        <w:pStyle w:val="ListParagraph"/>
        <w:numPr>
          <w:ilvl w:val="0"/>
          <w:numId w:val="35"/>
        </w:numPr>
        <w:rPr>
          <w:lang w:eastAsia="zh-CN"/>
        </w:rPr>
      </w:pPr>
      <w:r w:rsidRPr="0022426E">
        <w:rPr>
          <w:lang w:eastAsia="zh-CN"/>
        </w:rPr>
        <w:t>Decimals</w:t>
      </w:r>
    </w:p>
    <w:p w14:paraId="6694432B" w14:textId="77777777" w:rsidR="0022426E" w:rsidRPr="0022426E" w:rsidRDefault="0022426E" w:rsidP="00F508A7">
      <w:pPr>
        <w:pStyle w:val="ListParagraph"/>
        <w:numPr>
          <w:ilvl w:val="0"/>
          <w:numId w:val="35"/>
        </w:numPr>
        <w:rPr>
          <w:lang w:eastAsia="zh-CN"/>
        </w:rPr>
      </w:pPr>
      <w:r w:rsidRPr="0022426E">
        <w:rPr>
          <w:lang w:eastAsia="zh-CN"/>
        </w:rPr>
        <w:t>Ratios, Rates and Proportions</w:t>
      </w:r>
    </w:p>
    <w:p w14:paraId="60E1A8C1" w14:textId="77777777" w:rsidR="0022426E" w:rsidRPr="0022426E" w:rsidRDefault="0022426E" w:rsidP="00F508A7">
      <w:pPr>
        <w:pStyle w:val="ListParagraph"/>
        <w:numPr>
          <w:ilvl w:val="0"/>
          <w:numId w:val="35"/>
        </w:numPr>
        <w:rPr>
          <w:lang w:eastAsia="zh-CN"/>
        </w:rPr>
      </w:pPr>
      <w:proofErr w:type="spellStart"/>
      <w:r w:rsidRPr="0022426E">
        <w:rPr>
          <w:lang w:eastAsia="zh-CN"/>
        </w:rPr>
        <w:t>Percents</w:t>
      </w:r>
      <w:proofErr w:type="spellEnd"/>
    </w:p>
    <w:p w14:paraId="4C13CFAD" w14:textId="77777777" w:rsidR="0022426E" w:rsidRPr="0022426E" w:rsidRDefault="0022426E" w:rsidP="00F508A7">
      <w:pPr>
        <w:pStyle w:val="ListParagraph"/>
        <w:numPr>
          <w:ilvl w:val="0"/>
          <w:numId w:val="35"/>
        </w:numPr>
        <w:rPr>
          <w:lang w:eastAsia="zh-CN"/>
        </w:rPr>
      </w:pPr>
      <w:r w:rsidRPr="0022426E">
        <w:rPr>
          <w:lang w:eastAsia="zh-CN"/>
        </w:rPr>
        <w:t>Measurement</w:t>
      </w:r>
    </w:p>
    <w:p w14:paraId="2F12F857" w14:textId="77777777" w:rsidR="0022426E" w:rsidRPr="0022426E" w:rsidRDefault="0022426E" w:rsidP="00F508A7">
      <w:pPr>
        <w:pStyle w:val="ListParagraph"/>
        <w:numPr>
          <w:ilvl w:val="0"/>
          <w:numId w:val="35"/>
        </w:numPr>
        <w:rPr>
          <w:lang w:eastAsia="zh-CN"/>
        </w:rPr>
      </w:pPr>
      <w:r w:rsidRPr="0022426E">
        <w:rPr>
          <w:lang w:eastAsia="zh-CN"/>
        </w:rPr>
        <w:t>Geometry</w:t>
      </w:r>
    </w:p>
    <w:p w14:paraId="05CDE8F1" w14:textId="77777777" w:rsidR="0022426E" w:rsidRPr="0022426E" w:rsidRDefault="0022426E" w:rsidP="00F508A7">
      <w:pPr>
        <w:pStyle w:val="ListParagraph"/>
        <w:numPr>
          <w:ilvl w:val="0"/>
          <w:numId w:val="35"/>
        </w:numPr>
        <w:rPr>
          <w:lang w:eastAsia="zh-CN"/>
        </w:rPr>
      </w:pPr>
      <w:r w:rsidRPr="0022426E">
        <w:rPr>
          <w:lang w:eastAsia="zh-CN"/>
        </w:rPr>
        <w:t>Real Numbers</w:t>
      </w:r>
    </w:p>
    <w:p w14:paraId="476E1607" w14:textId="77777777" w:rsidR="0022426E" w:rsidRPr="0022426E" w:rsidRDefault="0022426E" w:rsidP="00F508A7">
      <w:pPr>
        <w:pStyle w:val="Heading3"/>
      </w:pPr>
      <w:r w:rsidRPr="0022426E">
        <w:t>Tier 2/Test 2</w:t>
      </w:r>
    </w:p>
    <w:p w14:paraId="654FF863" w14:textId="77777777" w:rsidR="0022426E" w:rsidRPr="0022426E" w:rsidRDefault="0022426E" w:rsidP="00F508A7">
      <w:pPr>
        <w:pStyle w:val="ListParagraph"/>
        <w:numPr>
          <w:ilvl w:val="0"/>
          <w:numId w:val="36"/>
        </w:numPr>
        <w:rPr>
          <w:lang w:eastAsia="zh-CN"/>
        </w:rPr>
      </w:pPr>
      <w:r w:rsidRPr="0022426E">
        <w:rPr>
          <w:lang w:eastAsia="zh-CN"/>
        </w:rPr>
        <w:t>Solving Equations and Inequalities</w:t>
      </w:r>
    </w:p>
    <w:p w14:paraId="47F8D2BE" w14:textId="77777777" w:rsidR="0022426E" w:rsidRPr="0022426E" w:rsidRDefault="0022426E" w:rsidP="00F508A7">
      <w:pPr>
        <w:pStyle w:val="ListParagraph"/>
        <w:numPr>
          <w:ilvl w:val="0"/>
          <w:numId w:val="36"/>
        </w:numPr>
        <w:rPr>
          <w:lang w:eastAsia="zh-CN"/>
        </w:rPr>
      </w:pPr>
      <w:r w:rsidRPr="0022426E">
        <w:rPr>
          <w:lang w:eastAsia="zh-CN"/>
        </w:rPr>
        <w:t>Graphing</w:t>
      </w:r>
    </w:p>
    <w:p w14:paraId="2FB9A8A1" w14:textId="77777777" w:rsidR="0022426E" w:rsidRPr="0022426E" w:rsidRDefault="0022426E" w:rsidP="00F508A7">
      <w:pPr>
        <w:pStyle w:val="ListParagraph"/>
        <w:numPr>
          <w:ilvl w:val="0"/>
          <w:numId w:val="36"/>
        </w:numPr>
        <w:rPr>
          <w:lang w:eastAsia="zh-CN"/>
        </w:rPr>
      </w:pPr>
      <w:r w:rsidRPr="0022426E">
        <w:rPr>
          <w:lang w:eastAsia="zh-CN"/>
        </w:rPr>
        <w:t>Exponents and Polynomials</w:t>
      </w:r>
    </w:p>
    <w:p w14:paraId="0086E7A8" w14:textId="77777777" w:rsidR="0022426E" w:rsidRPr="0022426E" w:rsidRDefault="0022426E" w:rsidP="00F508A7">
      <w:pPr>
        <w:pStyle w:val="ListParagraph"/>
        <w:numPr>
          <w:ilvl w:val="0"/>
          <w:numId w:val="36"/>
        </w:numPr>
        <w:rPr>
          <w:lang w:eastAsia="zh-CN"/>
        </w:rPr>
      </w:pPr>
      <w:r w:rsidRPr="0022426E">
        <w:rPr>
          <w:lang w:eastAsia="zh-CN"/>
        </w:rPr>
        <w:t>Concepts in Statistics</w:t>
      </w:r>
    </w:p>
    <w:p w14:paraId="5271D03A" w14:textId="77777777" w:rsidR="0022426E" w:rsidRPr="0022426E" w:rsidRDefault="0022426E" w:rsidP="00F508A7">
      <w:pPr>
        <w:pStyle w:val="Heading3"/>
      </w:pPr>
      <w:r w:rsidRPr="0022426E">
        <w:t>Tier 3/Test 3</w:t>
      </w:r>
    </w:p>
    <w:p w14:paraId="734E23C0" w14:textId="77777777" w:rsidR="0022426E" w:rsidRPr="0022426E" w:rsidRDefault="0022426E" w:rsidP="00F508A7">
      <w:pPr>
        <w:pStyle w:val="ListParagraph"/>
        <w:numPr>
          <w:ilvl w:val="0"/>
          <w:numId w:val="37"/>
        </w:numPr>
        <w:rPr>
          <w:lang w:eastAsia="zh-CN"/>
        </w:rPr>
      </w:pPr>
      <w:r w:rsidRPr="0022426E">
        <w:rPr>
          <w:lang w:eastAsia="zh-CN"/>
        </w:rPr>
        <w:t>Factoring</w:t>
      </w:r>
    </w:p>
    <w:p w14:paraId="17BE6A86" w14:textId="77777777" w:rsidR="0022426E" w:rsidRPr="0022426E" w:rsidRDefault="0022426E" w:rsidP="00F508A7">
      <w:pPr>
        <w:pStyle w:val="ListParagraph"/>
        <w:numPr>
          <w:ilvl w:val="0"/>
          <w:numId w:val="37"/>
        </w:numPr>
        <w:rPr>
          <w:lang w:eastAsia="zh-CN"/>
        </w:rPr>
      </w:pPr>
      <w:r w:rsidRPr="0022426E">
        <w:rPr>
          <w:lang w:eastAsia="zh-CN"/>
        </w:rPr>
        <w:t>Rational Expressions</w:t>
      </w:r>
      <w:r w:rsidR="00A657A7">
        <w:rPr>
          <w:lang w:eastAsia="zh-CN"/>
        </w:rPr>
        <w:t xml:space="preserve"> and Equations</w:t>
      </w:r>
    </w:p>
    <w:p w14:paraId="7F094E33" w14:textId="77777777" w:rsidR="0022426E" w:rsidRPr="0022426E" w:rsidRDefault="0022426E" w:rsidP="00F508A7">
      <w:pPr>
        <w:pStyle w:val="ListParagraph"/>
        <w:numPr>
          <w:ilvl w:val="0"/>
          <w:numId w:val="37"/>
        </w:numPr>
        <w:rPr>
          <w:lang w:eastAsia="zh-CN"/>
        </w:rPr>
      </w:pPr>
      <w:r w:rsidRPr="0022426E">
        <w:rPr>
          <w:lang w:eastAsia="zh-CN"/>
        </w:rPr>
        <w:t xml:space="preserve">Radical Expressions </w:t>
      </w:r>
      <w:r w:rsidR="00A657A7">
        <w:rPr>
          <w:lang w:eastAsia="zh-CN"/>
        </w:rPr>
        <w:t xml:space="preserve">and Equations </w:t>
      </w:r>
      <w:r w:rsidRPr="0022426E">
        <w:rPr>
          <w:lang w:eastAsia="zh-CN"/>
        </w:rPr>
        <w:t>and Quadratic Equations</w:t>
      </w:r>
    </w:p>
    <w:p w14:paraId="2309EB39" w14:textId="77777777" w:rsidR="0022426E" w:rsidRPr="0022426E" w:rsidRDefault="0022426E" w:rsidP="00F508A7">
      <w:pPr>
        <w:pStyle w:val="ListParagraph"/>
        <w:numPr>
          <w:ilvl w:val="0"/>
          <w:numId w:val="37"/>
        </w:numPr>
        <w:rPr>
          <w:lang w:eastAsia="zh-CN"/>
        </w:rPr>
      </w:pPr>
      <w:r w:rsidRPr="0022426E">
        <w:rPr>
          <w:lang w:eastAsia="zh-CN"/>
        </w:rPr>
        <w:t>Functions</w:t>
      </w:r>
    </w:p>
    <w:p w14:paraId="4E91A460" w14:textId="77777777" w:rsidR="00F10831" w:rsidRPr="0022426E" w:rsidRDefault="00F035ED" w:rsidP="00F508A7">
      <w:r>
        <w:t xml:space="preserve">The following pages contain sample test questions and an answer key organized by tier. </w:t>
      </w:r>
      <w:r w:rsidR="000C1C05">
        <w:t>During the practice test and real test experiences, s</w:t>
      </w:r>
      <w:r>
        <w:t xml:space="preserve">tudents should use the </w:t>
      </w:r>
      <w:hyperlink r:id="rId11" w:history="1">
        <w:r w:rsidRPr="00F035ED">
          <w:rPr>
            <w:rStyle w:val="Hyperlink"/>
            <w:rFonts w:ascii="Calibri" w:hAnsi="Calibri" w:cs="Calibri"/>
            <w:szCs w:val="24"/>
          </w:rPr>
          <w:t>RISE Placement Test Formula Chart</w:t>
        </w:r>
      </w:hyperlink>
      <w:r>
        <w:t xml:space="preserve"> (</w:t>
      </w:r>
      <w:r w:rsidR="00C838A5" w:rsidRPr="00C838A5">
        <w:t>https://docs.google.com/document/d/1IP-BNAGSKsslbPrN2OV5f0Dhyb7ZHFizAoHvtYX1G-w/edit</w:t>
      </w:r>
      <w:r>
        <w:t>).</w:t>
      </w:r>
    </w:p>
    <w:p w14:paraId="445BD955" w14:textId="357C9322" w:rsidR="0069488F" w:rsidRPr="00F10831" w:rsidRDefault="0069488F" w:rsidP="00F508A7">
      <w:pPr>
        <w:pStyle w:val="Heading1"/>
      </w:pPr>
      <w:r w:rsidRPr="00F10831">
        <w:lastRenderedPageBreak/>
        <w:t>Tier 1</w:t>
      </w:r>
      <w:r w:rsidR="006D1FE2">
        <w:t xml:space="preserve"> Practice Test Questions</w:t>
      </w:r>
    </w:p>
    <w:p w14:paraId="12AD5F48" w14:textId="77777777" w:rsidR="0069488F" w:rsidRDefault="0069488F" w:rsidP="00F508A7">
      <w:pPr>
        <w:pStyle w:val="Heading2"/>
      </w:pPr>
      <w:r w:rsidRPr="00F10831">
        <w:t>Whole Numbers</w:t>
      </w:r>
    </w:p>
    <w:p w14:paraId="202D18FC" w14:textId="24D59828" w:rsidR="005C3FCC" w:rsidRDefault="0069488F" w:rsidP="00F508A7">
      <w:pPr>
        <w:pStyle w:val="ListParagraph"/>
        <w:numPr>
          <w:ilvl w:val="0"/>
          <w:numId w:val="1"/>
        </w:numPr>
      </w:pPr>
      <w:r w:rsidRPr="00F10831">
        <w:t xml:space="preserve"> You open up a shop in Hawaii and want to offer customers four</w:t>
      </w:r>
      <w:r w:rsidR="00E37025">
        <w:t xml:space="preserve"> </w:t>
      </w:r>
      <w:r w:rsidRPr="00F10831">
        <w:t>days of extreme experiences.  On the first 2 days the customer can choose a water activity</w:t>
      </w:r>
      <w:r w:rsidR="00947D2A">
        <w:t xml:space="preserve">: </w:t>
      </w:r>
      <w:r w:rsidRPr="00F10831">
        <w:t>snorkeling, fishing and water skiing.  The next 2 days, the customer can choose from more extreme activities</w:t>
      </w:r>
      <w:r w:rsidR="00947D2A">
        <w:t xml:space="preserve">: </w:t>
      </w:r>
      <w:r w:rsidRPr="00F10831">
        <w:t xml:space="preserve"> zip lining, sky diving, rock climbing, and cave exploring.  </w:t>
      </w:r>
      <w:r w:rsidR="00337BC2">
        <w:t>In h</w:t>
      </w:r>
      <w:r w:rsidRPr="00F10831">
        <w:t>ow many</w:t>
      </w:r>
      <w:r w:rsidR="00337BC2">
        <w:t xml:space="preserve"> ways can a customer choose a water activity for the first 2 days and then another water activity for</w:t>
      </w:r>
      <w:r w:rsidR="00217060">
        <w:t xml:space="preserve"> last 2 days</w:t>
      </w:r>
      <w:r w:rsidRPr="00F10831">
        <w:t>?</w:t>
      </w:r>
    </w:p>
    <w:p w14:paraId="313B0A27" w14:textId="77777777" w:rsidR="005B3923" w:rsidRPr="00F10831" w:rsidRDefault="005B3923" w:rsidP="00F508A7">
      <w:pPr>
        <w:pStyle w:val="ListParagraph"/>
      </w:pPr>
    </w:p>
    <w:p w14:paraId="7D244E7D" w14:textId="77777777" w:rsidR="005C3FCC" w:rsidRPr="00F10831" w:rsidRDefault="005C3FCC" w:rsidP="00F508A7">
      <w:pPr>
        <w:pStyle w:val="ListParagraph"/>
        <w:numPr>
          <w:ilvl w:val="1"/>
          <w:numId w:val="1"/>
        </w:numPr>
      </w:pPr>
      <w:r w:rsidRPr="00F10831">
        <w:t>1</w:t>
      </w:r>
      <w:r w:rsidR="005442F3" w:rsidRPr="00F10831">
        <w:t>2</w:t>
      </w:r>
    </w:p>
    <w:p w14:paraId="74E41488" w14:textId="77777777" w:rsidR="005C3FCC" w:rsidRPr="00F10831" w:rsidRDefault="005442F3" w:rsidP="00F508A7">
      <w:pPr>
        <w:pStyle w:val="ListParagraph"/>
        <w:numPr>
          <w:ilvl w:val="1"/>
          <w:numId w:val="1"/>
        </w:numPr>
      </w:pPr>
      <w:r w:rsidRPr="00F10831">
        <w:t xml:space="preserve"> 7</w:t>
      </w:r>
    </w:p>
    <w:p w14:paraId="6CF4A0D0" w14:textId="77777777" w:rsidR="005C3FCC" w:rsidRPr="00F10831" w:rsidRDefault="005442F3" w:rsidP="00F508A7">
      <w:pPr>
        <w:pStyle w:val="ListParagraph"/>
        <w:numPr>
          <w:ilvl w:val="1"/>
          <w:numId w:val="1"/>
        </w:numPr>
      </w:pPr>
      <w:r w:rsidRPr="00F10831">
        <w:t>13</w:t>
      </w:r>
    </w:p>
    <w:p w14:paraId="7FCA2BB1" w14:textId="77777777" w:rsidR="0069488F" w:rsidRDefault="005442F3" w:rsidP="00F508A7">
      <w:pPr>
        <w:pStyle w:val="ListParagraph"/>
        <w:numPr>
          <w:ilvl w:val="1"/>
          <w:numId w:val="1"/>
        </w:numPr>
      </w:pPr>
      <w:r w:rsidRPr="00F10831">
        <w:t xml:space="preserve"> 4</w:t>
      </w:r>
    </w:p>
    <w:p w14:paraId="09FB274E" w14:textId="77777777" w:rsidR="00947D2A" w:rsidRPr="00F10831" w:rsidRDefault="00947D2A" w:rsidP="00F508A7">
      <w:pPr>
        <w:pStyle w:val="ListParagraph"/>
      </w:pPr>
    </w:p>
    <w:p w14:paraId="031F9483" w14:textId="410148EB" w:rsidR="0069488F" w:rsidRDefault="0069488F" w:rsidP="00F508A7">
      <w:pPr>
        <w:pStyle w:val="ListParagraph"/>
        <w:numPr>
          <w:ilvl w:val="0"/>
          <w:numId w:val="1"/>
        </w:numPr>
      </w:pPr>
      <w:r w:rsidRPr="00F10831">
        <w:t>Constance wants brand new carpe</w:t>
      </w:r>
      <w:r w:rsidR="00E37025">
        <w:t>t</w:t>
      </w:r>
      <w:r w:rsidRPr="00F10831">
        <w:t xml:space="preserve"> for her square</w:t>
      </w:r>
      <w:r w:rsidR="00E37025">
        <w:t>-</w:t>
      </w:r>
      <w:r w:rsidRPr="00F10831">
        <w:t>shaped bedroom.  Her bedroom is 11 ft. by 11 ft.  How much carpeting will Connie need to purchase to cover half of the floor?</w:t>
      </w:r>
    </w:p>
    <w:p w14:paraId="69573589" w14:textId="77777777" w:rsidR="005B3923" w:rsidRPr="00F10831" w:rsidRDefault="005B3923" w:rsidP="00F508A7">
      <w:pPr>
        <w:pStyle w:val="ListParagraph"/>
      </w:pPr>
    </w:p>
    <w:p w14:paraId="6D910967" w14:textId="77777777" w:rsidR="005442F3" w:rsidRPr="00F10831" w:rsidRDefault="005442F3" w:rsidP="00F508A7">
      <w:pPr>
        <w:pStyle w:val="ListParagraph"/>
        <w:numPr>
          <w:ilvl w:val="1"/>
          <w:numId w:val="1"/>
        </w:numPr>
      </w:pPr>
      <w:r w:rsidRPr="00F10831">
        <w:t xml:space="preserve"> 121 sq. ft.</w:t>
      </w:r>
    </w:p>
    <w:p w14:paraId="7022ADE0" w14:textId="77777777" w:rsidR="005442F3" w:rsidRPr="00F10831" w:rsidRDefault="005442F3" w:rsidP="00F508A7">
      <w:pPr>
        <w:pStyle w:val="ListParagraph"/>
        <w:numPr>
          <w:ilvl w:val="1"/>
          <w:numId w:val="1"/>
        </w:numPr>
      </w:pPr>
      <w:r w:rsidRPr="00F10831">
        <w:t xml:space="preserve"> 60.5 sq. ft.</w:t>
      </w:r>
    </w:p>
    <w:p w14:paraId="7D756C13" w14:textId="77777777" w:rsidR="005442F3" w:rsidRPr="00F10831" w:rsidRDefault="005442F3" w:rsidP="00F508A7">
      <w:pPr>
        <w:pStyle w:val="ListParagraph"/>
        <w:numPr>
          <w:ilvl w:val="1"/>
          <w:numId w:val="1"/>
        </w:numPr>
      </w:pPr>
      <w:r w:rsidRPr="00F10831">
        <w:t xml:space="preserve"> 120 sq. ft.</w:t>
      </w:r>
    </w:p>
    <w:p w14:paraId="1CBFFEEE" w14:textId="43E294C5" w:rsidR="0069488F" w:rsidRDefault="005442F3" w:rsidP="00F508A7">
      <w:pPr>
        <w:pStyle w:val="ListParagraph"/>
        <w:numPr>
          <w:ilvl w:val="1"/>
          <w:numId w:val="1"/>
        </w:numPr>
      </w:pPr>
      <w:r w:rsidRPr="00F10831">
        <w:t xml:space="preserve"> 65 sq. ft.</w:t>
      </w:r>
    </w:p>
    <w:p w14:paraId="6672188A" w14:textId="77777777" w:rsidR="00BC0715" w:rsidRPr="00947D2A" w:rsidRDefault="00BC0715" w:rsidP="00F508A7">
      <w:pPr>
        <w:pStyle w:val="ListParagraph"/>
      </w:pPr>
    </w:p>
    <w:p w14:paraId="7CF77E4E" w14:textId="51ADC4A0" w:rsidR="0069488F" w:rsidRDefault="0069488F" w:rsidP="00F508A7">
      <w:pPr>
        <w:pStyle w:val="ListParagraph"/>
        <w:numPr>
          <w:ilvl w:val="0"/>
          <w:numId w:val="1"/>
        </w:numPr>
      </w:pPr>
      <w:r w:rsidRPr="00F10831">
        <w:t>The Krispy Cr</w:t>
      </w:r>
      <w:r w:rsidR="00947D2A">
        <w:t>e</w:t>
      </w:r>
      <w:r w:rsidRPr="00F10831">
        <w:t xml:space="preserve">me </w:t>
      </w:r>
      <w:r w:rsidR="00E37025">
        <w:t xml:space="preserve">“donuts </w:t>
      </w:r>
      <w:r w:rsidRPr="00F10831">
        <w:t xml:space="preserve">are ready” sign at three different Krispy </w:t>
      </w:r>
      <w:r w:rsidR="00E37025">
        <w:t>Crème locations</w:t>
      </w:r>
      <w:r w:rsidRPr="00F10831">
        <w:t>, lights up when the donuts are ready at every 10 minutes, 15 minutes and 20 minutes, respectively. If the time is 9:00</w:t>
      </w:r>
      <w:r w:rsidR="00E37025">
        <w:t xml:space="preserve"> </w:t>
      </w:r>
      <w:r w:rsidRPr="00F10831">
        <w:t xml:space="preserve">pm and donuts are ready at all three shops, </w:t>
      </w:r>
      <w:r w:rsidR="00E37025">
        <w:t xml:space="preserve">how </w:t>
      </w:r>
      <w:r w:rsidR="005B3923">
        <w:t>many minutes</w:t>
      </w:r>
      <w:r w:rsidR="00E37025">
        <w:t xml:space="preserve"> will it take for the </w:t>
      </w:r>
      <w:r w:rsidRPr="00F10831">
        <w:t>signs</w:t>
      </w:r>
      <w:r w:rsidR="00E37025">
        <w:t xml:space="preserve"> to again</w:t>
      </w:r>
      <w:r w:rsidRPr="00F10831">
        <w:t xml:space="preserve"> light up at the same time?</w:t>
      </w:r>
    </w:p>
    <w:p w14:paraId="125D11A2" w14:textId="77777777" w:rsidR="005B3923" w:rsidRPr="00F10831" w:rsidRDefault="005B3923" w:rsidP="00F508A7">
      <w:pPr>
        <w:pStyle w:val="ListParagraph"/>
      </w:pPr>
    </w:p>
    <w:p w14:paraId="3DB56B00" w14:textId="1D6689C6" w:rsidR="00565EB0" w:rsidRPr="00F10831" w:rsidRDefault="00565EB0" w:rsidP="00F508A7">
      <w:pPr>
        <w:pStyle w:val="ListParagraph"/>
        <w:numPr>
          <w:ilvl w:val="1"/>
          <w:numId w:val="1"/>
        </w:numPr>
      </w:pPr>
      <w:r w:rsidRPr="00F10831">
        <w:t>30</w:t>
      </w:r>
      <w:r w:rsidR="00E37025">
        <w:t xml:space="preserve"> minutes</w:t>
      </w:r>
    </w:p>
    <w:p w14:paraId="73D6B1CB" w14:textId="256424F5" w:rsidR="00565EB0" w:rsidRPr="00F10831" w:rsidRDefault="00565EB0" w:rsidP="00F508A7">
      <w:pPr>
        <w:pStyle w:val="ListParagraph"/>
        <w:numPr>
          <w:ilvl w:val="1"/>
          <w:numId w:val="1"/>
        </w:numPr>
      </w:pPr>
      <w:r w:rsidRPr="00F10831">
        <w:t>40</w:t>
      </w:r>
      <w:r w:rsidR="00E37025">
        <w:t xml:space="preserve"> minutes</w:t>
      </w:r>
    </w:p>
    <w:p w14:paraId="0E6FADF0" w14:textId="3BAD3197" w:rsidR="00565EB0" w:rsidRPr="00F10831" w:rsidRDefault="00565EB0" w:rsidP="00F508A7">
      <w:pPr>
        <w:pStyle w:val="ListParagraph"/>
        <w:numPr>
          <w:ilvl w:val="1"/>
          <w:numId w:val="1"/>
        </w:numPr>
      </w:pPr>
      <w:r w:rsidRPr="00F10831">
        <w:t>50</w:t>
      </w:r>
      <w:r w:rsidR="00E37025">
        <w:t xml:space="preserve"> minutes</w:t>
      </w:r>
    </w:p>
    <w:p w14:paraId="6D7086F5" w14:textId="04C5DDDA" w:rsidR="00947D2A" w:rsidRDefault="00565EB0" w:rsidP="00F508A7">
      <w:pPr>
        <w:pStyle w:val="ListParagraph"/>
        <w:numPr>
          <w:ilvl w:val="1"/>
          <w:numId w:val="1"/>
        </w:numPr>
      </w:pPr>
      <w:r w:rsidRPr="00F10831">
        <w:t>60</w:t>
      </w:r>
      <w:r w:rsidR="00E37025">
        <w:t xml:space="preserve"> minutes</w:t>
      </w:r>
    </w:p>
    <w:p w14:paraId="35DCAB1E" w14:textId="24F3B3DC" w:rsidR="00F23C56" w:rsidRPr="00F23C56" w:rsidRDefault="00F23C56" w:rsidP="00F508A7">
      <w:r>
        <w:t>(Test continued on next page)</w:t>
      </w:r>
    </w:p>
    <w:p w14:paraId="2666341A" w14:textId="24E48200" w:rsidR="009B7E66" w:rsidRDefault="009B7E66" w:rsidP="00F508A7"/>
    <w:p w14:paraId="2CF9EA5E" w14:textId="589C71C8" w:rsidR="00F23C56" w:rsidRDefault="00F23C56" w:rsidP="00F508A7">
      <w:r>
        <w:br w:type="page"/>
      </w:r>
    </w:p>
    <w:p w14:paraId="6D5C0BF8" w14:textId="1C275BD0" w:rsidR="009B7E66" w:rsidRPr="009B7E66" w:rsidRDefault="009B7E66" w:rsidP="00F508A7">
      <w:pPr>
        <w:rPr>
          <w:rFonts w:ascii="Calibri" w:hAnsi="Calibri" w:cs="Calibri"/>
        </w:rPr>
      </w:pPr>
      <w:r w:rsidRPr="009B7E66">
        <w:lastRenderedPageBreak/>
        <w:t>Fractions</w:t>
      </w:r>
    </w:p>
    <w:p w14:paraId="5650A2B0" w14:textId="45BCC261" w:rsidR="00710BB3" w:rsidRPr="00F10831" w:rsidRDefault="0069488F" w:rsidP="00F508A7">
      <w:pPr>
        <w:pStyle w:val="ListParagraph"/>
        <w:numPr>
          <w:ilvl w:val="0"/>
          <w:numId w:val="1"/>
        </w:numPr>
      </w:pPr>
      <w:r w:rsidRPr="00F10831">
        <w:t xml:space="preserve">In </w:t>
      </w:r>
      <w:r w:rsidR="00A2339A" w:rsidRPr="00A2339A">
        <w:rPr>
          <w:i/>
        </w:rPr>
        <w:t>F</w:t>
      </w:r>
      <w:r w:rsidRPr="00A2339A">
        <w:rPr>
          <w:i/>
        </w:rPr>
        <w:t>igure 1</w:t>
      </w:r>
      <w:r w:rsidRPr="00F10831">
        <w:t xml:space="preserve">, </w:t>
      </w:r>
      <w:r w:rsidR="00947D2A">
        <w:t>below</w:t>
      </w:r>
      <w:r w:rsidRPr="00F10831">
        <w:t xml:space="preserve">, there are 3 out of 5 triangles shaded blue.  In </w:t>
      </w:r>
      <w:r w:rsidR="00A2339A" w:rsidRPr="00A2339A">
        <w:rPr>
          <w:i/>
        </w:rPr>
        <w:t>F</w:t>
      </w:r>
      <w:r w:rsidRPr="00A2339A">
        <w:rPr>
          <w:i/>
        </w:rPr>
        <w:t>igure 2</w:t>
      </w:r>
      <w:r w:rsidRPr="00F10831">
        <w:t xml:space="preserve">, </w:t>
      </w:r>
      <w:r w:rsidR="00E37025">
        <w:t>below</w:t>
      </w:r>
      <w:r w:rsidRPr="00F10831">
        <w:t xml:space="preserve">, there are 6 out of 10 triangles shaded blue.  What </w:t>
      </w:r>
      <w:r w:rsidR="00217060">
        <w:t>fraction</w:t>
      </w:r>
      <w:r w:rsidRPr="00F10831">
        <w:t xml:space="preserve"> </w:t>
      </w:r>
      <w:r w:rsidR="006D7AFE">
        <w:t xml:space="preserve">represents </w:t>
      </w:r>
      <w:r w:rsidRPr="00F10831">
        <w:t xml:space="preserve">the total blue shaded triangles between </w:t>
      </w:r>
      <w:r w:rsidR="00A2339A">
        <w:t>F</w:t>
      </w:r>
      <w:r w:rsidRPr="00F10831">
        <w:t>igure 1 and 2</w:t>
      </w:r>
      <w:r w:rsidR="00E37025">
        <w:t>?</w:t>
      </w:r>
    </w:p>
    <w:p w14:paraId="6E7E2695" w14:textId="2906985E" w:rsidR="00565EB0" w:rsidRPr="00F10831" w:rsidRDefault="00565EB0" w:rsidP="00F508A7">
      <w:pPr>
        <w:pStyle w:val="ListParagraph"/>
        <w:numPr>
          <w:ilvl w:val="1"/>
          <w:numId w:val="1"/>
        </w:numPr>
      </w:pPr>
      <w:r w:rsidRPr="00F10831">
        <w:t xml:space="preserve"> 6/5</w:t>
      </w:r>
    </w:p>
    <w:p w14:paraId="789B0A80" w14:textId="77777777" w:rsidR="00565EB0" w:rsidRPr="00F10831" w:rsidRDefault="00565EB0" w:rsidP="00F508A7">
      <w:pPr>
        <w:pStyle w:val="ListParagraph"/>
        <w:numPr>
          <w:ilvl w:val="1"/>
          <w:numId w:val="1"/>
        </w:numPr>
      </w:pPr>
      <w:r w:rsidRPr="00F10831">
        <w:t xml:space="preserve"> 10/12</w:t>
      </w:r>
    </w:p>
    <w:p w14:paraId="6EEED1C0" w14:textId="77777777" w:rsidR="00565EB0" w:rsidRPr="00F10831" w:rsidRDefault="00565EB0" w:rsidP="00F508A7">
      <w:pPr>
        <w:pStyle w:val="ListParagraph"/>
        <w:numPr>
          <w:ilvl w:val="1"/>
          <w:numId w:val="1"/>
        </w:numPr>
      </w:pPr>
      <w:r w:rsidRPr="00F10831">
        <w:t xml:space="preserve"> 9/15</w:t>
      </w:r>
    </w:p>
    <w:p w14:paraId="5AF19953" w14:textId="6F86B59A" w:rsidR="00565EB0" w:rsidRDefault="00565EB0" w:rsidP="00F508A7">
      <w:pPr>
        <w:pStyle w:val="ListParagraph"/>
        <w:numPr>
          <w:ilvl w:val="1"/>
          <w:numId w:val="1"/>
        </w:numPr>
      </w:pPr>
      <w:r w:rsidRPr="00F10831">
        <w:t xml:space="preserve"> 9/10</w:t>
      </w:r>
    </w:p>
    <w:p w14:paraId="6ED2C430" w14:textId="77777777" w:rsidR="00805E82" w:rsidRDefault="00805E82" w:rsidP="00F508A7">
      <w:pPr>
        <w:pStyle w:val="ListParagraph"/>
        <w:sectPr w:rsidR="00805E82" w:rsidSect="00EA34D5">
          <w:footerReference w:type="even" r:id="rId12"/>
          <w:footerReference w:type="default" r:id="rId13"/>
          <w:pgSz w:w="12240" w:h="15840"/>
          <w:pgMar w:top="1080" w:right="1080" w:bottom="1080" w:left="1080" w:header="720" w:footer="720" w:gutter="0"/>
          <w:cols w:space="720"/>
          <w:docGrid w:linePitch="360"/>
        </w:sectPr>
      </w:pPr>
    </w:p>
    <w:p w14:paraId="3F6D7849" w14:textId="24F890AB" w:rsidR="00805E82" w:rsidRDefault="008A3BC7" w:rsidP="00F508A7">
      <w:pPr>
        <w:pStyle w:val="ListParagraph"/>
      </w:pPr>
      <w:r>
        <w:rPr>
          <w:noProof/>
        </w:rPr>
        <w:drawing>
          <wp:inline distT="0" distB="0" distL="0" distR="0" wp14:anchorId="1B5D44EA" wp14:editId="0EEB23C7">
            <wp:extent cx="1478915" cy="1464098"/>
            <wp:effectExtent l="0" t="0" r="6985" b="3175"/>
            <wp:docPr id="10" name="Picture 10" descr="Figure 1 representation of shaded triangles. See description in ques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Representation of shaded triangles. See description in question 4."/>
                    <pic:cNvPicPr/>
                  </pic:nvPicPr>
                  <pic:blipFill rotWithShape="1">
                    <a:blip r:embed="rId14">
                      <a:extLst>
                        <a:ext uri="{28A0092B-C50C-407E-A947-70E740481C1C}">
                          <a14:useLocalDpi xmlns:a14="http://schemas.microsoft.com/office/drawing/2010/main" val="0"/>
                        </a:ext>
                      </a:extLst>
                    </a:blip>
                    <a:srcRect l="17994" t="13488" r="50522" b="3462"/>
                    <a:stretch/>
                  </pic:blipFill>
                  <pic:spPr bwMode="auto">
                    <a:xfrm>
                      <a:off x="0" y="0"/>
                      <a:ext cx="1491689" cy="1476744"/>
                    </a:xfrm>
                    <a:prstGeom prst="rect">
                      <a:avLst/>
                    </a:prstGeom>
                    <a:ln>
                      <a:noFill/>
                    </a:ln>
                    <a:extLst>
                      <a:ext uri="{53640926-AAD7-44D8-BBD7-CCE9431645EC}">
                        <a14:shadowObscured xmlns:a14="http://schemas.microsoft.com/office/drawing/2010/main"/>
                      </a:ext>
                    </a:extLst>
                  </pic:spPr>
                </pic:pic>
              </a:graphicData>
            </a:graphic>
          </wp:inline>
        </w:drawing>
      </w:r>
    </w:p>
    <w:p w14:paraId="65AC6FFE" w14:textId="4231FFCA" w:rsidR="00805E82" w:rsidRDefault="00805E82" w:rsidP="00F508A7">
      <w:pPr>
        <w:pStyle w:val="Caption"/>
      </w:pPr>
      <w:r>
        <w:t xml:space="preserve">Figure </w:t>
      </w:r>
      <w:r w:rsidR="00363A75">
        <w:fldChar w:fldCharType="begin"/>
      </w:r>
      <w:r w:rsidR="00363A75">
        <w:instrText xml:space="preserve"> SEQ Figure \* ARABIC </w:instrText>
      </w:r>
      <w:r w:rsidR="00363A75">
        <w:fldChar w:fldCharType="separate"/>
      </w:r>
      <w:r w:rsidR="001A5864">
        <w:rPr>
          <w:noProof/>
        </w:rPr>
        <w:t>1</w:t>
      </w:r>
      <w:r w:rsidR="00363A75">
        <w:rPr>
          <w:noProof/>
        </w:rPr>
        <w:fldChar w:fldCharType="end"/>
      </w:r>
    </w:p>
    <w:p w14:paraId="5D2E63CF" w14:textId="332DBF3F" w:rsidR="00805E82" w:rsidRDefault="00805E82" w:rsidP="00F508A7">
      <w:pPr>
        <w:pStyle w:val="ListParagraph"/>
      </w:pPr>
      <w:r>
        <w:rPr>
          <w:noProof/>
        </w:rPr>
        <w:drawing>
          <wp:inline distT="0" distB="0" distL="0" distR="0" wp14:anchorId="46B9BA44" wp14:editId="33A5C027">
            <wp:extent cx="1526540" cy="1464097"/>
            <wp:effectExtent l="0" t="0" r="0" b="3175"/>
            <wp:docPr id="2" name="Picture 2" descr="Figure 2 representation of shaded triangles. See description in ques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Representation of shaded triangles. See description in question 4."/>
                    <pic:cNvPicPr/>
                  </pic:nvPicPr>
                  <pic:blipFill rotWithShape="1">
                    <a:blip r:embed="rId14">
                      <a:extLst>
                        <a:ext uri="{28A0092B-C50C-407E-A947-70E740481C1C}">
                          <a14:useLocalDpi xmlns:a14="http://schemas.microsoft.com/office/drawing/2010/main" val="0"/>
                        </a:ext>
                      </a:extLst>
                    </a:blip>
                    <a:srcRect l="49253" t="13788" r="18246" b="3153"/>
                    <a:stretch/>
                  </pic:blipFill>
                  <pic:spPr bwMode="auto">
                    <a:xfrm>
                      <a:off x="0" y="0"/>
                      <a:ext cx="1539879" cy="1476890"/>
                    </a:xfrm>
                    <a:prstGeom prst="rect">
                      <a:avLst/>
                    </a:prstGeom>
                    <a:ln>
                      <a:noFill/>
                    </a:ln>
                    <a:extLst>
                      <a:ext uri="{53640926-AAD7-44D8-BBD7-CCE9431645EC}">
                        <a14:shadowObscured xmlns:a14="http://schemas.microsoft.com/office/drawing/2010/main"/>
                      </a:ext>
                    </a:extLst>
                  </pic:spPr>
                </pic:pic>
              </a:graphicData>
            </a:graphic>
          </wp:inline>
        </w:drawing>
      </w:r>
    </w:p>
    <w:p w14:paraId="0799588B" w14:textId="61BFF4CB" w:rsidR="00805E82" w:rsidRPr="00F10831" w:rsidRDefault="00805E82" w:rsidP="00F508A7">
      <w:pPr>
        <w:pStyle w:val="Caption"/>
        <w:rPr>
          <w:rFonts w:ascii="Calibri" w:hAnsi="Calibri" w:cs="Calibri"/>
          <w:szCs w:val="24"/>
        </w:rPr>
      </w:pPr>
      <w:r>
        <w:t xml:space="preserve">Figure </w:t>
      </w:r>
      <w:r w:rsidR="00363A75">
        <w:fldChar w:fldCharType="begin"/>
      </w:r>
      <w:r w:rsidR="00363A75">
        <w:instrText xml:space="preserve"> SEQ Figure \* ARABIC </w:instrText>
      </w:r>
      <w:r w:rsidR="00363A75">
        <w:fldChar w:fldCharType="separate"/>
      </w:r>
      <w:r w:rsidR="001A5864">
        <w:rPr>
          <w:noProof/>
        </w:rPr>
        <w:t>2</w:t>
      </w:r>
      <w:r w:rsidR="00363A75">
        <w:rPr>
          <w:noProof/>
        </w:rPr>
        <w:fldChar w:fldCharType="end"/>
      </w:r>
    </w:p>
    <w:p w14:paraId="7C12F2B4" w14:textId="77777777" w:rsidR="00805E82" w:rsidRDefault="00805E82" w:rsidP="00F508A7">
      <w:pPr>
        <w:pStyle w:val="ListParagraph"/>
      </w:pPr>
    </w:p>
    <w:p w14:paraId="7FECFEC7" w14:textId="77777777" w:rsidR="00F23C56" w:rsidRDefault="00F23C56" w:rsidP="00F508A7">
      <w:pPr>
        <w:pStyle w:val="ListParagraph"/>
      </w:pPr>
    </w:p>
    <w:p w14:paraId="34686A0F" w14:textId="4A1DBC3F" w:rsidR="00F23C56" w:rsidRPr="00F23C56" w:rsidRDefault="00F23C56" w:rsidP="00F508A7">
      <w:pPr>
        <w:sectPr w:rsidR="00F23C56" w:rsidRPr="00F23C56" w:rsidSect="00805E82">
          <w:type w:val="continuous"/>
          <w:pgSz w:w="12240" w:h="15840"/>
          <w:pgMar w:top="1440" w:right="1080" w:bottom="1440" w:left="1080" w:header="720" w:footer="720" w:gutter="0"/>
          <w:cols w:num="2" w:space="0" w:equalWidth="0">
            <w:col w:w="3168" w:space="0"/>
            <w:col w:w="6912"/>
          </w:cols>
          <w:docGrid w:linePitch="360"/>
        </w:sectPr>
      </w:pPr>
    </w:p>
    <w:p w14:paraId="15A956E4" w14:textId="77777777" w:rsidR="00F23C56" w:rsidRPr="00F23C56" w:rsidRDefault="00F23C56" w:rsidP="00F508A7">
      <w:r>
        <w:t>(Test continued on next page)</w:t>
      </w:r>
    </w:p>
    <w:p w14:paraId="24B59BB8" w14:textId="7D0E9B4A" w:rsidR="00986B4B" w:rsidRPr="00F10831" w:rsidRDefault="00986B4B" w:rsidP="00F508A7">
      <w:pPr>
        <w:pStyle w:val="ListParagraph"/>
      </w:pPr>
    </w:p>
    <w:p w14:paraId="5AC99015" w14:textId="77777777" w:rsidR="00F23C56" w:rsidRDefault="00F23C56" w:rsidP="00F508A7">
      <w:pPr>
        <w:rPr>
          <w:rFonts w:ascii="Calibri" w:hAnsi="Calibri" w:cs="Calibri"/>
          <w:color w:val="000000" w:themeColor="text1"/>
          <w:sz w:val="28"/>
          <w:szCs w:val="28"/>
        </w:rPr>
      </w:pPr>
      <w:r>
        <w:br w:type="page"/>
      </w:r>
    </w:p>
    <w:p w14:paraId="66239EE9" w14:textId="0AA0EDA5" w:rsidR="0069488F" w:rsidRPr="00F10831" w:rsidRDefault="0069488F" w:rsidP="00F508A7">
      <w:pPr>
        <w:pStyle w:val="Heading2"/>
      </w:pPr>
      <w:r w:rsidRPr="00F10831">
        <w:lastRenderedPageBreak/>
        <w:t>Decimals</w:t>
      </w:r>
    </w:p>
    <w:p w14:paraId="7F943768" w14:textId="77777777" w:rsidR="0069488F" w:rsidRPr="00F10831" w:rsidRDefault="0069488F" w:rsidP="00F508A7">
      <w:pPr>
        <w:pStyle w:val="ListParagraph"/>
      </w:pPr>
    </w:p>
    <w:p w14:paraId="7736944A" w14:textId="77777777" w:rsidR="0040721D" w:rsidRDefault="0069488F" w:rsidP="00A00B60">
      <w:pPr>
        <w:jc w:val="center"/>
      </w:pPr>
      <w:r w:rsidRPr="00F10831">
        <w:rPr>
          <w:noProof/>
        </w:rPr>
        <w:drawing>
          <wp:inline distT="0" distB="0" distL="0" distR="0" wp14:anchorId="0EEC07FD" wp14:editId="5B7C7F98">
            <wp:extent cx="2362200" cy="2375776"/>
            <wp:effectExtent l="0" t="0" r="0" b="5715"/>
            <wp:docPr id="4" name="Picture 4" descr="10 by 10 grid (10 squares per row and 10 squares per column). 27 squares are shaded; 73 squares are not sh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10 by 10 grid (10 squares per row and 10 squares per column). 27 squares are shaded; 73 squares are not shad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89421" cy="2403154"/>
                    </a:xfrm>
                    <a:prstGeom prst="rect">
                      <a:avLst/>
                    </a:prstGeom>
                    <a:noFill/>
                    <a:ln>
                      <a:noFill/>
                    </a:ln>
                  </pic:spPr>
                </pic:pic>
              </a:graphicData>
            </a:graphic>
          </wp:inline>
        </w:drawing>
      </w:r>
    </w:p>
    <w:p w14:paraId="2B3FC621" w14:textId="640BF6D9" w:rsidR="0069488F" w:rsidRPr="0040721D" w:rsidRDefault="0040721D" w:rsidP="00F508A7">
      <w:pPr>
        <w:pStyle w:val="Caption"/>
        <w:rPr>
          <w:rFonts w:ascii="Calibri" w:hAnsi="Calibri" w:cs="Calibri"/>
          <w:szCs w:val="24"/>
        </w:rPr>
      </w:pPr>
      <w:r>
        <w:t xml:space="preserve">Figure </w:t>
      </w:r>
      <w:r w:rsidR="00363A75">
        <w:fldChar w:fldCharType="begin"/>
      </w:r>
      <w:r w:rsidR="00363A75">
        <w:instrText xml:space="preserve"> SEQ Figure \* ARABIC </w:instrText>
      </w:r>
      <w:r w:rsidR="00363A75">
        <w:fldChar w:fldCharType="separate"/>
      </w:r>
      <w:r w:rsidR="001A5864">
        <w:rPr>
          <w:noProof/>
        </w:rPr>
        <w:t>3</w:t>
      </w:r>
      <w:r w:rsidR="00363A75">
        <w:rPr>
          <w:noProof/>
        </w:rPr>
        <w:fldChar w:fldCharType="end"/>
      </w:r>
    </w:p>
    <w:p w14:paraId="48A0B8DA" w14:textId="262C6B24" w:rsidR="00986B4B" w:rsidRDefault="0069488F" w:rsidP="00F508A7">
      <w:pPr>
        <w:pStyle w:val="ListParagraph"/>
        <w:numPr>
          <w:ilvl w:val="0"/>
          <w:numId w:val="1"/>
        </w:numPr>
      </w:pPr>
      <w:r w:rsidRPr="00F10831">
        <w:t xml:space="preserve">In </w:t>
      </w:r>
      <w:r w:rsidR="00A2339A" w:rsidRPr="00A2339A">
        <w:rPr>
          <w:i/>
        </w:rPr>
        <w:t>F</w:t>
      </w:r>
      <w:r w:rsidRPr="00A2339A">
        <w:rPr>
          <w:i/>
        </w:rPr>
        <w:t>igure 3</w:t>
      </w:r>
      <w:r w:rsidRPr="00F10831">
        <w:t>, above</w:t>
      </w:r>
      <w:r w:rsidR="0031557A">
        <w:t>,</w:t>
      </w:r>
      <w:r w:rsidRPr="00F10831">
        <w:t xml:space="preserve"> </w:t>
      </w:r>
      <w:r w:rsidR="009B7E66">
        <w:t xml:space="preserve">the </w:t>
      </w:r>
      <w:r w:rsidR="00BF0905">
        <w:t>area of</w:t>
      </w:r>
      <w:r w:rsidR="009B7E66">
        <w:t xml:space="preserve"> </w:t>
      </w:r>
      <w:r w:rsidRPr="00F10831">
        <w:t>each square represents 1/100 of a</w:t>
      </w:r>
      <w:r w:rsidR="00BF0905">
        <w:t xml:space="preserve"> square</w:t>
      </w:r>
      <w:r w:rsidRPr="00F10831">
        <w:t xml:space="preserve"> inch. As a decimal, which one of the following is true?</w:t>
      </w:r>
      <w:bookmarkStart w:id="1" w:name="_Hlk56883804"/>
    </w:p>
    <w:p w14:paraId="05E18846" w14:textId="77777777" w:rsidR="00BF0905" w:rsidRPr="00F10831" w:rsidRDefault="00BF0905" w:rsidP="00F508A7">
      <w:pPr>
        <w:pStyle w:val="ListParagraph"/>
      </w:pPr>
    </w:p>
    <w:p w14:paraId="58E06D5E" w14:textId="252859AC" w:rsidR="0069488F" w:rsidRPr="00F10831" w:rsidRDefault="0069488F" w:rsidP="00F508A7">
      <w:pPr>
        <w:pStyle w:val="ListParagraph"/>
        <w:numPr>
          <w:ilvl w:val="1"/>
          <w:numId w:val="1"/>
        </w:numPr>
      </w:pPr>
      <w:r w:rsidRPr="00F10831">
        <w:t xml:space="preserve">Since </w:t>
      </w:r>
      <w:r w:rsidR="006D7AFE">
        <w:t xml:space="preserve">the </w:t>
      </w:r>
      <w:r w:rsidR="00BF0905">
        <w:t xml:space="preserve">area </w:t>
      </w:r>
      <w:r w:rsidR="006D7AFE">
        <w:t xml:space="preserve">of </w:t>
      </w:r>
      <w:r w:rsidRPr="00F10831">
        <w:t>each square represents 1/100 of a</w:t>
      </w:r>
      <w:r w:rsidR="00BF0905">
        <w:t xml:space="preserve"> square</w:t>
      </w:r>
      <w:r w:rsidRPr="00F10831">
        <w:t xml:space="preserve"> inch, then the </w:t>
      </w:r>
      <w:r w:rsidR="00BF0905">
        <w:t xml:space="preserve">portion of </w:t>
      </w:r>
      <w:r w:rsidR="00A2339A">
        <w:t>Figure</w:t>
      </w:r>
      <w:r w:rsidR="00BF0905">
        <w:t xml:space="preserve"> shaded</w:t>
      </w:r>
      <w:r w:rsidRPr="00F10831">
        <w:t xml:space="preserve"> is representing 0.2 as an equivalent decimal</w:t>
      </w:r>
      <w:bookmarkEnd w:id="1"/>
      <w:r w:rsidRPr="00F10831">
        <w:t>.</w:t>
      </w:r>
    </w:p>
    <w:p w14:paraId="34D097C0" w14:textId="1804DB8D" w:rsidR="0069488F" w:rsidRPr="00F10831" w:rsidRDefault="0069488F" w:rsidP="00F508A7">
      <w:pPr>
        <w:pStyle w:val="ListParagraph"/>
        <w:numPr>
          <w:ilvl w:val="1"/>
          <w:numId w:val="1"/>
        </w:numPr>
      </w:pPr>
      <w:r w:rsidRPr="00F10831">
        <w:t xml:space="preserve">Since </w:t>
      </w:r>
      <w:r w:rsidR="006D7AFE">
        <w:t xml:space="preserve">the </w:t>
      </w:r>
      <w:r w:rsidR="00BF0905">
        <w:t xml:space="preserve">area </w:t>
      </w:r>
      <w:r w:rsidR="006D7AFE">
        <w:t xml:space="preserve">of </w:t>
      </w:r>
      <w:r w:rsidRPr="00F10831">
        <w:t>each square represents 1/100 of a</w:t>
      </w:r>
      <w:r w:rsidR="00BF0905">
        <w:t xml:space="preserve"> square</w:t>
      </w:r>
      <w:r w:rsidRPr="00F10831">
        <w:t xml:space="preserve"> inch, then the </w:t>
      </w:r>
      <w:r w:rsidR="00BF0905">
        <w:t xml:space="preserve">portion of </w:t>
      </w:r>
      <w:r w:rsidR="00A2339A">
        <w:t>Figure</w:t>
      </w:r>
      <w:r w:rsidR="00BF0905">
        <w:t xml:space="preserve"> shaded</w:t>
      </w:r>
      <w:r w:rsidRPr="00F10831">
        <w:t xml:space="preserve"> is representing 0.27 an equivalent decimal.</w:t>
      </w:r>
    </w:p>
    <w:p w14:paraId="415A6A1B" w14:textId="0D676F51" w:rsidR="0069488F" w:rsidRPr="00F10831" w:rsidRDefault="0069488F" w:rsidP="00F508A7">
      <w:pPr>
        <w:pStyle w:val="ListParagraph"/>
        <w:numPr>
          <w:ilvl w:val="1"/>
          <w:numId w:val="1"/>
        </w:numPr>
      </w:pPr>
      <w:r w:rsidRPr="00F10831">
        <w:t xml:space="preserve">Since </w:t>
      </w:r>
      <w:r w:rsidR="006D7AFE">
        <w:t xml:space="preserve">the </w:t>
      </w:r>
      <w:r w:rsidR="00BF0905">
        <w:t xml:space="preserve">area </w:t>
      </w:r>
      <w:r w:rsidR="006D7AFE">
        <w:t xml:space="preserve">of </w:t>
      </w:r>
      <w:r w:rsidRPr="00F10831">
        <w:t>each square represents 1/100 of a</w:t>
      </w:r>
      <w:r w:rsidR="00BF0905">
        <w:t xml:space="preserve"> square</w:t>
      </w:r>
      <w:r w:rsidRPr="00F10831">
        <w:t xml:space="preserve"> inch, then the </w:t>
      </w:r>
      <w:r w:rsidR="00BF0905">
        <w:t xml:space="preserve">portion of </w:t>
      </w:r>
      <w:r w:rsidR="00A2339A">
        <w:t>Figure</w:t>
      </w:r>
      <w:r w:rsidR="00BF0905">
        <w:t xml:space="preserve"> shaded</w:t>
      </w:r>
      <w:r w:rsidRPr="00F10831">
        <w:t xml:space="preserve"> is representing 0.25 as an equivalent decimal.</w:t>
      </w:r>
    </w:p>
    <w:p w14:paraId="44A560FB" w14:textId="542627A7" w:rsidR="00986B4B" w:rsidRDefault="00986B4B" w:rsidP="00F508A7">
      <w:pPr>
        <w:pStyle w:val="ListParagraph"/>
        <w:numPr>
          <w:ilvl w:val="1"/>
          <w:numId w:val="1"/>
        </w:numPr>
      </w:pPr>
      <w:r w:rsidRPr="00F10831">
        <w:t xml:space="preserve"> Since </w:t>
      </w:r>
      <w:r w:rsidR="006D7AFE">
        <w:t xml:space="preserve">the </w:t>
      </w:r>
      <w:r w:rsidR="00BF0905">
        <w:t>area</w:t>
      </w:r>
      <w:r w:rsidR="006D7AFE">
        <w:t xml:space="preserve"> of </w:t>
      </w:r>
      <w:r w:rsidRPr="00F10831">
        <w:t>each square represents 1/100 of a</w:t>
      </w:r>
      <w:r w:rsidR="00BF0905">
        <w:t xml:space="preserve"> square</w:t>
      </w:r>
      <w:r w:rsidRPr="00F10831">
        <w:t xml:space="preserve"> inch, then the </w:t>
      </w:r>
      <w:r w:rsidR="00BF0905">
        <w:t xml:space="preserve">portion of </w:t>
      </w:r>
      <w:r w:rsidR="00A2339A">
        <w:t>Figure</w:t>
      </w:r>
      <w:r w:rsidR="00BF0905">
        <w:t xml:space="preserve"> shaded</w:t>
      </w:r>
      <w:r w:rsidRPr="00F10831">
        <w:t xml:space="preserve"> is representing 0.23 as an equivalent decimal.</w:t>
      </w:r>
    </w:p>
    <w:p w14:paraId="36C8A3ED" w14:textId="77777777" w:rsidR="009854C9" w:rsidRDefault="009854C9" w:rsidP="00F508A7">
      <w:pPr>
        <w:pStyle w:val="ListParagraph"/>
      </w:pPr>
    </w:p>
    <w:p w14:paraId="4459B968" w14:textId="4A4590D1" w:rsidR="0068585C" w:rsidRPr="009854C9" w:rsidRDefault="009854C9" w:rsidP="00A00B60">
      <w:pPr>
        <w:pStyle w:val="Heading2"/>
        <w:rPr>
          <w:szCs w:val="24"/>
        </w:rPr>
      </w:pPr>
      <w:r w:rsidRPr="009854C9">
        <w:t>Ratios, Rates and Proportions</w:t>
      </w:r>
    </w:p>
    <w:p w14:paraId="1597ABF2" w14:textId="69EF9A35" w:rsidR="0069488F" w:rsidRDefault="0069488F" w:rsidP="00F508A7">
      <w:pPr>
        <w:pStyle w:val="ListParagraph"/>
        <w:numPr>
          <w:ilvl w:val="0"/>
          <w:numId w:val="1"/>
        </w:numPr>
      </w:pPr>
      <w:r w:rsidRPr="0031557A">
        <w:t>A lime sherbet punch can be made from 2 pints of li</w:t>
      </w:r>
      <w:r w:rsidR="0068585C">
        <w:t>m</w:t>
      </w:r>
      <w:r w:rsidRPr="0031557A">
        <w:t>e sherbet and 4-liter</w:t>
      </w:r>
      <w:r w:rsidR="009B7E66" w:rsidRPr="0031557A">
        <w:t>s</w:t>
      </w:r>
      <w:r w:rsidRPr="0031557A">
        <w:t xml:space="preserve"> of Ginger Ale. If I triple the </w:t>
      </w:r>
      <w:r w:rsidR="009B7E66" w:rsidRPr="0031557A">
        <w:t>l</w:t>
      </w:r>
      <w:r w:rsidRPr="0031557A">
        <w:t xml:space="preserve">ime </w:t>
      </w:r>
      <w:r w:rsidR="009B7E66" w:rsidRPr="0031557A">
        <w:t>s</w:t>
      </w:r>
      <w:r w:rsidRPr="0031557A">
        <w:t>herbet, how many liters of Ginger Ale will be needed to make the punch?</w:t>
      </w:r>
    </w:p>
    <w:p w14:paraId="27FBD00D" w14:textId="77777777" w:rsidR="00E43FAD" w:rsidRPr="0031557A" w:rsidRDefault="00E43FAD" w:rsidP="00F508A7">
      <w:pPr>
        <w:pStyle w:val="ListParagraph"/>
      </w:pPr>
    </w:p>
    <w:p w14:paraId="76AC0FCB" w14:textId="722FFDF9" w:rsidR="008D4E85" w:rsidRPr="00F10831" w:rsidRDefault="008D4E85" w:rsidP="00F508A7">
      <w:pPr>
        <w:pStyle w:val="ListParagraph"/>
        <w:numPr>
          <w:ilvl w:val="1"/>
          <w:numId w:val="1"/>
        </w:numPr>
      </w:pPr>
      <w:r w:rsidRPr="00F10831">
        <w:t>10</w:t>
      </w:r>
      <w:r w:rsidR="009B7E66">
        <w:t xml:space="preserve"> liters</w:t>
      </w:r>
    </w:p>
    <w:p w14:paraId="41E6D762" w14:textId="79647D5B" w:rsidR="008D4E85" w:rsidRPr="00F10831" w:rsidRDefault="008D4E85" w:rsidP="00F508A7">
      <w:pPr>
        <w:pStyle w:val="ListParagraph"/>
        <w:numPr>
          <w:ilvl w:val="1"/>
          <w:numId w:val="1"/>
        </w:numPr>
      </w:pPr>
      <w:r w:rsidRPr="00F10831">
        <w:t>11</w:t>
      </w:r>
      <w:r w:rsidR="009B7E66">
        <w:t xml:space="preserve"> liters</w:t>
      </w:r>
    </w:p>
    <w:p w14:paraId="4FE18F29" w14:textId="120E3855" w:rsidR="008D4E85" w:rsidRPr="00F10831" w:rsidRDefault="008D4E85" w:rsidP="00F508A7">
      <w:pPr>
        <w:pStyle w:val="ListParagraph"/>
        <w:numPr>
          <w:ilvl w:val="1"/>
          <w:numId w:val="1"/>
        </w:numPr>
      </w:pPr>
      <w:r w:rsidRPr="00F10831">
        <w:t>12</w:t>
      </w:r>
      <w:r w:rsidR="009B7E66">
        <w:t xml:space="preserve"> liters</w:t>
      </w:r>
    </w:p>
    <w:p w14:paraId="1B3DF974" w14:textId="662D2305" w:rsidR="008D4E85" w:rsidRDefault="008D4E85" w:rsidP="00F508A7">
      <w:pPr>
        <w:pStyle w:val="ListParagraph"/>
        <w:numPr>
          <w:ilvl w:val="1"/>
          <w:numId w:val="1"/>
        </w:numPr>
      </w:pPr>
      <w:r w:rsidRPr="00F10831">
        <w:t>13</w:t>
      </w:r>
      <w:r w:rsidR="009B7E66">
        <w:t xml:space="preserve"> liters</w:t>
      </w:r>
    </w:p>
    <w:p w14:paraId="65105E0D" w14:textId="77777777" w:rsidR="00947D2A" w:rsidRDefault="00947D2A" w:rsidP="00F508A7">
      <w:pPr>
        <w:pStyle w:val="ListParagraph"/>
      </w:pPr>
    </w:p>
    <w:p w14:paraId="5A87C038" w14:textId="026952AD" w:rsidR="008D4E85" w:rsidRDefault="0069488F" w:rsidP="00F508A7">
      <w:pPr>
        <w:pStyle w:val="ListParagraph"/>
        <w:numPr>
          <w:ilvl w:val="0"/>
          <w:numId w:val="1"/>
        </w:numPr>
      </w:pPr>
      <w:r w:rsidRPr="00F10831">
        <w:lastRenderedPageBreak/>
        <w:t xml:space="preserve">The following prices for pecans are all in proportion </w:t>
      </w:r>
      <w:r w:rsidR="008D4E85" w:rsidRPr="00F10831">
        <w:t>e</w:t>
      </w:r>
      <w:r w:rsidRPr="00F10831">
        <w:t>xcept,</w:t>
      </w:r>
    </w:p>
    <w:p w14:paraId="1D95630F" w14:textId="77777777" w:rsidR="00E43FAD" w:rsidRPr="00F10831" w:rsidRDefault="00E43FAD" w:rsidP="00F508A7">
      <w:pPr>
        <w:pStyle w:val="ListParagraph"/>
      </w:pPr>
    </w:p>
    <w:p w14:paraId="24E61929" w14:textId="77777777" w:rsidR="0069488F" w:rsidRPr="00F10831" w:rsidRDefault="008D4E85" w:rsidP="00F508A7">
      <w:pPr>
        <w:pStyle w:val="ListParagraph"/>
        <w:numPr>
          <w:ilvl w:val="1"/>
          <w:numId w:val="1"/>
        </w:numPr>
        <w:rPr>
          <w:lang w:val="it-IT"/>
        </w:rPr>
      </w:pPr>
      <w:r w:rsidRPr="00F10831">
        <w:rPr>
          <w:lang w:val="it-IT"/>
        </w:rPr>
        <w:t>$</w:t>
      </w:r>
      <w:r w:rsidR="0069488F" w:rsidRPr="00F10831">
        <w:rPr>
          <w:lang w:val="it-IT"/>
        </w:rPr>
        <w:t>2 per oz. equals $6 per 3 oz.</w:t>
      </w:r>
    </w:p>
    <w:p w14:paraId="2A5FF431" w14:textId="77777777" w:rsidR="008D4E85" w:rsidRPr="00F10831" w:rsidRDefault="0069488F" w:rsidP="00F508A7">
      <w:pPr>
        <w:pStyle w:val="ListParagraph"/>
        <w:numPr>
          <w:ilvl w:val="1"/>
          <w:numId w:val="1"/>
        </w:numPr>
        <w:rPr>
          <w:lang w:val="it-IT"/>
        </w:rPr>
      </w:pPr>
      <w:r w:rsidRPr="00F10831">
        <w:rPr>
          <w:lang w:val="it-IT"/>
        </w:rPr>
        <w:t>$4 per 2 oz equals $20 per 10 oz.</w:t>
      </w:r>
    </w:p>
    <w:p w14:paraId="3E27BB6A" w14:textId="77777777" w:rsidR="0069488F" w:rsidRPr="00F10831" w:rsidRDefault="0069488F" w:rsidP="00F508A7">
      <w:pPr>
        <w:pStyle w:val="ListParagraph"/>
        <w:numPr>
          <w:ilvl w:val="1"/>
          <w:numId w:val="1"/>
        </w:numPr>
        <w:rPr>
          <w:lang w:val="it-IT"/>
        </w:rPr>
      </w:pPr>
      <w:r w:rsidRPr="00F10831">
        <w:rPr>
          <w:lang w:val="it-IT"/>
        </w:rPr>
        <w:t>$9 per 4.5 oz equals $36 per 18 oz.</w:t>
      </w:r>
    </w:p>
    <w:p w14:paraId="154DB384" w14:textId="77777777" w:rsidR="008D4E85" w:rsidRPr="00947D2A" w:rsidRDefault="0069488F" w:rsidP="00F508A7">
      <w:pPr>
        <w:pStyle w:val="ListParagraph"/>
        <w:numPr>
          <w:ilvl w:val="1"/>
          <w:numId w:val="1"/>
        </w:numPr>
        <w:rPr>
          <w:lang w:val="it-IT"/>
        </w:rPr>
      </w:pPr>
      <w:r w:rsidRPr="00F10831">
        <w:rPr>
          <w:lang w:val="it-IT"/>
        </w:rPr>
        <w:t>$13 per 6 oz equals $29 per 12 oz.</w:t>
      </w:r>
    </w:p>
    <w:p w14:paraId="60EC98E8" w14:textId="77777777" w:rsidR="00947D2A" w:rsidRPr="004F137D" w:rsidRDefault="00947D2A" w:rsidP="00F508A7">
      <w:pPr>
        <w:rPr>
          <w:lang w:val="it-IT"/>
        </w:rPr>
      </w:pPr>
    </w:p>
    <w:p w14:paraId="6FB2E0D5" w14:textId="77777777" w:rsidR="0069488F" w:rsidRPr="00947D2A" w:rsidRDefault="0069488F" w:rsidP="00F508A7">
      <w:pPr>
        <w:pStyle w:val="Heading2"/>
      </w:pPr>
      <w:r w:rsidRPr="00F10831">
        <w:t>Percent</w:t>
      </w:r>
    </w:p>
    <w:p w14:paraId="61F74D06" w14:textId="77777777" w:rsidR="0040721D" w:rsidRDefault="0069488F" w:rsidP="00A00B60">
      <w:pPr>
        <w:jc w:val="center"/>
      </w:pPr>
      <w:r w:rsidRPr="00F10831">
        <w:rPr>
          <w:noProof/>
        </w:rPr>
        <w:drawing>
          <wp:inline distT="0" distB="0" distL="0" distR="0" wp14:anchorId="33237A4D" wp14:editId="22F9C0DA">
            <wp:extent cx="1971675" cy="1962150"/>
            <wp:effectExtent l="0" t="0" r="9525" b="0"/>
            <wp:docPr id="5" name="Picture 5" descr="10 by 10 grid (10 squares per row and 10 squares per column). Squares shaded randomly throughout grid. 25 squares shaded; 75 squares not sh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10 by 10 grid (10 squares per row and 10 squares per column). Squares shaded randomly throughout grid. 25 squares shaded; 75 squares not shad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71675" cy="1962150"/>
                    </a:xfrm>
                    <a:prstGeom prst="rect">
                      <a:avLst/>
                    </a:prstGeom>
                    <a:noFill/>
                    <a:ln>
                      <a:noFill/>
                    </a:ln>
                  </pic:spPr>
                </pic:pic>
              </a:graphicData>
            </a:graphic>
          </wp:inline>
        </w:drawing>
      </w:r>
    </w:p>
    <w:p w14:paraId="3C684271" w14:textId="7BBD6F79" w:rsidR="0069488F" w:rsidRPr="00F10831" w:rsidRDefault="0040721D" w:rsidP="00F508A7">
      <w:pPr>
        <w:pStyle w:val="Caption"/>
        <w:rPr>
          <w:rFonts w:ascii="Calibri" w:hAnsi="Calibri" w:cs="Calibri"/>
          <w:szCs w:val="24"/>
        </w:rPr>
      </w:pPr>
      <w:r w:rsidRPr="00517960">
        <w:t xml:space="preserve">Figure </w:t>
      </w:r>
      <w:r w:rsidR="00363A75">
        <w:fldChar w:fldCharType="begin"/>
      </w:r>
      <w:r w:rsidR="00363A75">
        <w:instrText xml:space="preserve"> SEQ Figure \* ARABIC </w:instrText>
      </w:r>
      <w:r w:rsidR="00363A75">
        <w:fldChar w:fldCharType="separate"/>
      </w:r>
      <w:r w:rsidR="001A5864">
        <w:rPr>
          <w:noProof/>
        </w:rPr>
        <w:t>4</w:t>
      </w:r>
      <w:r w:rsidR="00363A75">
        <w:rPr>
          <w:noProof/>
        </w:rPr>
        <w:fldChar w:fldCharType="end"/>
      </w:r>
    </w:p>
    <w:p w14:paraId="03244F13" w14:textId="14981610" w:rsidR="0069488F" w:rsidRDefault="0069488F" w:rsidP="00F508A7">
      <w:pPr>
        <w:pStyle w:val="ListParagraph"/>
        <w:numPr>
          <w:ilvl w:val="0"/>
          <w:numId w:val="1"/>
        </w:numPr>
      </w:pPr>
      <w:r w:rsidRPr="00F10831">
        <w:t xml:space="preserve">In </w:t>
      </w:r>
      <w:r w:rsidR="00A2339A">
        <w:t>Figure</w:t>
      </w:r>
      <w:r w:rsidRPr="00A2339A">
        <w:rPr>
          <w:i/>
        </w:rPr>
        <w:t xml:space="preserve"> 4</w:t>
      </w:r>
      <w:r w:rsidRPr="00F10831">
        <w:t xml:space="preserve"> above, what is the percent of unshaded blocks?</w:t>
      </w:r>
    </w:p>
    <w:p w14:paraId="09E346A7" w14:textId="77777777" w:rsidR="00E43FAD" w:rsidRPr="00F10831" w:rsidRDefault="00E43FAD" w:rsidP="00F508A7">
      <w:pPr>
        <w:pStyle w:val="ListParagraph"/>
      </w:pPr>
    </w:p>
    <w:p w14:paraId="22FA4EAA" w14:textId="77777777" w:rsidR="008D4E85" w:rsidRPr="00F10831" w:rsidRDefault="0073132D" w:rsidP="00F508A7">
      <w:pPr>
        <w:pStyle w:val="ListParagraph"/>
        <w:numPr>
          <w:ilvl w:val="1"/>
          <w:numId w:val="1"/>
        </w:numPr>
      </w:pPr>
      <w:r w:rsidRPr="00F10831">
        <w:t>6</w:t>
      </w:r>
      <w:r w:rsidR="008D4E85" w:rsidRPr="00F10831">
        <w:t>0%</w:t>
      </w:r>
    </w:p>
    <w:p w14:paraId="77A8A387" w14:textId="77777777" w:rsidR="008D4E85" w:rsidRPr="00F10831" w:rsidRDefault="0073132D" w:rsidP="00F508A7">
      <w:pPr>
        <w:pStyle w:val="ListParagraph"/>
        <w:numPr>
          <w:ilvl w:val="1"/>
          <w:numId w:val="1"/>
        </w:numPr>
      </w:pPr>
      <w:r w:rsidRPr="00F10831">
        <w:t>65</w:t>
      </w:r>
      <w:r w:rsidR="008D4E85" w:rsidRPr="00F10831">
        <w:t>%</w:t>
      </w:r>
    </w:p>
    <w:p w14:paraId="1B9665BC" w14:textId="77777777" w:rsidR="008D4E85" w:rsidRPr="00F10831" w:rsidRDefault="0073132D" w:rsidP="00F508A7">
      <w:pPr>
        <w:pStyle w:val="ListParagraph"/>
        <w:numPr>
          <w:ilvl w:val="1"/>
          <w:numId w:val="1"/>
        </w:numPr>
      </w:pPr>
      <w:r w:rsidRPr="00F10831">
        <w:t>70%</w:t>
      </w:r>
    </w:p>
    <w:p w14:paraId="73C9A227" w14:textId="77777777" w:rsidR="0073132D" w:rsidRPr="00F10831" w:rsidRDefault="0073132D" w:rsidP="00F508A7">
      <w:pPr>
        <w:pStyle w:val="ListParagraph"/>
        <w:numPr>
          <w:ilvl w:val="1"/>
          <w:numId w:val="1"/>
        </w:numPr>
      </w:pPr>
      <w:r w:rsidRPr="00F10831">
        <w:t>75%</w:t>
      </w:r>
    </w:p>
    <w:p w14:paraId="195EAF9A" w14:textId="77777777" w:rsidR="00947D2A" w:rsidRDefault="00947D2A" w:rsidP="00F508A7">
      <w:pPr>
        <w:pStyle w:val="ListParagraph"/>
      </w:pPr>
    </w:p>
    <w:p w14:paraId="60835D1E" w14:textId="5429C5F7" w:rsidR="0069488F" w:rsidRPr="00F10831" w:rsidRDefault="0069488F" w:rsidP="00F508A7">
      <w:pPr>
        <w:pStyle w:val="ListParagraph"/>
        <w:numPr>
          <w:ilvl w:val="0"/>
          <w:numId w:val="1"/>
        </w:numPr>
      </w:pPr>
      <w:r w:rsidRPr="00F10831">
        <w:t>What is the discount</w:t>
      </w:r>
      <w:r w:rsidR="009B7E66">
        <w:t>ed</w:t>
      </w:r>
      <w:r w:rsidRPr="00F10831">
        <w:t xml:space="preserve"> price for a pair of shoes that cost $ 75.00, if the discount is 25%?</w:t>
      </w:r>
    </w:p>
    <w:p w14:paraId="2A982E41" w14:textId="77777777" w:rsidR="00296560" w:rsidRPr="00F10831" w:rsidRDefault="00296560" w:rsidP="00F508A7">
      <w:pPr>
        <w:pStyle w:val="ListParagraph"/>
        <w:numPr>
          <w:ilvl w:val="1"/>
          <w:numId w:val="1"/>
        </w:numPr>
      </w:pPr>
      <w:r w:rsidRPr="00F10831">
        <w:t>$55.00</w:t>
      </w:r>
    </w:p>
    <w:p w14:paraId="2B332BBC" w14:textId="77777777" w:rsidR="00296560" w:rsidRPr="00F10831" w:rsidRDefault="00296560" w:rsidP="00F508A7">
      <w:pPr>
        <w:pStyle w:val="ListParagraph"/>
        <w:numPr>
          <w:ilvl w:val="1"/>
          <w:numId w:val="1"/>
        </w:numPr>
      </w:pPr>
      <w:r w:rsidRPr="00F10831">
        <w:t>$56.25</w:t>
      </w:r>
    </w:p>
    <w:p w14:paraId="6521A702" w14:textId="77777777" w:rsidR="00296560" w:rsidRPr="00F10831" w:rsidRDefault="00296560" w:rsidP="00F508A7">
      <w:pPr>
        <w:pStyle w:val="ListParagraph"/>
        <w:numPr>
          <w:ilvl w:val="1"/>
          <w:numId w:val="1"/>
        </w:numPr>
      </w:pPr>
      <w:r w:rsidRPr="00F10831">
        <w:t>$57.50</w:t>
      </w:r>
    </w:p>
    <w:p w14:paraId="5710DE27" w14:textId="25C3C6DB" w:rsidR="006F0F86" w:rsidRDefault="00296560" w:rsidP="00F508A7">
      <w:pPr>
        <w:pStyle w:val="ListParagraph"/>
        <w:numPr>
          <w:ilvl w:val="1"/>
          <w:numId w:val="1"/>
        </w:numPr>
      </w:pPr>
      <w:r w:rsidRPr="00F10831">
        <w:t>$58.00</w:t>
      </w:r>
    </w:p>
    <w:p w14:paraId="62B08397" w14:textId="63BE2DC9" w:rsidR="001F485F" w:rsidRDefault="001F485F" w:rsidP="00F508A7">
      <w:r>
        <w:t>(Test continued on next page)</w:t>
      </w:r>
    </w:p>
    <w:p w14:paraId="11EF693D" w14:textId="77777777" w:rsidR="001F485F" w:rsidRDefault="001F485F" w:rsidP="00F508A7">
      <w:r>
        <w:br w:type="page"/>
      </w:r>
    </w:p>
    <w:p w14:paraId="38D8799C" w14:textId="77777777" w:rsidR="001F485F" w:rsidRPr="001F485F" w:rsidRDefault="001F485F" w:rsidP="00F508A7"/>
    <w:p w14:paraId="46662E0A" w14:textId="77777777" w:rsidR="00E43FAD" w:rsidRPr="00F10831" w:rsidRDefault="00E43FAD" w:rsidP="00F508A7">
      <w:pPr>
        <w:pStyle w:val="ListParagraph"/>
      </w:pPr>
    </w:p>
    <w:p w14:paraId="5DD23D7F" w14:textId="590117CA" w:rsidR="00947D2A" w:rsidRDefault="0069488F" w:rsidP="00F508A7">
      <w:pPr>
        <w:pStyle w:val="ListParagraph"/>
        <w:numPr>
          <w:ilvl w:val="0"/>
          <w:numId w:val="1"/>
        </w:numPr>
      </w:pPr>
      <w:r w:rsidRPr="00E43FAD">
        <w:t xml:space="preserve">What is the original cost of </w:t>
      </w:r>
      <w:r w:rsidR="00793410" w:rsidRPr="00E43FAD">
        <w:t>a</w:t>
      </w:r>
      <w:r w:rsidRPr="00E43FAD">
        <w:t xml:space="preserve"> sofa if </w:t>
      </w:r>
      <w:r w:rsidR="00793410" w:rsidRPr="00E43FAD">
        <w:t xml:space="preserve">it has been </w:t>
      </w:r>
      <w:r w:rsidRPr="00E43FAD">
        <w:t>discount</w:t>
      </w:r>
      <w:r w:rsidR="00793410" w:rsidRPr="00E43FAD">
        <w:t>ed</w:t>
      </w:r>
      <w:r w:rsidRPr="00E43FAD">
        <w:t xml:space="preserve"> 40% and the amount </w:t>
      </w:r>
      <w:r w:rsidR="00793410" w:rsidRPr="00E43FAD">
        <w:t>after the discount is</w:t>
      </w:r>
      <w:r w:rsidRPr="00E43FAD">
        <w:t xml:space="preserve"> $165.00?</w:t>
      </w:r>
    </w:p>
    <w:p w14:paraId="19FA7847" w14:textId="77777777" w:rsidR="00E43FAD" w:rsidRPr="00E43FAD" w:rsidRDefault="00E43FAD" w:rsidP="00F508A7">
      <w:pPr>
        <w:pStyle w:val="ListParagraph"/>
      </w:pPr>
    </w:p>
    <w:p w14:paraId="658E1311" w14:textId="6098A514" w:rsidR="00947D2A" w:rsidRDefault="00B80054" w:rsidP="00F508A7">
      <w:pPr>
        <w:pStyle w:val="ListParagraph"/>
        <w:numPr>
          <w:ilvl w:val="1"/>
          <w:numId w:val="39"/>
        </w:numPr>
      </w:pPr>
      <w:r w:rsidRPr="00F10831">
        <w:t>$</w:t>
      </w:r>
      <w:r w:rsidR="00793410">
        <w:t>275.00</w:t>
      </w:r>
    </w:p>
    <w:p w14:paraId="167E5C87" w14:textId="34927C60" w:rsidR="00B80054" w:rsidRPr="00947D2A" w:rsidRDefault="00B80054" w:rsidP="00F508A7">
      <w:pPr>
        <w:pStyle w:val="ListParagraph"/>
        <w:numPr>
          <w:ilvl w:val="1"/>
          <w:numId w:val="39"/>
        </w:numPr>
      </w:pPr>
      <w:r w:rsidRPr="00947D2A">
        <w:t>$</w:t>
      </w:r>
      <w:r w:rsidR="00793410">
        <w:t>660.00</w:t>
      </w:r>
    </w:p>
    <w:p w14:paraId="08B0695C" w14:textId="4194FED9" w:rsidR="00B80054" w:rsidRPr="00947D2A" w:rsidRDefault="00B80054" w:rsidP="00F508A7">
      <w:pPr>
        <w:pStyle w:val="ListParagraph"/>
        <w:numPr>
          <w:ilvl w:val="1"/>
          <w:numId w:val="39"/>
        </w:numPr>
      </w:pPr>
      <w:r w:rsidRPr="00947D2A">
        <w:t>$</w:t>
      </w:r>
      <w:r w:rsidR="00793410">
        <w:t>231.00</w:t>
      </w:r>
    </w:p>
    <w:p w14:paraId="72C69861" w14:textId="68EF948E" w:rsidR="00B80054" w:rsidRPr="00947D2A" w:rsidRDefault="00B80054" w:rsidP="00F508A7">
      <w:pPr>
        <w:pStyle w:val="ListParagraph"/>
        <w:numPr>
          <w:ilvl w:val="1"/>
          <w:numId w:val="39"/>
        </w:numPr>
      </w:pPr>
      <w:r w:rsidRPr="00947D2A">
        <w:t>$</w:t>
      </w:r>
      <w:r w:rsidR="00793410">
        <w:t>412.50</w:t>
      </w:r>
    </w:p>
    <w:p w14:paraId="47D0B6A7" w14:textId="77777777" w:rsidR="00B80054" w:rsidRPr="00F10831" w:rsidRDefault="00B80054" w:rsidP="00F508A7"/>
    <w:p w14:paraId="2CFBF06C" w14:textId="6338FA5F" w:rsidR="0069488F" w:rsidRPr="00F10831" w:rsidRDefault="0069488F" w:rsidP="00F508A7">
      <w:pPr>
        <w:pStyle w:val="Heading2"/>
      </w:pPr>
      <w:r w:rsidRPr="00F10831">
        <w:t>Measurement</w:t>
      </w:r>
    </w:p>
    <w:p w14:paraId="4CA72FF3" w14:textId="77777777" w:rsidR="0040721D" w:rsidRDefault="0069488F" w:rsidP="00A00B60">
      <w:pPr>
        <w:jc w:val="center"/>
      </w:pPr>
      <w:r w:rsidRPr="00F10831">
        <w:rPr>
          <w:noProof/>
        </w:rPr>
        <w:drawing>
          <wp:inline distT="0" distB="0" distL="0" distR="0" wp14:anchorId="6B6B0EFD" wp14:editId="0C9EDCD9">
            <wp:extent cx="5400675" cy="1451283"/>
            <wp:effectExtent l="0" t="0" r="0" b="0"/>
            <wp:docPr id="7" name="Picture 7" descr="Representation of metric line with metric prefixes; from left to right and from largest to smallest, the units are Kilo, Hecto, Deca, Base unit, Deci, Centi, Mill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Representation of metric line with metric prefixes; from left to right and from largest to smallest, the units are Kilo, Hecto, Deca, Base unit, Deci, Centi, Milli. "/>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49155" cy="1464311"/>
                    </a:xfrm>
                    <a:prstGeom prst="rect">
                      <a:avLst/>
                    </a:prstGeom>
                    <a:noFill/>
                    <a:ln>
                      <a:noFill/>
                    </a:ln>
                  </pic:spPr>
                </pic:pic>
              </a:graphicData>
            </a:graphic>
          </wp:inline>
        </w:drawing>
      </w:r>
    </w:p>
    <w:p w14:paraId="58432B36" w14:textId="4D5E8261" w:rsidR="0069488F" w:rsidRPr="00F10831" w:rsidRDefault="0040721D" w:rsidP="00F508A7">
      <w:pPr>
        <w:pStyle w:val="Caption"/>
        <w:rPr>
          <w:rFonts w:ascii="Calibri" w:hAnsi="Calibri" w:cs="Calibri"/>
          <w:szCs w:val="24"/>
        </w:rPr>
      </w:pPr>
      <w:r>
        <w:t xml:space="preserve">Figure </w:t>
      </w:r>
      <w:r w:rsidR="00363A75">
        <w:fldChar w:fldCharType="begin"/>
      </w:r>
      <w:r w:rsidR="00363A75">
        <w:instrText xml:space="preserve"> SEQ Figure \* ARABIC </w:instrText>
      </w:r>
      <w:r w:rsidR="00363A75">
        <w:fldChar w:fldCharType="separate"/>
      </w:r>
      <w:r w:rsidR="001A5864">
        <w:rPr>
          <w:noProof/>
        </w:rPr>
        <w:t>5</w:t>
      </w:r>
      <w:r w:rsidR="00363A75">
        <w:rPr>
          <w:noProof/>
        </w:rPr>
        <w:fldChar w:fldCharType="end"/>
      </w:r>
    </w:p>
    <w:p w14:paraId="0709DE06" w14:textId="69C8ADD2" w:rsidR="009029AB" w:rsidRDefault="00F93BB0" w:rsidP="00F508A7">
      <w:pPr>
        <w:pStyle w:val="ListParagraph"/>
        <w:numPr>
          <w:ilvl w:val="0"/>
          <w:numId w:val="1"/>
        </w:numPr>
      </w:pPr>
      <w:r w:rsidRPr="00A2339A">
        <w:rPr>
          <w:i/>
        </w:rPr>
        <w:t>F</w:t>
      </w:r>
      <w:r w:rsidR="0069488F" w:rsidRPr="00A2339A">
        <w:rPr>
          <w:i/>
        </w:rPr>
        <w:t>igure 5</w:t>
      </w:r>
      <w:r>
        <w:t>,</w:t>
      </w:r>
      <w:r w:rsidR="0069488F" w:rsidRPr="00F10831">
        <w:t xml:space="preserve"> above, </w:t>
      </w:r>
      <w:r>
        <w:t>shows the relationship between metric prefixes</w:t>
      </w:r>
      <w:r w:rsidR="0069488F" w:rsidRPr="00F10831">
        <w:t xml:space="preserve">.  If the base unit </w:t>
      </w:r>
      <w:r>
        <w:t>is</w:t>
      </w:r>
      <w:r w:rsidR="0069488F" w:rsidRPr="00F10831">
        <w:t xml:space="preserve"> </w:t>
      </w:r>
      <w:r w:rsidR="0069488F" w:rsidRPr="00AD3130">
        <w:rPr>
          <w:b/>
          <w:bCs/>
        </w:rPr>
        <w:t>meter</w:t>
      </w:r>
      <w:r w:rsidR="0069488F" w:rsidRPr="00F10831">
        <w:t xml:space="preserve">, convert 87,000 mm to </w:t>
      </w:r>
      <w:r>
        <w:t>k</w:t>
      </w:r>
      <w:r w:rsidR="0069488F" w:rsidRPr="00F10831">
        <w:t>m.</w:t>
      </w:r>
    </w:p>
    <w:p w14:paraId="421AD778" w14:textId="77777777" w:rsidR="00E43FAD" w:rsidRPr="00F10831" w:rsidRDefault="00E43FAD" w:rsidP="00F508A7">
      <w:pPr>
        <w:pStyle w:val="ListParagraph"/>
      </w:pPr>
    </w:p>
    <w:p w14:paraId="20973B76" w14:textId="55DA3497" w:rsidR="009029AB" w:rsidRPr="00F10831" w:rsidRDefault="009029AB" w:rsidP="00F508A7">
      <w:pPr>
        <w:pStyle w:val="ListParagraph"/>
        <w:numPr>
          <w:ilvl w:val="1"/>
          <w:numId w:val="1"/>
        </w:numPr>
      </w:pPr>
      <w:r w:rsidRPr="00F10831">
        <w:t xml:space="preserve">0.87 </w:t>
      </w:r>
      <w:r w:rsidR="00F93BB0">
        <w:t>k</w:t>
      </w:r>
      <w:r w:rsidRPr="00F10831">
        <w:t>m</w:t>
      </w:r>
    </w:p>
    <w:p w14:paraId="64D0E8F2" w14:textId="0ADA41F0" w:rsidR="009029AB" w:rsidRPr="00F10831" w:rsidRDefault="009029AB" w:rsidP="00F508A7">
      <w:pPr>
        <w:pStyle w:val="ListParagraph"/>
        <w:numPr>
          <w:ilvl w:val="1"/>
          <w:numId w:val="1"/>
        </w:numPr>
      </w:pPr>
      <w:r w:rsidRPr="00F10831">
        <w:t xml:space="preserve">0.0087 </w:t>
      </w:r>
      <w:r w:rsidR="00F93BB0">
        <w:t>k</w:t>
      </w:r>
      <w:r w:rsidRPr="00F10831">
        <w:t>m</w:t>
      </w:r>
    </w:p>
    <w:p w14:paraId="3D8565E7" w14:textId="5DCB7B03" w:rsidR="009029AB" w:rsidRPr="00F10831" w:rsidRDefault="009029AB" w:rsidP="00F508A7">
      <w:pPr>
        <w:pStyle w:val="ListParagraph"/>
        <w:numPr>
          <w:ilvl w:val="1"/>
          <w:numId w:val="1"/>
        </w:numPr>
      </w:pPr>
      <w:r w:rsidRPr="00F10831">
        <w:t xml:space="preserve">0.087 </w:t>
      </w:r>
      <w:r w:rsidR="00F93BB0">
        <w:t>k</w:t>
      </w:r>
      <w:r w:rsidRPr="00F10831">
        <w:t>m</w:t>
      </w:r>
    </w:p>
    <w:p w14:paraId="41A32E87" w14:textId="14B32DF6" w:rsidR="0069488F" w:rsidRDefault="009029AB" w:rsidP="00F508A7">
      <w:pPr>
        <w:pStyle w:val="ListParagraph"/>
        <w:numPr>
          <w:ilvl w:val="1"/>
          <w:numId w:val="1"/>
        </w:numPr>
      </w:pPr>
      <w:r w:rsidRPr="00F10831">
        <w:t xml:space="preserve">0.00087 </w:t>
      </w:r>
      <w:r w:rsidR="00F93BB0">
        <w:t>km</w:t>
      </w:r>
    </w:p>
    <w:p w14:paraId="2C3CC231" w14:textId="77777777" w:rsidR="00947D2A" w:rsidRPr="00947D2A" w:rsidRDefault="00947D2A" w:rsidP="00F508A7">
      <w:pPr>
        <w:pStyle w:val="ListParagraph"/>
      </w:pPr>
    </w:p>
    <w:p w14:paraId="31F2A0C7" w14:textId="1AC90172" w:rsidR="004C5EFB" w:rsidRDefault="0069488F" w:rsidP="00F508A7">
      <w:pPr>
        <w:pStyle w:val="ListParagraph"/>
        <w:numPr>
          <w:ilvl w:val="0"/>
          <w:numId w:val="1"/>
        </w:numPr>
      </w:pPr>
      <w:r w:rsidRPr="00F10831">
        <w:t>Laurence purchased a 200</w:t>
      </w:r>
      <w:r w:rsidR="00F93BB0">
        <w:t xml:space="preserve"> </w:t>
      </w:r>
      <w:r w:rsidRPr="00F10831">
        <w:t>ml bottle of juice and purchased a second 3-liter bottle of juice.  What is the difference in liters between the two juice bottle amounts?</w:t>
      </w:r>
    </w:p>
    <w:p w14:paraId="2C4926A4" w14:textId="77777777" w:rsidR="00E43FAD" w:rsidRPr="00F10831" w:rsidRDefault="00E43FAD" w:rsidP="00F508A7">
      <w:pPr>
        <w:pStyle w:val="ListParagraph"/>
      </w:pPr>
    </w:p>
    <w:p w14:paraId="440EB701" w14:textId="77777777" w:rsidR="004C5EFB" w:rsidRPr="00F10831" w:rsidRDefault="004C5EFB" w:rsidP="00F508A7">
      <w:pPr>
        <w:pStyle w:val="ListParagraph"/>
        <w:numPr>
          <w:ilvl w:val="1"/>
          <w:numId w:val="1"/>
        </w:numPr>
      </w:pPr>
      <w:r w:rsidRPr="00F10831">
        <w:t>2.08 L</w:t>
      </w:r>
    </w:p>
    <w:p w14:paraId="038F6A7F" w14:textId="77777777" w:rsidR="004C5EFB" w:rsidRPr="00F10831" w:rsidRDefault="004C5EFB" w:rsidP="00F508A7">
      <w:pPr>
        <w:pStyle w:val="ListParagraph"/>
        <w:numPr>
          <w:ilvl w:val="1"/>
          <w:numId w:val="1"/>
        </w:numPr>
      </w:pPr>
      <w:r w:rsidRPr="00F10831">
        <w:t>2.008 L</w:t>
      </w:r>
    </w:p>
    <w:p w14:paraId="2FF54867" w14:textId="77777777" w:rsidR="004C5EFB" w:rsidRPr="00F10831" w:rsidRDefault="004C5EFB" w:rsidP="00F508A7">
      <w:pPr>
        <w:pStyle w:val="ListParagraph"/>
        <w:numPr>
          <w:ilvl w:val="1"/>
          <w:numId w:val="1"/>
        </w:numPr>
      </w:pPr>
      <w:r w:rsidRPr="00F10831">
        <w:t>2.8 L</w:t>
      </w:r>
    </w:p>
    <w:p w14:paraId="6FE76F15" w14:textId="77777777" w:rsidR="0069488F" w:rsidRPr="00F10831" w:rsidRDefault="004C5EFB" w:rsidP="00F508A7">
      <w:pPr>
        <w:pStyle w:val="ListParagraph"/>
        <w:numPr>
          <w:ilvl w:val="1"/>
          <w:numId w:val="1"/>
        </w:numPr>
      </w:pPr>
      <w:r w:rsidRPr="00F10831">
        <w:t>28 L</w:t>
      </w:r>
      <w:r w:rsidR="0069488F" w:rsidRPr="00F10831">
        <w:t xml:space="preserve"> </w:t>
      </w:r>
    </w:p>
    <w:p w14:paraId="1E0B52E2" w14:textId="77777777" w:rsidR="0040721D" w:rsidRDefault="0069488F" w:rsidP="00A00B60">
      <w:pPr>
        <w:jc w:val="center"/>
      </w:pPr>
      <w:r w:rsidRPr="00F10831">
        <w:rPr>
          <w:noProof/>
        </w:rPr>
        <w:lastRenderedPageBreak/>
        <w:drawing>
          <wp:inline distT="0" distB="0" distL="0" distR="0" wp14:anchorId="5ABF0C2A" wp14:editId="29B93504">
            <wp:extent cx="2657475" cy="2387600"/>
            <wp:effectExtent l="0" t="0" r="0" b="0"/>
            <wp:docPr id="13" name="Picture 13" descr="Digital weight scale. Scale shows a reading of 56.8 k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gital weight scale. Scale shows a reading of 56.8 kg."/>
                    <pic:cNvPicPr>
                      <a:picLocks noChangeAspect="1" noChangeArrowheads="1"/>
                    </pic:cNvPicPr>
                  </pic:nvPicPr>
                  <pic:blipFill rotWithShape="1">
                    <a:blip r:embed="rId18">
                      <a:extLst>
                        <a:ext uri="{28A0092B-C50C-407E-A947-70E740481C1C}">
                          <a14:useLocalDpi xmlns:a14="http://schemas.microsoft.com/office/drawing/2010/main" val="0"/>
                        </a:ext>
                      </a:extLst>
                    </a:blip>
                    <a:srcRect t="5257" b="4899"/>
                    <a:stretch/>
                  </pic:blipFill>
                  <pic:spPr bwMode="auto">
                    <a:xfrm>
                      <a:off x="0" y="0"/>
                      <a:ext cx="2657475" cy="2387600"/>
                    </a:xfrm>
                    <a:prstGeom prst="rect">
                      <a:avLst/>
                    </a:prstGeom>
                    <a:noFill/>
                    <a:ln>
                      <a:noFill/>
                    </a:ln>
                    <a:extLst>
                      <a:ext uri="{53640926-AAD7-44D8-BBD7-CCE9431645EC}">
                        <a14:shadowObscured xmlns:a14="http://schemas.microsoft.com/office/drawing/2010/main"/>
                      </a:ext>
                    </a:extLst>
                  </pic:spPr>
                </pic:pic>
              </a:graphicData>
            </a:graphic>
          </wp:inline>
        </w:drawing>
      </w:r>
    </w:p>
    <w:p w14:paraId="1C9D6667" w14:textId="2204A1B2" w:rsidR="0069488F" w:rsidRPr="00F10831" w:rsidRDefault="0040721D" w:rsidP="00F508A7">
      <w:pPr>
        <w:pStyle w:val="Caption"/>
        <w:rPr>
          <w:rFonts w:ascii="Calibri" w:hAnsi="Calibri" w:cs="Calibri"/>
          <w:szCs w:val="24"/>
        </w:rPr>
      </w:pPr>
      <w:r>
        <w:t xml:space="preserve">Figure </w:t>
      </w:r>
      <w:r w:rsidR="00363A75">
        <w:fldChar w:fldCharType="begin"/>
      </w:r>
      <w:r w:rsidR="00363A75">
        <w:instrText xml:space="preserve"> SEQ Figure \* ARABIC </w:instrText>
      </w:r>
      <w:r w:rsidR="00363A75">
        <w:fldChar w:fldCharType="separate"/>
      </w:r>
      <w:r w:rsidR="001A5864">
        <w:rPr>
          <w:noProof/>
        </w:rPr>
        <w:t>6</w:t>
      </w:r>
      <w:r w:rsidR="00363A75">
        <w:rPr>
          <w:noProof/>
        </w:rPr>
        <w:fldChar w:fldCharType="end"/>
      </w:r>
    </w:p>
    <w:p w14:paraId="67F1CBE1" w14:textId="15190656" w:rsidR="0069488F" w:rsidRDefault="0068585C" w:rsidP="00F508A7">
      <w:pPr>
        <w:pStyle w:val="ListParagraph"/>
        <w:numPr>
          <w:ilvl w:val="0"/>
          <w:numId w:val="1"/>
        </w:numPr>
      </w:pPr>
      <w:r w:rsidRPr="00A2339A">
        <w:rPr>
          <w:i/>
        </w:rPr>
        <w:t>F</w:t>
      </w:r>
      <w:r w:rsidR="0069488F" w:rsidRPr="00A2339A">
        <w:rPr>
          <w:i/>
        </w:rPr>
        <w:t>igure 6</w:t>
      </w:r>
      <w:r>
        <w:t>,</w:t>
      </w:r>
      <w:r w:rsidR="0069488F" w:rsidRPr="00F10831">
        <w:t xml:space="preserve"> above</w:t>
      </w:r>
      <w:r>
        <w:t>,</w:t>
      </w:r>
      <w:r w:rsidR="0069488F" w:rsidRPr="00F10831">
        <w:t xml:space="preserve"> shows a digital scale and the weight of Ms. Roberson’s grandson, </w:t>
      </w:r>
      <w:proofErr w:type="spellStart"/>
      <w:r w:rsidR="0069488F" w:rsidRPr="00F10831">
        <w:t>Romiin</w:t>
      </w:r>
      <w:proofErr w:type="spellEnd"/>
      <w:r w:rsidR="0069488F" w:rsidRPr="00F10831">
        <w:t xml:space="preserve"> in </w:t>
      </w:r>
      <w:r w:rsidR="002A49BF">
        <w:t>k</w:t>
      </w:r>
      <w:r w:rsidR="0069488F" w:rsidRPr="00F10831">
        <w:t xml:space="preserve">g.  How many pounds is </w:t>
      </w:r>
      <w:proofErr w:type="spellStart"/>
      <w:r w:rsidR="0069488F" w:rsidRPr="00F10831">
        <w:t>Romiin</w:t>
      </w:r>
      <w:proofErr w:type="spellEnd"/>
      <w:r w:rsidR="0069488F" w:rsidRPr="00F10831">
        <w:t>?</w:t>
      </w:r>
      <w:r w:rsidR="001037C5" w:rsidRPr="00F10831">
        <w:t xml:space="preserve"> (Round to the nearest whole number)</w:t>
      </w:r>
    </w:p>
    <w:p w14:paraId="7C14C949" w14:textId="77777777" w:rsidR="00241EA7" w:rsidRPr="00F10831" w:rsidRDefault="00241EA7" w:rsidP="00F508A7">
      <w:pPr>
        <w:pStyle w:val="ListParagraph"/>
      </w:pPr>
    </w:p>
    <w:p w14:paraId="422757C5" w14:textId="77777777" w:rsidR="001037C5" w:rsidRPr="00F10831" w:rsidRDefault="001037C5" w:rsidP="00F508A7">
      <w:pPr>
        <w:pStyle w:val="ListParagraph"/>
        <w:numPr>
          <w:ilvl w:val="1"/>
          <w:numId w:val="1"/>
        </w:numPr>
      </w:pPr>
      <w:r w:rsidRPr="00F10831">
        <w:t xml:space="preserve">125 </w:t>
      </w:r>
      <w:proofErr w:type="spellStart"/>
      <w:r w:rsidRPr="00F10831">
        <w:t>lbs</w:t>
      </w:r>
      <w:proofErr w:type="spellEnd"/>
    </w:p>
    <w:p w14:paraId="7A5F0305" w14:textId="7F504C55" w:rsidR="001037C5" w:rsidRPr="00F10831" w:rsidRDefault="001037C5" w:rsidP="00F508A7">
      <w:pPr>
        <w:pStyle w:val="ListParagraph"/>
        <w:numPr>
          <w:ilvl w:val="1"/>
          <w:numId w:val="1"/>
        </w:numPr>
      </w:pPr>
      <w:r w:rsidRPr="00F10831">
        <w:t xml:space="preserve">26 </w:t>
      </w:r>
      <w:proofErr w:type="spellStart"/>
      <w:r w:rsidRPr="00F10831">
        <w:t>lbs</w:t>
      </w:r>
      <w:proofErr w:type="spellEnd"/>
    </w:p>
    <w:p w14:paraId="2A03CA95" w14:textId="1F021F89" w:rsidR="001037C5" w:rsidRPr="00F10831" w:rsidRDefault="005E077F" w:rsidP="00F508A7">
      <w:pPr>
        <w:pStyle w:val="ListParagraph"/>
        <w:numPr>
          <w:ilvl w:val="1"/>
          <w:numId w:val="1"/>
        </w:numPr>
      </w:pPr>
      <w:r>
        <w:t>109</w:t>
      </w:r>
      <w:r w:rsidR="001037C5" w:rsidRPr="00F10831">
        <w:t xml:space="preserve"> </w:t>
      </w:r>
      <w:proofErr w:type="spellStart"/>
      <w:r w:rsidR="001037C5" w:rsidRPr="00F10831">
        <w:t>lbs</w:t>
      </w:r>
      <w:proofErr w:type="spellEnd"/>
    </w:p>
    <w:p w14:paraId="6E7F8207" w14:textId="1A8B220A" w:rsidR="001037C5" w:rsidRPr="00F10831" w:rsidRDefault="0068585C" w:rsidP="00F508A7">
      <w:pPr>
        <w:pStyle w:val="ListParagraph"/>
        <w:numPr>
          <w:ilvl w:val="1"/>
          <w:numId w:val="1"/>
        </w:numPr>
      </w:pPr>
      <w:r>
        <w:t>59</w:t>
      </w:r>
      <w:r w:rsidR="001037C5" w:rsidRPr="00F10831">
        <w:t xml:space="preserve"> </w:t>
      </w:r>
      <w:proofErr w:type="spellStart"/>
      <w:r w:rsidR="001037C5" w:rsidRPr="00F10831">
        <w:t>lbs</w:t>
      </w:r>
      <w:proofErr w:type="spellEnd"/>
    </w:p>
    <w:p w14:paraId="2CAC46D2" w14:textId="77777777" w:rsidR="00947D2A" w:rsidRDefault="00947D2A" w:rsidP="00F508A7"/>
    <w:p w14:paraId="13892589" w14:textId="3DDD6E4D" w:rsidR="00231569" w:rsidRPr="00241EA7" w:rsidRDefault="00231569" w:rsidP="00F508A7">
      <w:pPr>
        <w:pStyle w:val="Heading2"/>
      </w:pPr>
      <w:r w:rsidRPr="00F10831">
        <w:t>G</w:t>
      </w:r>
      <w:r w:rsidR="009854C9">
        <w:t>eometry</w:t>
      </w:r>
    </w:p>
    <w:p w14:paraId="0F71C101" w14:textId="4FBCB3F8" w:rsidR="0069488F" w:rsidRDefault="0069488F" w:rsidP="00F508A7">
      <w:pPr>
        <w:pStyle w:val="ListParagraph"/>
        <w:numPr>
          <w:ilvl w:val="0"/>
          <w:numId w:val="1"/>
        </w:numPr>
      </w:pPr>
      <w:r w:rsidRPr="00F10831">
        <w:t xml:space="preserve">The circumference of a circle is given by the formula, </w:t>
      </w:r>
      <w:r w:rsidR="00E71322" w:rsidRPr="00EC78AA">
        <w:rPr>
          <w:noProof/>
          <w:position w:val="-12"/>
        </w:rPr>
        <w:object w:dxaOrig="780" w:dyaOrig="340" w14:anchorId="2459C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8pt;height:16.8pt;mso-width-percent:0;mso-height-percent:0;mso-width-percent:0;mso-height-percent:0" o:ole="">
            <v:imagedata r:id="rId19" o:title=""/>
          </v:shape>
          <o:OLEObject Type="Embed" ProgID="Equation.DSMT4" ShapeID="_x0000_i1025" DrawAspect="Content" ObjectID="_1679317585" r:id="rId20"/>
        </w:object>
      </w:r>
      <w:r w:rsidR="009559D3">
        <w:t xml:space="preserve">, where </w:t>
      </w:r>
      <w:r w:rsidR="00E71322" w:rsidRPr="00EC78AA">
        <w:rPr>
          <w:noProof/>
          <w:position w:val="-12"/>
        </w:rPr>
        <w:object w:dxaOrig="880" w:dyaOrig="320" w14:anchorId="020E62E3">
          <v:shape id="_x0000_i1026" type="#_x0000_t75" alt="" style="width:42.6pt;height:16.2pt;mso-width-percent:0;mso-height-percent:0;mso-width-percent:0;mso-height-percent:0" o:ole="">
            <v:imagedata r:id="rId21" o:title=""/>
          </v:shape>
          <o:OLEObject Type="Embed" ProgID="Equation.DSMT4" ShapeID="_x0000_i1026" DrawAspect="Content" ObjectID="_1679317586" r:id="rId22"/>
        </w:object>
      </w:r>
      <w:r w:rsidR="009559D3">
        <w:t>.</w:t>
      </w:r>
      <w:r w:rsidRPr="00F10831">
        <w:t>The radius of the tire of a Lexus is 17 inches.  Find the circumference of the tire.  Round your final answer to the nearest whole number.</w:t>
      </w:r>
    </w:p>
    <w:p w14:paraId="3B6E14C0" w14:textId="77777777" w:rsidR="00241EA7" w:rsidRPr="00F10831" w:rsidRDefault="00241EA7" w:rsidP="00F508A7">
      <w:pPr>
        <w:pStyle w:val="ListParagraph"/>
      </w:pPr>
    </w:p>
    <w:p w14:paraId="1A05FABD" w14:textId="16880371" w:rsidR="007E0E18" w:rsidRPr="00F10831" w:rsidRDefault="00241EA7" w:rsidP="00F508A7">
      <w:pPr>
        <w:pStyle w:val="ListParagraph"/>
        <w:numPr>
          <w:ilvl w:val="1"/>
          <w:numId w:val="1"/>
        </w:numPr>
      </w:pPr>
      <w:r>
        <w:t>227</w:t>
      </w:r>
      <w:r w:rsidR="007E0E18" w:rsidRPr="00F10831">
        <w:t xml:space="preserve"> inches</w:t>
      </w:r>
    </w:p>
    <w:p w14:paraId="7270E10D" w14:textId="65670884" w:rsidR="007E0E18" w:rsidRPr="00F10831" w:rsidRDefault="00241EA7" w:rsidP="00F508A7">
      <w:pPr>
        <w:pStyle w:val="ListParagraph"/>
        <w:numPr>
          <w:ilvl w:val="1"/>
          <w:numId w:val="1"/>
        </w:numPr>
      </w:pPr>
      <w:r>
        <w:t>53</w:t>
      </w:r>
      <w:r w:rsidR="007E0E18" w:rsidRPr="00F10831">
        <w:t xml:space="preserve"> inches</w:t>
      </w:r>
    </w:p>
    <w:p w14:paraId="6F7698FF" w14:textId="256CFE42" w:rsidR="007E0E18" w:rsidRPr="00F10831" w:rsidRDefault="00241EA7" w:rsidP="00F508A7">
      <w:pPr>
        <w:pStyle w:val="ListParagraph"/>
        <w:numPr>
          <w:ilvl w:val="1"/>
          <w:numId w:val="1"/>
        </w:numPr>
      </w:pPr>
      <w:r>
        <w:t>907</w:t>
      </w:r>
      <w:r w:rsidR="007E0E18" w:rsidRPr="00F10831">
        <w:t xml:space="preserve"> inches</w:t>
      </w:r>
    </w:p>
    <w:p w14:paraId="1273955F" w14:textId="017EA651" w:rsidR="00CF0CF1" w:rsidRDefault="007E0E18" w:rsidP="00F508A7">
      <w:pPr>
        <w:pStyle w:val="ListParagraph"/>
        <w:numPr>
          <w:ilvl w:val="1"/>
          <w:numId w:val="1"/>
        </w:numPr>
      </w:pPr>
      <w:r w:rsidRPr="00F10831">
        <w:t>107 inches</w:t>
      </w:r>
    </w:p>
    <w:p w14:paraId="672D0149" w14:textId="77777777" w:rsidR="001F485F" w:rsidRDefault="001F485F" w:rsidP="00F508A7">
      <w:r>
        <w:t>(Test continued on next page)</w:t>
      </w:r>
    </w:p>
    <w:p w14:paraId="5869A007" w14:textId="77777777" w:rsidR="001F485F" w:rsidRPr="001F485F" w:rsidRDefault="001F485F" w:rsidP="00F508A7"/>
    <w:p w14:paraId="7431D88F" w14:textId="6A710B98" w:rsidR="001F485F" w:rsidRDefault="001F485F" w:rsidP="00F508A7">
      <w:r>
        <w:br w:type="page"/>
      </w:r>
    </w:p>
    <w:p w14:paraId="77360D9D" w14:textId="35047E39" w:rsidR="0069488F" w:rsidRDefault="0069488F" w:rsidP="00F508A7">
      <w:pPr>
        <w:pStyle w:val="ListParagraph"/>
        <w:numPr>
          <w:ilvl w:val="0"/>
          <w:numId w:val="1"/>
        </w:numPr>
      </w:pPr>
      <w:r w:rsidRPr="00F10831">
        <w:lastRenderedPageBreak/>
        <w:t xml:space="preserve">Given the right triangle in </w:t>
      </w:r>
      <w:r w:rsidR="00A2339A" w:rsidRPr="00A2339A">
        <w:rPr>
          <w:i/>
        </w:rPr>
        <w:t>F</w:t>
      </w:r>
      <w:r w:rsidRPr="00A2339A">
        <w:rPr>
          <w:i/>
        </w:rPr>
        <w:t>igure 7</w:t>
      </w:r>
      <w:r w:rsidR="00A2339A">
        <w:rPr>
          <w:i/>
        </w:rPr>
        <w:t xml:space="preserve"> </w:t>
      </w:r>
      <w:r w:rsidR="00A2339A">
        <w:t>below</w:t>
      </w:r>
      <w:r w:rsidRPr="00A2339A">
        <w:t>,</w:t>
      </w:r>
      <w:r w:rsidRPr="00F10831">
        <w:t xml:space="preserve"> </w:t>
      </w:r>
      <w:r w:rsidR="00A2339A">
        <w:t>i</w:t>
      </w:r>
      <w:r w:rsidRPr="00F10831">
        <w:t>f a = 3</w:t>
      </w:r>
      <w:r w:rsidR="002A49BF">
        <w:t xml:space="preserve"> ft</w:t>
      </w:r>
      <w:r w:rsidRPr="00F10831">
        <w:t xml:space="preserve"> and c = 5</w:t>
      </w:r>
      <w:r w:rsidR="002A49BF">
        <w:t xml:space="preserve"> ft</w:t>
      </w:r>
      <w:r w:rsidRPr="00F10831">
        <w:t xml:space="preserve">, find b, the missing side. </w:t>
      </w:r>
    </w:p>
    <w:p w14:paraId="2418C3CC" w14:textId="77777777" w:rsidR="00E43FAD" w:rsidRPr="00F10831" w:rsidRDefault="00E43FAD" w:rsidP="00F508A7">
      <w:pPr>
        <w:pStyle w:val="ListParagraph"/>
      </w:pPr>
    </w:p>
    <w:p w14:paraId="6FB53166" w14:textId="48400140" w:rsidR="00CB27D1" w:rsidRPr="00F10831" w:rsidRDefault="00241EA7" w:rsidP="00F508A7">
      <w:pPr>
        <w:pStyle w:val="ListParagraph"/>
        <w:numPr>
          <w:ilvl w:val="0"/>
          <w:numId w:val="33"/>
        </w:numPr>
      </w:pPr>
      <w:r>
        <w:t>3.5</w:t>
      </w:r>
      <w:r w:rsidR="002A49BF">
        <w:t xml:space="preserve"> ft</w:t>
      </w:r>
    </w:p>
    <w:p w14:paraId="15350F84" w14:textId="004BC1EC" w:rsidR="00CB27D1" w:rsidRPr="00F10831" w:rsidRDefault="00CB27D1" w:rsidP="00F508A7">
      <w:pPr>
        <w:pStyle w:val="ListParagraph"/>
        <w:numPr>
          <w:ilvl w:val="0"/>
          <w:numId w:val="33"/>
        </w:numPr>
      </w:pPr>
      <w:r w:rsidRPr="00F10831">
        <w:t>2</w:t>
      </w:r>
      <w:r w:rsidR="002A49BF">
        <w:t xml:space="preserve"> ft</w:t>
      </w:r>
    </w:p>
    <w:p w14:paraId="2FA0FF5D" w14:textId="43651DAF" w:rsidR="00CB27D1" w:rsidRPr="00F10831" w:rsidRDefault="00CB27D1" w:rsidP="00F508A7">
      <w:pPr>
        <w:pStyle w:val="ListParagraph"/>
        <w:numPr>
          <w:ilvl w:val="0"/>
          <w:numId w:val="33"/>
        </w:numPr>
      </w:pPr>
      <w:r w:rsidRPr="00F10831">
        <w:t>4</w:t>
      </w:r>
      <w:r w:rsidR="002A49BF">
        <w:t xml:space="preserve"> ft</w:t>
      </w:r>
    </w:p>
    <w:p w14:paraId="4E716668" w14:textId="76AE7A0B" w:rsidR="00CB27D1" w:rsidRPr="00F10831" w:rsidRDefault="00241EA7" w:rsidP="00F508A7">
      <w:pPr>
        <w:pStyle w:val="ListParagraph"/>
        <w:numPr>
          <w:ilvl w:val="0"/>
          <w:numId w:val="33"/>
        </w:numPr>
      </w:pPr>
      <w:r>
        <w:t>1</w:t>
      </w:r>
      <w:r w:rsidR="00CB27D1" w:rsidRPr="00F10831">
        <w:t>6</w:t>
      </w:r>
      <w:r w:rsidR="002A49BF">
        <w:t xml:space="preserve"> ft</w:t>
      </w:r>
    </w:p>
    <w:p w14:paraId="558837CD" w14:textId="77777777" w:rsidR="0040721D" w:rsidRDefault="0069488F" w:rsidP="00A00B60">
      <w:pPr>
        <w:jc w:val="center"/>
      </w:pPr>
      <w:r w:rsidRPr="00F10831">
        <w:rPr>
          <w:noProof/>
        </w:rPr>
        <w:drawing>
          <wp:inline distT="0" distB="0" distL="0" distR="0" wp14:anchorId="18F1999B" wp14:editId="31C4192C">
            <wp:extent cx="3799551" cy="2326483"/>
            <wp:effectExtent l="0" t="0" r="0" b="0"/>
            <wp:docPr id="19" name="Picture 19" descr="Figure of a right triangle. The longest side (hypotenuse) is labeled &quot;c&quot; with a value of 5. The other two sides (legs) come together to make the right triangle. One of the legs is labeled &quot;a&quot; and has a value of 3. The second leg is labeled &quot;b&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Figure of a right triangle. The longest side (hypotenuse) is labeled &quot;c&quot; with a value of 5. The other two sides (legs) come together to make the right triangle. One of the legs is labeled &quot;a&quot; and has a value of 3. The second leg is labeled &quot;b&quot;."/>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858116" cy="2362342"/>
                    </a:xfrm>
                    <a:prstGeom prst="rect">
                      <a:avLst/>
                    </a:prstGeom>
                    <a:noFill/>
                    <a:ln>
                      <a:noFill/>
                    </a:ln>
                  </pic:spPr>
                </pic:pic>
              </a:graphicData>
            </a:graphic>
          </wp:inline>
        </w:drawing>
      </w:r>
    </w:p>
    <w:p w14:paraId="71635A0B" w14:textId="6EF77F20" w:rsidR="0069488F" w:rsidRPr="00F10831" w:rsidRDefault="0040721D" w:rsidP="00F508A7">
      <w:pPr>
        <w:pStyle w:val="Caption"/>
        <w:rPr>
          <w:rFonts w:ascii="Calibri" w:eastAsiaTheme="minorEastAsia" w:hAnsi="Calibri" w:cs="Calibri"/>
          <w:szCs w:val="24"/>
        </w:rPr>
      </w:pPr>
      <w:r>
        <w:t xml:space="preserve">Figure </w:t>
      </w:r>
      <w:r w:rsidR="00363A75">
        <w:fldChar w:fldCharType="begin"/>
      </w:r>
      <w:r w:rsidR="00363A75">
        <w:instrText xml:space="preserve"> SEQ Figure \* ARABIC </w:instrText>
      </w:r>
      <w:r w:rsidR="00363A75">
        <w:fldChar w:fldCharType="separate"/>
      </w:r>
      <w:r w:rsidR="001A5864">
        <w:rPr>
          <w:noProof/>
        </w:rPr>
        <w:t>7</w:t>
      </w:r>
      <w:r w:rsidR="00363A75">
        <w:rPr>
          <w:noProof/>
        </w:rPr>
        <w:fldChar w:fldCharType="end"/>
      </w:r>
    </w:p>
    <w:p w14:paraId="0B824971" w14:textId="09EB2EBC" w:rsidR="00D30E56" w:rsidRDefault="00E95228" w:rsidP="00F508A7">
      <w:pPr>
        <w:pStyle w:val="ListParagraph"/>
        <w:numPr>
          <w:ilvl w:val="0"/>
          <w:numId w:val="1"/>
        </w:numPr>
      </w:pPr>
      <w:r>
        <w:t xml:space="preserve">Evaluate: </w:t>
      </w:r>
      <w:r w:rsidR="00E71322" w:rsidRPr="00214122">
        <w:rPr>
          <w:noProof/>
          <w:position w:val="-8"/>
        </w:rPr>
        <w:object w:dxaOrig="600" w:dyaOrig="360" w14:anchorId="18B85640">
          <v:shape id="_x0000_i1027" type="#_x0000_t75" alt="" style="width:30pt;height:19.2pt;mso-width-percent:0;mso-height-percent:0;mso-width-percent:0;mso-height-percent:0" o:ole="">
            <v:imagedata r:id="rId24" o:title=""/>
          </v:shape>
          <o:OLEObject Type="Embed" ProgID="Equation.DSMT4" ShapeID="_x0000_i1027" DrawAspect="Content" ObjectID="_1679317587" r:id="rId25"/>
        </w:object>
      </w:r>
    </w:p>
    <w:p w14:paraId="07136388" w14:textId="1557593F" w:rsidR="00E43FAD" w:rsidRPr="00947D2A" w:rsidRDefault="00E43FAD" w:rsidP="00F508A7">
      <w:pPr>
        <w:pStyle w:val="ListParagraph"/>
      </w:pPr>
    </w:p>
    <w:p w14:paraId="204827D4" w14:textId="6C3BB488" w:rsidR="00A401BF" w:rsidRPr="00F10831" w:rsidRDefault="00E95228" w:rsidP="00F508A7">
      <w:pPr>
        <w:pStyle w:val="ListParagraph"/>
        <w:numPr>
          <w:ilvl w:val="0"/>
          <w:numId w:val="32"/>
        </w:numPr>
      </w:pPr>
      <w:r>
        <w:t>84.5</w:t>
      </w:r>
    </w:p>
    <w:p w14:paraId="0B2CB733" w14:textId="353071B1" w:rsidR="00A401BF" w:rsidRPr="00F10831" w:rsidRDefault="00EA5607" w:rsidP="00F508A7">
      <w:pPr>
        <w:pStyle w:val="ListParagraph"/>
        <w:numPr>
          <w:ilvl w:val="0"/>
          <w:numId w:val="32"/>
        </w:numPr>
      </w:pPr>
      <w:r>
        <w:t>-169</w:t>
      </w:r>
    </w:p>
    <w:p w14:paraId="4D7CE86F" w14:textId="77777777" w:rsidR="00A401BF" w:rsidRPr="00F10831" w:rsidRDefault="00A401BF" w:rsidP="00F508A7">
      <w:pPr>
        <w:pStyle w:val="ListParagraph"/>
        <w:numPr>
          <w:ilvl w:val="0"/>
          <w:numId w:val="32"/>
        </w:numPr>
      </w:pPr>
      <w:r w:rsidRPr="00F10831">
        <w:t>13</w:t>
      </w:r>
    </w:p>
    <w:p w14:paraId="4BEDBA0C" w14:textId="1D510AAB" w:rsidR="00A401BF" w:rsidRDefault="00E95228" w:rsidP="00F508A7">
      <w:pPr>
        <w:pStyle w:val="ListParagraph"/>
        <w:numPr>
          <w:ilvl w:val="0"/>
          <w:numId w:val="32"/>
        </w:numPr>
      </w:pPr>
      <w:r>
        <w:t>28,561</w:t>
      </w:r>
    </w:p>
    <w:p w14:paraId="66A6D358" w14:textId="77777777" w:rsidR="001F485F" w:rsidRDefault="001F485F" w:rsidP="00F508A7">
      <w:r>
        <w:t>(Test continued on next page)</w:t>
      </w:r>
    </w:p>
    <w:p w14:paraId="49130C60" w14:textId="77777777" w:rsidR="001F485F" w:rsidRPr="001F485F" w:rsidRDefault="001F485F" w:rsidP="00F508A7"/>
    <w:p w14:paraId="7A074263" w14:textId="14D04F79" w:rsidR="001F485F" w:rsidRDefault="001F485F" w:rsidP="00F508A7">
      <w:r>
        <w:br w:type="page"/>
      </w:r>
    </w:p>
    <w:p w14:paraId="038ABC9D" w14:textId="086B0F20" w:rsidR="0069488F" w:rsidRPr="00947D2A" w:rsidRDefault="0069488F" w:rsidP="00F508A7">
      <w:pPr>
        <w:pStyle w:val="ListParagraph"/>
        <w:numPr>
          <w:ilvl w:val="0"/>
          <w:numId w:val="1"/>
        </w:numPr>
      </w:pPr>
      <w:r w:rsidRPr="00947D2A">
        <w:lastRenderedPageBreak/>
        <w:t xml:space="preserve">For </w:t>
      </w:r>
      <w:r w:rsidR="00A2339A">
        <w:t>Figure</w:t>
      </w:r>
      <w:r w:rsidRPr="00A2339A">
        <w:rPr>
          <w:i/>
        </w:rPr>
        <w:t xml:space="preserve"> 8</w:t>
      </w:r>
      <w:r w:rsidRPr="00947D2A">
        <w:t xml:space="preserve"> below, find the perimeter of the polygon. </w:t>
      </w:r>
    </w:p>
    <w:p w14:paraId="5EC3F1E2" w14:textId="77777777" w:rsidR="0040721D" w:rsidRDefault="0069488F" w:rsidP="00A00B60">
      <w:pPr>
        <w:jc w:val="center"/>
      </w:pPr>
      <w:r w:rsidRPr="00F10831">
        <w:rPr>
          <w:noProof/>
        </w:rPr>
        <w:drawing>
          <wp:inline distT="0" distB="0" distL="0" distR="0" wp14:anchorId="6B563949" wp14:editId="53E244A9">
            <wp:extent cx="3067050" cy="2000250"/>
            <wp:effectExtent l="0" t="0" r="0" b="0"/>
            <wp:docPr id="21" name="Picture 21" descr="A composite figure consisting of a rectangle atop a trapezoid. The rectangle has a horizontal length of 8 feet and a vertical width of 4 feet. The length of the rectangle and the shorter base of the trapezoid are one and the same line segment. The longer base of the trapezoid is 14 feet. The two non-parallel sides of the trapezoid are 5.6 feet and 4.5 feet. The height of the trapezoid (distance between the two bases) is 4 f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composite figure consisting of a rectangle atop a trapezoid. The rectangle has a horizontal length of 8 feet and a vertical width of 4 feet. The length of the rectangle and the shorter base of the trapezoid are one and the same line segment. The longer base of the trapezoid is 14 feet. The two non-parallel sides of the trapezoid are 5.6 feet and 4.5 feet. The height of the trapezoid (distance between the two bases) is 4 fee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67050" cy="2000250"/>
                    </a:xfrm>
                    <a:prstGeom prst="rect">
                      <a:avLst/>
                    </a:prstGeom>
                    <a:noFill/>
                    <a:ln>
                      <a:noFill/>
                    </a:ln>
                  </pic:spPr>
                </pic:pic>
              </a:graphicData>
            </a:graphic>
          </wp:inline>
        </w:drawing>
      </w:r>
    </w:p>
    <w:p w14:paraId="7C729532" w14:textId="7A2481AA" w:rsidR="0069488F" w:rsidRPr="00F10831" w:rsidRDefault="0040721D" w:rsidP="00F508A7">
      <w:pPr>
        <w:pStyle w:val="Caption"/>
        <w:rPr>
          <w:rFonts w:ascii="Calibri" w:eastAsiaTheme="minorEastAsia" w:hAnsi="Calibri" w:cs="Calibri"/>
          <w:szCs w:val="24"/>
        </w:rPr>
      </w:pPr>
      <w:r>
        <w:t xml:space="preserve">Figure </w:t>
      </w:r>
      <w:r w:rsidR="00363A75">
        <w:fldChar w:fldCharType="begin"/>
      </w:r>
      <w:r w:rsidR="00363A75">
        <w:instrText xml:space="preserve"> SEQ Figure \* ARABIC </w:instrText>
      </w:r>
      <w:r w:rsidR="00363A75">
        <w:fldChar w:fldCharType="separate"/>
      </w:r>
      <w:r w:rsidR="001A5864">
        <w:rPr>
          <w:noProof/>
        </w:rPr>
        <w:t>8</w:t>
      </w:r>
      <w:r w:rsidR="00363A75">
        <w:rPr>
          <w:noProof/>
        </w:rPr>
        <w:fldChar w:fldCharType="end"/>
      </w:r>
    </w:p>
    <w:p w14:paraId="71B4F372" w14:textId="7A60B4D0" w:rsidR="00A401BF" w:rsidRPr="00F10831" w:rsidRDefault="00A401BF" w:rsidP="00F508A7">
      <w:pPr>
        <w:pStyle w:val="ListParagraph"/>
        <w:numPr>
          <w:ilvl w:val="0"/>
          <w:numId w:val="31"/>
        </w:numPr>
      </w:pPr>
      <w:r w:rsidRPr="00F10831">
        <w:t>4</w:t>
      </w:r>
      <w:r w:rsidR="00EA5607">
        <w:t>8</w:t>
      </w:r>
      <w:r w:rsidRPr="00F10831">
        <w:t>.</w:t>
      </w:r>
      <w:r w:rsidR="00EA5607">
        <w:t>1</w:t>
      </w:r>
      <w:r w:rsidRPr="00F10831">
        <w:t xml:space="preserve"> ft</w:t>
      </w:r>
    </w:p>
    <w:p w14:paraId="45EC5BA4" w14:textId="2DD5A99C" w:rsidR="00A401BF" w:rsidRPr="00F10831" w:rsidRDefault="00EA5607" w:rsidP="00F508A7">
      <w:pPr>
        <w:pStyle w:val="ListParagraph"/>
        <w:numPr>
          <w:ilvl w:val="0"/>
          <w:numId w:val="31"/>
        </w:numPr>
      </w:pPr>
      <w:r>
        <w:t>5</w:t>
      </w:r>
      <w:r w:rsidR="00A401BF" w:rsidRPr="00F10831">
        <w:t>2.</w:t>
      </w:r>
      <w:r>
        <w:t>1</w:t>
      </w:r>
      <w:r w:rsidR="00A401BF" w:rsidRPr="00F10831">
        <w:t xml:space="preserve"> ft</w:t>
      </w:r>
    </w:p>
    <w:p w14:paraId="17848CE7" w14:textId="77777777" w:rsidR="00A401BF" w:rsidRPr="00F10831" w:rsidRDefault="00A401BF" w:rsidP="00F508A7">
      <w:pPr>
        <w:pStyle w:val="ListParagraph"/>
        <w:numPr>
          <w:ilvl w:val="0"/>
          <w:numId w:val="31"/>
        </w:numPr>
      </w:pPr>
      <w:r w:rsidRPr="00F10831">
        <w:t>40.1 ft</w:t>
      </w:r>
    </w:p>
    <w:p w14:paraId="531E4A17" w14:textId="24E5132F" w:rsidR="00A401BF" w:rsidRPr="00F10831" w:rsidRDefault="00E92CD0" w:rsidP="00F508A7">
      <w:pPr>
        <w:pStyle w:val="ListParagraph"/>
        <w:numPr>
          <w:ilvl w:val="0"/>
          <w:numId w:val="31"/>
        </w:numPr>
      </w:pPr>
      <w:r>
        <w:t>76</w:t>
      </w:r>
      <w:r w:rsidR="00A401BF" w:rsidRPr="00F10831">
        <w:t xml:space="preserve"> ft</w:t>
      </w:r>
    </w:p>
    <w:p w14:paraId="4C0D3BD5" w14:textId="77777777" w:rsidR="0069488F" w:rsidRPr="00F10831" w:rsidRDefault="0069488F" w:rsidP="00F508A7"/>
    <w:p w14:paraId="32BD2E4D" w14:textId="77777777" w:rsidR="0069488F" w:rsidRPr="00F10831" w:rsidRDefault="0069488F" w:rsidP="00F508A7">
      <w:pPr>
        <w:pStyle w:val="Heading2"/>
      </w:pPr>
      <w:r w:rsidRPr="00F10831">
        <w:t>Real Numbers</w:t>
      </w:r>
    </w:p>
    <w:p w14:paraId="61FD377A" w14:textId="60735295" w:rsidR="00D30E56" w:rsidRDefault="00D828EB" w:rsidP="00F508A7">
      <w:pPr>
        <w:pStyle w:val="ListParagraph"/>
        <w:numPr>
          <w:ilvl w:val="0"/>
          <w:numId w:val="1"/>
        </w:numPr>
      </w:pPr>
      <w:r>
        <w:t xml:space="preserve">Simplify </w:t>
      </w:r>
      <w:r w:rsidR="00E71322" w:rsidRPr="00214122">
        <w:rPr>
          <w:noProof/>
          <w:position w:val="-16"/>
        </w:rPr>
        <w:object w:dxaOrig="1219" w:dyaOrig="440" w14:anchorId="3E32E9CA">
          <v:shape id="_x0000_i1028" type="#_x0000_t75" alt="" style="width:61.2pt;height:21.6pt;mso-width-percent:0;mso-height-percent:0;mso-width-percent:0;mso-height-percent:0" o:ole="">
            <v:imagedata r:id="rId27" o:title=""/>
          </v:shape>
          <o:OLEObject Type="Embed" ProgID="Equation.DSMT4" ShapeID="_x0000_i1028" DrawAspect="Content" ObjectID="_1679317588" r:id="rId28"/>
        </w:object>
      </w:r>
    </w:p>
    <w:p w14:paraId="1C047D0F" w14:textId="77777777" w:rsidR="00E43FAD" w:rsidRPr="00D828EB" w:rsidRDefault="00E43FAD" w:rsidP="00F508A7">
      <w:pPr>
        <w:pStyle w:val="ListParagraph"/>
      </w:pPr>
    </w:p>
    <w:p w14:paraId="4A4640AD" w14:textId="77777777" w:rsidR="00A401BF" w:rsidRPr="00F10831" w:rsidRDefault="00A401BF" w:rsidP="00F508A7">
      <w:pPr>
        <w:pStyle w:val="ListParagraph"/>
        <w:numPr>
          <w:ilvl w:val="0"/>
          <w:numId w:val="30"/>
        </w:numPr>
      </w:pPr>
      <w:r w:rsidRPr="00F10831">
        <w:t>6</w:t>
      </w:r>
    </w:p>
    <w:p w14:paraId="042C0245" w14:textId="3C7754E1" w:rsidR="00A401BF" w:rsidRPr="00F10831" w:rsidRDefault="00D828EB" w:rsidP="00F508A7">
      <w:pPr>
        <w:pStyle w:val="ListParagraph"/>
        <w:numPr>
          <w:ilvl w:val="0"/>
          <w:numId w:val="30"/>
        </w:numPr>
      </w:pPr>
      <w:r>
        <w:t>16.5</w:t>
      </w:r>
    </w:p>
    <w:p w14:paraId="275FC73E" w14:textId="19938344" w:rsidR="00A401BF" w:rsidRPr="00F10831" w:rsidRDefault="000163E3" w:rsidP="00F508A7">
      <w:pPr>
        <w:pStyle w:val="ListParagraph"/>
        <w:numPr>
          <w:ilvl w:val="0"/>
          <w:numId w:val="30"/>
        </w:numPr>
      </w:pPr>
      <w:r>
        <w:t>4</w:t>
      </w:r>
    </w:p>
    <w:p w14:paraId="206B5584" w14:textId="76B3EF80" w:rsidR="00A401BF" w:rsidRDefault="00D828EB" w:rsidP="00F508A7">
      <w:pPr>
        <w:pStyle w:val="ListParagraph"/>
        <w:numPr>
          <w:ilvl w:val="0"/>
          <w:numId w:val="30"/>
        </w:numPr>
      </w:pPr>
      <w:r>
        <w:t>0</w:t>
      </w:r>
    </w:p>
    <w:p w14:paraId="78DA98C0" w14:textId="77777777" w:rsidR="006B63B5" w:rsidRPr="00F10831" w:rsidRDefault="006B63B5" w:rsidP="00F508A7">
      <w:pPr>
        <w:pStyle w:val="ListParagraph"/>
      </w:pPr>
    </w:p>
    <w:p w14:paraId="701B776B" w14:textId="1A6E9D69" w:rsidR="00F55481" w:rsidRDefault="0069488F" w:rsidP="00F508A7">
      <w:pPr>
        <w:pStyle w:val="ListParagraph"/>
        <w:numPr>
          <w:ilvl w:val="0"/>
          <w:numId w:val="1"/>
        </w:numPr>
      </w:pPr>
      <w:r w:rsidRPr="00CC3CA5">
        <w:rPr>
          <w:i/>
        </w:rPr>
        <w:t>Simplify</w:t>
      </w:r>
      <w:r w:rsidRPr="00CC3CA5">
        <w:t xml:space="preserve">  </w:t>
      </w:r>
      <w:r w:rsidR="00E71322" w:rsidRPr="00214122">
        <w:rPr>
          <w:noProof/>
          <w:position w:val="-14"/>
        </w:rPr>
        <w:object w:dxaOrig="2360" w:dyaOrig="420" w14:anchorId="0983FA16">
          <v:shape id="_x0000_i1029" type="#_x0000_t75" alt="" style="width:118.2pt;height:21pt;mso-width-percent:0;mso-height-percent:0;mso-width-percent:0;mso-height-percent:0" o:ole="">
            <v:imagedata r:id="rId29" o:title=""/>
          </v:shape>
          <o:OLEObject Type="Embed" ProgID="Equation.DSMT4" ShapeID="_x0000_i1029" DrawAspect="Content" ObjectID="_1679317589" r:id="rId30"/>
        </w:object>
      </w:r>
      <w:r w:rsidR="009559D3">
        <w:t>.</w:t>
      </w:r>
    </w:p>
    <w:p w14:paraId="48A89415" w14:textId="77777777" w:rsidR="00F55481" w:rsidRPr="00F55481" w:rsidRDefault="00F55481" w:rsidP="00F508A7">
      <w:pPr>
        <w:pStyle w:val="ListParagraph"/>
      </w:pPr>
    </w:p>
    <w:p w14:paraId="65E4F19D" w14:textId="209992C6" w:rsidR="00A401BF" w:rsidRPr="00F10831" w:rsidRDefault="00D828EB" w:rsidP="00F508A7">
      <w:pPr>
        <w:pStyle w:val="ListParagraph"/>
        <w:numPr>
          <w:ilvl w:val="0"/>
          <w:numId w:val="29"/>
        </w:numPr>
      </w:pPr>
      <w:r>
        <w:t>21</w:t>
      </w:r>
    </w:p>
    <w:p w14:paraId="1B15FA77" w14:textId="4D1C928E" w:rsidR="00A401BF" w:rsidRPr="00F10831" w:rsidRDefault="00D828EB" w:rsidP="00F508A7">
      <w:pPr>
        <w:pStyle w:val="ListParagraph"/>
        <w:numPr>
          <w:ilvl w:val="0"/>
          <w:numId w:val="29"/>
        </w:numPr>
      </w:pPr>
      <w:r>
        <w:t>-79</w:t>
      </w:r>
    </w:p>
    <w:p w14:paraId="35366652" w14:textId="610FFDB3" w:rsidR="00A401BF" w:rsidRPr="00F10831" w:rsidRDefault="00D828EB" w:rsidP="00F508A7">
      <w:pPr>
        <w:pStyle w:val="ListParagraph"/>
        <w:numPr>
          <w:ilvl w:val="0"/>
          <w:numId w:val="29"/>
        </w:numPr>
      </w:pPr>
      <w:r>
        <w:t>-9</w:t>
      </w:r>
    </w:p>
    <w:p w14:paraId="06B3BC41" w14:textId="70C38115" w:rsidR="006B63B5" w:rsidRDefault="00A401BF" w:rsidP="00F508A7">
      <w:pPr>
        <w:pStyle w:val="ListParagraph"/>
        <w:numPr>
          <w:ilvl w:val="0"/>
          <w:numId w:val="29"/>
        </w:numPr>
      </w:pPr>
      <w:r w:rsidRPr="00F10831">
        <w:t>91</w:t>
      </w:r>
    </w:p>
    <w:p w14:paraId="1174FAB9" w14:textId="77777777" w:rsidR="001F485F" w:rsidRDefault="001F485F" w:rsidP="00F508A7">
      <w:r>
        <w:t>(Test continued on next page)</w:t>
      </w:r>
    </w:p>
    <w:p w14:paraId="173BEFCD" w14:textId="77777777" w:rsidR="001F485F" w:rsidRPr="001F485F" w:rsidRDefault="001F485F" w:rsidP="00F508A7"/>
    <w:p w14:paraId="3926830A" w14:textId="73AFC542" w:rsidR="00D30E56" w:rsidRDefault="0069488F" w:rsidP="00F508A7">
      <w:pPr>
        <w:pStyle w:val="ListParagraph"/>
        <w:numPr>
          <w:ilvl w:val="0"/>
          <w:numId w:val="1"/>
        </w:numPr>
      </w:pPr>
      <w:r w:rsidRPr="006B63B5">
        <w:lastRenderedPageBreak/>
        <w:t>Translate and evaluate the expression, x divided by 4 plus 9, if x = 4.</w:t>
      </w:r>
    </w:p>
    <w:p w14:paraId="392F631F" w14:textId="77777777" w:rsidR="00F55481" w:rsidRPr="006B63B5" w:rsidRDefault="00F55481" w:rsidP="00F508A7">
      <w:pPr>
        <w:pStyle w:val="ListParagraph"/>
      </w:pPr>
    </w:p>
    <w:p w14:paraId="157DF892" w14:textId="4B98168B" w:rsidR="00A401BF" w:rsidRPr="00F10831" w:rsidRDefault="000D32BD" w:rsidP="00F508A7">
      <w:pPr>
        <w:pStyle w:val="ListParagraph"/>
        <w:numPr>
          <w:ilvl w:val="0"/>
          <w:numId w:val="28"/>
        </w:numPr>
      </w:pPr>
      <w:r>
        <w:t>4/13</w:t>
      </w:r>
    </w:p>
    <w:p w14:paraId="1CB5ACAB" w14:textId="77777777" w:rsidR="00A401BF" w:rsidRPr="00F10831" w:rsidRDefault="00A401BF" w:rsidP="00F508A7">
      <w:pPr>
        <w:pStyle w:val="ListParagraph"/>
        <w:numPr>
          <w:ilvl w:val="0"/>
          <w:numId w:val="28"/>
        </w:numPr>
      </w:pPr>
      <w:r w:rsidRPr="00F10831">
        <w:t>10</w:t>
      </w:r>
    </w:p>
    <w:p w14:paraId="00ADD55F" w14:textId="24A5BB79" w:rsidR="00A401BF" w:rsidRPr="00F10831" w:rsidRDefault="000D32BD" w:rsidP="00F508A7">
      <w:pPr>
        <w:pStyle w:val="ListParagraph"/>
        <w:numPr>
          <w:ilvl w:val="0"/>
          <w:numId w:val="28"/>
        </w:numPr>
      </w:pPr>
      <w:r>
        <w:t>1</w:t>
      </w:r>
      <w:r w:rsidR="00A401BF" w:rsidRPr="00F10831">
        <w:t>9</w:t>
      </w:r>
    </w:p>
    <w:p w14:paraId="27DF484C" w14:textId="0E7073BA" w:rsidR="0069488F" w:rsidRDefault="000D32BD" w:rsidP="00F508A7">
      <w:pPr>
        <w:pStyle w:val="ListParagraph"/>
        <w:numPr>
          <w:ilvl w:val="0"/>
          <w:numId w:val="28"/>
        </w:numPr>
      </w:pPr>
      <w:r>
        <w:t>1/13</w:t>
      </w:r>
    </w:p>
    <w:p w14:paraId="303DCAE3" w14:textId="2231FF1C" w:rsidR="00D828EB" w:rsidRPr="00DB105F" w:rsidRDefault="00D828EB" w:rsidP="00F508A7">
      <w:pPr>
        <w:pStyle w:val="ListParagraph"/>
      </w:pPr>
    </w:p>
    <w:p w14:paraId="3BE55A96" w14:textId="4D9B3DBA" w:rsidR="008C6890" w:rsidRDefault="0069488F" w:rsidP="00F508A7">
      <w:pPr>
        <w:pStyle w:val="ListParagraph"/>
        <w:numPr>
          <w:ilvl w:val="0"/>
          <w:numId w:val="1"/>
        </w:numPr>
      </w:pPr>
      <w:r w:rsidRPr="00CC3CA5">
        <w:t xml:space="preserve">Simplify the expression  </w:t>
      </w:r>
      <w:r w:rsidR="00E71322" w:rsidRPr="00EC78AA">
        <w:rPr>
          <w:noProof/>
          <w:position w:val="-12"/>
        </w:rPr>
        <w:object w:dxaOrig="740" w:dyaOrig="380" w14:anchorId="03B1D03C">
          <v:shape id="_x0000_i1030" type="#_x0000_t75" alt="" style="width:36pt;height:19.2pt;mso-width-percent:0;mso-height-percent:0;mso-width-percent:0;mso-height-percent:0" o:ole="">
            <v:imagedata r:id="rId31" o:title=""/>
          </v:shape>
          <o:OLEObject Type="Embed" ProgID="Equation.DSMT4" ShapeID="_x0000_i1030" DrawAspect="Content" ObjectID="_1679317590" r:id="rId32"/>
        </w:object>
      </w:r>
      <w:r w:rsidR="009559D3">
        <w:t>.</w:t>
      </w:r>
    </w:p>
    <w:p w14:paraId="6AA5FE47" w14:textId="77777777" w:rsidR="00F55481" w:rsidRPr="00CC3CA5" w:rsidRDefault="00F55481" w:rsidP="00F508A7">
      <w:pPr>
        <w:pStyle w:val="ListParagraph"/>
      </w:pPr>
    </w:p>
    <w:p w14:paraId="68D0FCB3" w14:textId="77777777" w:rsidR="008C6890" w:rsidRPr="00F10831" w:rsidRDefault="008C6890" w:rsidP="00F508A7">
      <w:pPr>
        <w:pStyle w:val="ListParagraph"/>
        <w:numPr>
          <w:ilvl w:val="0"/>
          <w:numId w:val="34"/>
        </w:numPr>
      </w:pPr>
      <w:r w:rsidRPr="00F10831">
        <w:t>-9</w:t>
      </w:r>
    </w:p>
    <w:p w14:paraId="347B5D35" w14:textId="77777777" w:rsidR="008C6890" w:rsidRPr="00F10831" w:rsidRDefault="008C6890" w:rsidP="00F508A7">
      <w:pPr>
        <w:pStyle w:val="ListParagraph"/>
        <w:numPr>
          <w:ilvl w:val="0"/>
          <w:numId w:val="34"/>
        </w:numPr>
      </w:pPr>
      <w:r w:rsidRPr="00F10831">
        <w:t>9</w:t>
      </w:r>
    </w:p>
    <w:p w14:paraId="7BB38F98" w14:textId="4DC43464" w:rsidR="008C6890" w:rsidRPr="00F10831" w:rsidRDefault="008C6890" w:rsidP="00F508A7">
      <w:pPr>
        <w:pStyle w:val="ListParagraph"/>
        <w:numPr>
          <w:ilvl w:val="0"/>
          <w:numId w:val="34"/>
        </w:numPr>
      </w:pPr>
      <w:r w:rsidRPr="00F10831">
        <w:t>1</w:t>
      </w:r>
    </w:p>
    <w:p w14:paraId="3298B627" w14:textId="65542BDD" w:rsidR="008C6890" w:rsidRPr="00F10831" w:rsidRDefault="00614ADD" w:rsidP="00F508A7">
      <w:pPr>
        <w:pStyle w:val="ListParagraph"/>
        <w:numPr>
          <w:ilvl w:val="0"/>
          <w:numId w:val="34"/>
        </w:numPr>
      </w:pPr>
      <w:r>
        <w:t>-2</w:t>
      </w:r>
    </w:p>
    <w:p w14:paraId="2790BA6E" w14:textId="6703D42A" w:rsidR="0069488F" w:rsidRDefault="0069488F" w:rsidP="00F508A7">
      <w:pPr>
        <w:pStyle w:val="ListParagraph"/>
        <w:numPr>
          <w:ilvl w:val="0"/>
          <w:numId w:val="1"/>
        </w:numPr>
      </w:pPr>
      <w:r w:rsidRPr="006B63B5">
        <w:t>Simplify the expression</w:t>
      </w:r>
      <w:r w:rsidR="009559D3">
        <w:t xml:space="preserve"> </w:t>
      </w:r>
      <w:r w:rsidR="00E71322" w:rsidRPr="00EC78AA">
        <w:rPr>
          <w:noProof/>
          <w:position w:val="-28"/>
        </w:rPr>
        <w:object w:dxaOrig="1700" w:dyaOrig="740" w14:anchorId="65A1D704">
          <v:shape id="_x0000_i1031" type="#_x0000_t75" alt="" style="width:86.4pt;height:36pt;mso-width-percent:0;mso-height-percent:0;mso-width-percent:0;mso-height-percent:0" o:ole="">
            <v:imagedata r:id="rId33" o:title=""/>
          </v:shape>
          <o:OLEObject Type="Embed" ProgID="Equation.DSMT4" ShapeID="_x0000_i1031" DrawAspect="Content" ObjectID="_1679317591" r:id="rId34"/>
        </w:object>
      </w:r>
      <w:r w:rsidRPr="006B63B5">
        <w:t>.</w:t>
      </w:r>
    </w:p>
    <w:p w14:paraId="3BB6BCC6" w14:textId="77777777" w:rsidR="00F55481" w:rsidRPr="006B63B5" w:rsidRDefault="00F55481" w:rsidP="00F508A7">
      <w:pPr>
        <w:pStyle w:val="ListParagraph"/>
      </w:pPr>
    </w:p>
    <w:p w14:paraId="764CD3A4" w14:textId="660F24BA" w:rsidR="00A401BF" w:rsidRPr="00F10831" w:rsidRDefault="000163E3" w:rsidP="00F508A7">
      <w:pPr>
        <w:pStyle w:val="ListParagraph"/>
        <w:numPr>
          <w:ilvl w:val="0"/>
          <w:numId w:val="27"/>
        </w:numPr>
      </w:pPr>
      <w:r>
        <w:t>1/9</w:t>
      </w:r>
    </w:p>
    <w:p w14:paraId="7C6037EE" w14:textId="5164596A" w:rsidR="00A401BF" w:rsidRPr="00F10831" w:rsidRDefault="000163E3" w:rsidP="00F508A7">
      <w:pPr>
        <w:pStyle w:val="ListParagraph"/>
        <w:numPr>
          <w:ilvl w:val="0"/>
          <w:numId w:val="27"/>
        </w:numPr>
      </w:pPr>
      <w:r>
        <w:t>-7/18</w:t>
      </w:r>
    </w:p>
    <w:p w14:paraId="124EA152" w14:textId="77777777" w:rsidR="00A401BF" w:rsidRPr="00F10831" w:rsidRDefault="00A401BF" w:rsidP="00F508A7">
      <w:pPr>
        <w:pStyle w:val="ListParagraph"/>
        <w:numPr>
          <w:ilvl w:val="0"/>
          <w:numId w:val="27"/>
        </w:numPr>
      </w:pPr>
      <w:r w:rsidRPr="00F10831">
        <w:t>1</w:t>
      </w:r>
    </w:p>
    <w:p w14:paraId="6D8F8401" w14:textId="5059C826" w:rsidR="00A401BF" w:rsidRDefault="00A401BF" w:rsidP="00F508A7">
      <w:pPr>
        <w:pStyle w:val="ListParagraph"/>
        <w:numPr>
          <w:ilvl w:val="0"/>
          <w:numId w:val="27"/>
        </w:numPr>
      </w:pPr>
      <w:r w:rsidRPr="00F10831">
        <w:t>0</w:t>
      </w:r>
    </w:p>
    <w:p w14:paraId="1F602CE7" w14:textId="77777777" w:rsidR="00F55481" w:rsidRPr="00F10831" w:rsidRDefault="00F55481" w:rsidP="00F508A7">
      <w:pPr>
        <w:pStyle w:val="ListParagraph"/>
      </w:pPr>
    </w:p>
    <w:p w14:paraId="553D860D" w14:textId="2D320F88" w:rsidR="00D35087" w:rsidRDefault="00EB7DE1" w:rsidP="00F508A7">
      <w:pPr>
        <w:pStyle w:val="ListParagraph"/>
        <w:numPr>
          <w:ilvl w:val="0"/>
          <w:numId w:val="1"/>
        </w:numPr>
        <w:rPr>
          <w:rFonts w:ascii="Calibri" w:eastAsiaTheme="minorEastAsia" w:hAnsi="Calibri" w:cs="Calibri"/>
          <w:szCs w:val="24"/>
        </w:rPr>
      </w:pPr>
      <w:r w:rsidRPr="00F55481">
        <w:rPr>
          <w:rFonts w:ascii="Calibri" w:eastAsiaTheme="minorEastAsia" w:hAnsi="Calibri" w:cs="Calibri"/>
          <w:szCs w:val="24"/>
        </w:rPr>
        <w:t xml:space="preserve">Simplify </w:t>
      </w:r>
      <w:r w:rsidR="00E71322" w:rsidRPr="00EC78AA">
        <w:rPr>
          <w:noProof/>
        </w:rPr>
        <w:object w:dxaOrig="420" w:dyaOrig="380" w14:anchorId="143D363B">
          <v:shape id="_x0000_i1032" type="#_x0000_t75" alt="" style="width:21pt;height:19.2pt;mso-width-percent:0;mso-height-percent:0;mso-width-percent:0;mso-height-percent:0" o:ole="">
            <v:imagedata r:id="rId35" o:title=""/>
          </v:shape>
          <o:OLEObject Type="Embed" ProgID="Equation.DSMT4" ShapeID="_x0000_i1032" DrawAspect="Content" ObjectID="_1679317592" r:id="rId36"/>
        </w:object>
      </w:r>
      <w:r w:rsidR="00F55481">
        <w:rPr>
          <w:rFonts w:ascii="Calibri" w:eastAsiaTheme="minorEastAsia" w:hAnsi="Calibri" w:cs="Calibri"/>
          <w:szCs w:val="24"/>
        </w:rPr>
        <w:t>.</w:t>
      </w:r>
    </w:p>
    <w:p w14:paraId="41145C21" w14:textId="77777777" w:rsidR="00F55481" w:rsidRPr="00F55481" w:rsidRDefault="00F55481" w:rsidP="00F508A7">
      <w:pPr>
        <w:pStyle w:val="ListParagraph"/>
      </w:pPr>
    </w:p>
    <w:p w14:paraId="344C794A" w14:textId="77777777" w:rsidR="00A401BF" w:rsidRPr="00F10831" w:rsidRDefault="00A401BF" w:rsidP="00F508A7">
      <w:pPr>
        <w:pStyle w:val="ListParagraph"/>
        <w:numPr>
          <w:ilvl w:val="0"/>
          <w:numId w:val="26"/>
        </w:numPr>
      </w:pPr>
      <w:r w:rsidRPr="00F10831">
        <w:t>216</w:t>
      </w:r>
    </w:p>
    <w:p w14:paraId="74D5DA2E" w14:textId="77777777" w:rsidR="00A401BF" w:rsidRPr="00F10831" w:rsidRDefault="00A401BF" w:rsidP="00F508A7">
      <w:pPr>
        <w:pStyle w:val="ListParagraph"/>
        <w:numPr>
          <w:ilvl w:val="0"/>
          <w:numId w:val="26"/>
        </w:numPr>
      </w:pPr>
      <w:r w:rsidRPr="00F10831">
        <w:t>18</w:t>
      </w:r>
    </w:p>
    <w:p w14:paraId="4B200FCB" w14:textId="77777777" w:rsidR="00A401BF" w:rsidRPr="00F10831" w:rsidRDefault="00A401BF" w:rsidP="00F508A7">
      <w:pPr>
        <w:pStyle w:val="ListParagraph"/>
        <w:numPr>
          <w:ilvl w:val="0"/>
          <w:numId w:val="26"/>
        </w:numPr>
      </w:pPr>
      <w:r w:rsidRPr="00F10831">
        <w:t>-216</w:t>
      </w:r>
    </w:p>
    <w:p w14:paraId="280ACCF8" w14:textId="610A68EC" w:rsidR="00A401BF" w:rsidRDefault="00A401BF" w:rsidP="00F508A7">
      <w:pPr>
        <w:pStyle w:val="ListParagraph"/>
        <w:numPr>
          <w:ilvl w:val="0"/>
          <w:numId w:val="26"/>
        </w:numPr>
      </w:pPr>
      <w:r w:rsidRPr="00F10831">
        <w:t>-18</w:t>
      </w:r>
    </w:p>
    <w:p w14:paraId="416600FD" w14:textId="2A70EAE7" w:rsidR="009B2006" w:rsidRPr="00F10831" w:rsidRDefault="001F485F" w:rsidP="00F508A7">
      <w:pPr>
        <w:rPr>
          <w:rFonts w:eastAsiaTheme="minorEastAsia"/>
        </w:rPr>
      </w:pPr>
      <w:r>
        <w:t>(End of</w:t>
      </w:r>
      <w:r w:rsidR="008E54E1">
        <w:t xml:space="preserve"> Tier 1 </w:t>
      </w:r>
      <w:r>
        <w:t>test)</w:t>
      </w:r>
      <w:r w:rsidR="0069488F" w:rsidRPr="00F10831">
        <w:rPr>
          <w:rFonts w:eastAsiaTheme="minorEastAsia"/>
        </w:rPr>
        <w:t xml:space="preserve"> </w:t>
      </w:r>
    </w:p>
    <w:p w14:paraId="0140BAE9" w14:textId="77777777" w:rsidR="00DB105F" w:rsidRDefault="00DB105F" w:rsidP="00F508A7">
      <w:pPr>
        <w:rPr>
          <w:rFonts w:ascii="Calibri" w:hAnsi="Calibri" w:cs="Calibri"/>
          <w:color w:val="000000" w:themeColor="text1"/>
          <w:sz w:val="44"/>
          <w:szCs w:val="44"/>
        </w:rPr>
      </w:pPr>
      <w:r>
        <w:br w:type="page"/>
      </w:r>
    </w:p>
    <w:p w14:paraId="3708F330" w14:textId="77777777" w:rsidR="00D94DD6" w:rsidRPr="00F10831" w:rsidRDefault="00D94DD6" w:rsidP="00F508A7">
      <w:pPr>
        <w:pStyle w:val="Heading1"/>
      </w:pPr>
      <w:r>
        <w:lastRenderedPageBreak/>
        <w:t>Tier 1 Answers and Explanations</w:t>
      </w:r>
    </w:p>
    <w:p w14:paraId="6D665BDD" w14:textId="77777777" w:rsidR="00D94DD6" w:rsidRDefault="00D94DD6" w:rsidP="00F508A7">
      <w:pPr>
        <w:pStyle w:val="Heading2"/>
      </w:pPr>
      <w:r w:rsidRPr="00F10831">
        <w:t>Whole Numbers and Fractions</w:t>
      </w:r>
    </w:p>
    <w:p w14:paraId="0ADF2EEA" w14:textId="05AB4D84" w:rsidR="00D94DD6" w:rsidRDefault="00D94DD6" w:rsidP="00F508A7">
      <w:pPr>
        <w:pStyle w:val="ListParagraph"/>
        <w:numPr>
          <w:ilvl w:val="0"/>
          <w:numId w:val="41"/>
        </w:numPr>
      </w:pPr>
      <w:r>
        <w:t xml:space="preserve">ANSWER: </w:t>
      </w:r>
      <w:r w:rsidR="00CA0E6B" w:rsidRPr="00293E96">
        <w:rPr>
          <w:b/>
          <w:bCs/>
          <w:sz w:val="28"/>
          <w:szCs w:val="28"/>
        </w:rPr>
        <w:t>a</w:t>
      </w:r>
    </w:p>
    <w:p w14:paraId="2F1783C7" w14:textId="77777777" w:rsidR="00D94DD6" w:rsidRPr="00612C9D" w:rsidRDefault="00D94DD6" w:rsidP="00F508A7">
      <w:pPr>
        <w:pStyle w:val="ListParagraph"/>
      </w:pPr>
      <w:r w:rsidRPr="00612C9D">
        <w:t>This problem uses the basic principle of multiplication.  The shop offers 3 different activities for 2 days to choose from and offers 4 more different activities for the next 2 days.   Since the question wants to know how many extreme sports are possible, and since there are 3 on one experience and 4 on the others, then 3 x 4 = 12.  There are 12 possible extreme activities to choose from.</w:t>
      </w:r>
    </w:p>
    <w:p w14:paraId="342728AF" w14:textId="77777777" w:rsidR="00D94DD6" w:rsidRDefault="00D94DD6" w:rsidP="00F508A7">
      <w:pPr>
        <w:pStyle w:val="ListParagraph"/>
      </w:pPr>
    </w:p>
    <w:p w14:paraId="5D508EAD" w14:textId="27A104D5" w:rsidR="00D94DD6" w:rsidRDefault="00D94DD6" w:rsidP="00F508A7">
      <w:pPr>
        <w:pStyle w:val="ListParagraph"/>
        <w:numPr>
          <w:ilvl w:val="0"/>
          <w:numId w:val="41"/>
        </w:numPr>
      </w:pPr>
      <w:r>
        <w:t xml:space="preserve">ANSWER: </w:t>
      </w:r>
      <w:r w:rsidR="00CA0E6B" w:rsidRPr="00293E96">
        <w:rPr>
          <w:b/>
          <w:bCs/>
          <w:sz w:val="28"/>
          <w:szCs w:val="28"/>
        </w:rPr>
        <w:t>b</w:t>
      </w:r>
    </w:p>
    <w:p w14:paraId="682F83AF" w14:textId="609CE697" w:rsidR="00D94DD6" w:rsidRPr="00710BB3" w:rsidRDefault="00D94DD6" w:rsidP="00F508A7">
      <w:pPr>
        <w:pStyle w:val="ListParagraph"/>
      </w:pPr>
      <w:r w:rsidRPr="00612C9D">
        <w:t xml:space="preserve">This problem uses the formula for the area of a rectangle, </w:t>
      </w:r>
      <w:r w:rsidRPr="00612C9D">
        <w:rPr>
          <w:i/>
        </w:rPr>
        <w:t>A = l x w</w:t>
      </w:r>
      <w:r w:rsidRPr="00612C9D">
        <w:t xml:space="preserve">.  In this case, the shape of the room is a square.  So, the formula is modified, and the area of a square is </w:t>
      </w:r>
      <w:r w:rsidRPr="00612C9D">
        <w:rPr>
          <w:i/>
        </w:rPr>
        <w:t>A = s x s.</w:t>
      </w:r>
      <w:r w:rsidRPr="00612C9D">
        <w:t xml:space="preserve">  To cover only half of the floor divide by 2.  A = 11 x 11=121/2=60.5 sq. ft. </w:t>
      </w:r>
    </w:p>
    <w:p w14:paraId="01DBD247" w14:textId="153F75D3" w:rsidR="00D94DD6" w:rsidRDefault="00D94DD6" w:rsidP="00F508A7">
      <w:pPr>
        <w:pStyle w:val="ListParagraph"/>
        <w:numPr>
          <w:ilvl w:val="0"/>
          <w:numId w:val="41"/>
        </w:numPr>
      </w:pPr>
      <w:r>
        <w:t xml:space="preserve">ANSWER: </w:t>
      </w:r>
      <w:r w:rsidR="00CA0E6B" w:rsidRPr="00293E96">
        <w:rPr>
          <w:b/>
          <w:bCs/>
          <w:sz w:val="28"/>
          <w:szCs w:val="28"/>
        </w:rPr>
        <w:t>d</w:t>
      </w:r>
    </w:p>
    <w:p w14:paraId="691EB160" w14:textId="6F9986B9" w:rsidR="00D94DD6" w:rsidRPr="00612C9D" w:rsidRDefault="00D94DD6" w:rsidP="00F508A7">
      <w:pPr>
        <w:pStyle w:val="ListParagraph"/>
      </w:pPr>
      <w:r w:rsidRPr="00612C9D">
        <w:t>Applying Least Common Multiple (</w:t>
      </w:r>
      <w:r w:rsidR="00EB7DE1">
        <w:rPr>
          <w:i/>
        </w:rPr>
        <w:t>LCM</w:t>
      </w:r>
      <w:r w:rsidRPr="00612C9D">
        <w:t xml:space="preserve">) will solve this problem.  For example, at one Krispy Cremes, the sign will light up every 10, 20, 30, 40, 50, 60 minutes.  At the next donut shop every 15, 30, 45, 60 minutes.  Lastly, at the third shop every 20, 40, 60 minutes.  So, when the signals “are ready” lights up at the same 9:00pm, it will be in every 60 minutes.  The </w:t>
      </w:r>
      <w:r w:rsidR="00EB7DE1">
        <w:rPr>
          <w:i/>
        </w:rPr>
        <w:t>LCM</w:t>
      </w:r>
      <w:r w:rsidRPr="00612C9D">
        <w:t xml:space="preserve"> for 10, 15, and 20 is 60.</w:t>
      </w:r>
    </w:p>
    <w:p w14:paraId="5987A9EF" w14:textId="77777777" w:rsidR="00D94DD6" w:rsidRDefault="00D94DD6" w:rsidP="00F508A7">
      <w:pPr>
        <w:pStyle w:val="ListParagraph"/>
      </w:pPr>
    </w:p>
    <w:p w14:paraId="448F228C" w14:textId="64AD6694" w:rsidR="00D94DD6" w:rsidRDefault="00D94DD6" w:rsidP="00F508A7">
      <w:pPr>
        <w:pStyle w:val="ListParagraph"/>
        <w:numPr>
          <w:ilvl w:val="0"/>
          <w:numId w:val="41"/>
        </w:numPr>
      </w:pPr>
      <w:r>
        <w:t xml:space="preserve">ANSWER: </w:t>
      </w:r>
      <w:r w:rsidR="00CA0E6B" w:rsidRPr="00293E96">
        <w:rPr>
          <w:b/>
          <w:bCs/>
          <w:sz w:val="28"/>
          <w:szCs w:val="28"/>
        </w:rPr>
        <w:t>a</w:t>
      </w:r>
    </w:p>
    <w:p w14:paraId="422D1DD7" w14:textId="6794DCC7" w:rsidR="00D94DD6" w:rsidRDefault="00D94DD6" w:rsidP="00F508A7">
      <w:pPr>
        <w:pStyle w:val="ListParagraph"/>
      </w:pPr>
      <w:r w:rsidRPr="00612C9D">
        <w:t xml:space="preserve">We can write figures 1 and 2 as fractions, 3/5 and 6/10.  In order to add these two fractions, the denominators must be the same.  You will need to find the </w:t>
      </w:r>
      <w:r w:rsidR="00217060">
        <w:t>Least</w:t>
      </w:r>
      <w:r w:rsidRPr="00612C9D">
        <w:t xml:space="preserve"> Common Denominator (</w:t>
      </w:r>
      <w:r w:rsidR="00217060">
        <w:t>LCD</w:t>
      </w:r>
      <w:r w:rsidRPr="00612C9D">
        <w:t xml:space="preserve">) </w:t>
      </w:r>
      <w:r w:rsidR="00217060">
        <w:t>for fractions 3/5 and 6/10</w:t>
      </w:r>
      <w:r w:rsidRPr="00612C9D">
        <w:t>. Finding the multiples of 5, by counting by 5’s:  5, 10, 15, and so on.  Finding the multiples of 10, by counting by 10’s:  10, 20, 30, and so on.  Looking at the multiples of 5 and 10, 10 appears to be what both numbers have in common.  Now we can use 10 to be the new denominator for each fraction.  Since there is a new denominator, there should be a new numerator.  The steps are as follows:</w:t>
      </w:r>
    </w:p>
    <w:p w14:paraId="73189872" w14:textId="77777777" w:rsidR="00EB7DE1" w:rsidRPr="00612C9D" w:rsidRDefault="00EB7DE1" w:rsidP="00F508A7">
      <w:pPr>
        <w:pStyle w:val="ListParagraph"/>
      </w:pPr>
    </w:p>
    <w:p w14:paraId="57DE97CC" w14:textId="55C53D02" w:rsidR="00D94DD6" w:rsidRPr="00612C9D" w:rsidRDefault="00E71322" w:rsidP="00F508A7">
      <w:pPr>
        <w:pStyle w:val="ListParagraph"/>
        <w:rPr>
          <w:rFonts w:ascii="Calibri" w:hAnsi="Calibri" w:cs="Calibri"/>
          <w:szCs w:val="24"/>
        </w:rPr>
      </w:pPr>
      <w:r w:rsidRPr="00EC78AA">
        <w:rPr>
          <w:noProof/>
        </w:rPr>
        <w:object w:dxaOrig="2960" w:dyaOrig="620" w14:anchorId="3C0849BA">
          <v:shape id="_x0000_i1033" type="#_x0000_t75" alt="" style="width:148.2pt;height:31.2pt;mso-width-percent:0;mso-height-percent:0;mso-width-percent:0;mso-height-percent:0" o:ole="">
            <v:imagedata r:id="rId37" o:title=""/>
          </v:shape>
          <o:OLEObject Type="Embed" ProgID="Equation.DSMT4" ShapeID="_x0000_i1033" DrawAspect="Content" ObjectID="_1679317593" r:id="rId38"/>
        </w:object>
      </w:r>
      <w:r w:rsidR="00D94DD6" w:rsidRPr="00612C9D">
        <w:rPr>
          <w:rFonts w:ascii="Calibri" w:hAnsi="Calibri" w:cs="Calibri"/>
          <w:szCs w:val="24"/>
        </w:rPr>
        <w:t>.</w:t>
      </w:r>
    </w:p>
    <w:p w14:paraId="11724D05" w14:textId="77777777" w:rsidR="00D94DD6" w:rsidRDefault="00D94DD6" w:rsidP="00F508A7">
      <w:pPr>
        <w:pStyle w:val="Heading2"/>
      </w:pPr>
      <w:r w:rsidRPr="00BC0715">
        <w:t>Decimals</w:t>
      </w:r>
    </w:p>
    <w:p w14:paraId="69017F79" w14:textId="54748BD1" w:rsidR="00D94DD6" w:rsidRDefault="00D94DD6" w:rsidP="00F508A7">
      <w:pPr>
        <w:pStyle w:val="ListParagraph"/>
        <w:numPr>
          <w:ilvl w:val="0"/>
          <w:numId w:val="41"/>
        </w:numPr>
      </w:pPr>
      <w:r>
        <w:t xml:space="preserve">ANSWER: </w:t>
      </w:r>
      <w:r w:rsidR="00CA0E6B" w:rsidRPr="00293E96">
        <w:rPr>
          <w:b/>
          <w:bCs/>
          <w:sz w:val="28"/>
          <w:szCs w:val="28"/>
        </w:rPr>
        <w:t>b</w:t>
      </w:r>
    </w:p>
    <w:p w14:paraId="798429CF" w14:textId="77777777" w:rsidR="00D94DD6" w:rsidRPr="00612C9D" w:rsidRDefault="00D94DD6" w:rsidP="00F508A7">
      <w:pPr>
        <w:pStyle w:val="ListParagraph"/>
      </w:pPr>
      <w:r w:rsidRPr="00612C9D">
        <w:lastRenderedPageBreak/>
        <w:t xml:space="preserve">Since each square is 1/100.  Counting squares that are blue, there are 27.  So, we can write this as a fraction, 27/100.  27/100 can be written as 27 hundredths.  Then writing as an equivalent decimal, 0.27. </w:t>
      </w:r>
    </w:p>
    <w:p w14:paraId="5E44D6C5" w14:textId="77777777" w:rsidR="00D94DD6" w:rsidRDefault="00D94DD6" w:rsidP="00F508A7"/>
    <w:p w14:paraId="11F0250D" w14:textId="72DD4BDF" w:rsidR="00D94DD6" w:rsidRDefault="009854C9" w:rsidP="00F508A7">
      <w:r>
        <w:t>Ratios, Rates and Proportions</w:t>
      </w:r>
    </w:p>
    <w:p w14:paraId="44CA2343" w14:textId="17DA7153" w:rsidR="00D94DD6" w:rsidRDefault="00D94DD6" w:rsidP="00F508A7">
      <w:pPr>
        <w:pStyle w:val="ListParagraph"/>
        <w:numPr>
          <w:ilvl w:val="0"/>
          <w:numId w:val="41"/>
        </w:numPr>
      </w:pPr>
      <w:r>
        <w:t xml:space="preserve">ANSWER: </w:t>
      </w:r>
      <w:r w:rsidR="00CA0E6B" w:rsidRPr="00293E96">
        <w:rPr>
          <w:b/>
          <w:bCs/>
          <w:sz w:val="28"/>
          <w:szCs w:val="28"/>
        </w:rPr>
        <w:t>c</w:t>
      </w:r>
    </w:p>
    <w:p w14:paraId="19B79C61" w14:textId="77777777" w:rsidR="00D94DD6" w:rsidRPr="00612C9D" w:rsidRDefault="00D94DD6" w:rsidP="00F508A7">
      <w:pPr>
        <w:pStyle w:val="ListParagraph"/>
      </w:pPr>
      <w:r w:rsidRPr="00612C9D">
        <w:t>There are two ratios, 2 pints :4 liters and 6 pints (2 x 3, tripled the amount of sherbet): L liters.  Using proportions, and setting the two ratios equal to each other, it follows,</w:t>
      </w:r>
    </w:p>
    <w:p w14:paraId="33F70351" w14:textId="2B2BE126" w:rsidR="00D94DD6" w:rsidRPr="00612C9D" w:rsidRDefault="00E71322" w:rsidP="00F508A7">
      <w:pPr>
        <w:pStyle w:val="ListParagraph"/>
        <w:rPr>
          <w:rFonts w:ascii="Calibri" w:hAnsi="Calibri" w:cs="Calibri"/>
          <w:szCs w:val="24"/>
        </w:rPr>
      </w:pPr>
      <w:r w:rsidRPr="00EC78AA">
        <w:rPr>
          <w:noProof/>
        </w:rPr>
        <w:object w:dxaOrig="639" w:dyaOrig="620" w14:anchorId="42265377">
          <v:shape id="_x0000_i1034" type="#_x0000_t75" alt="" style="width:31.8pt;height:31.2pt;mso-width-percent:0;mso-height-percent:0;mso-width-percent:0;mso-height-percent:0" o:ole="">
            <v:imagedata r:id="rId39" o:title=""/>
          </v:shape>
          <o:OLEObject Type="Embed" ProgID="Equation.DSMT4" ShapeID="_x0000_i1034" DrawAspect="Content" ObjectID="_1679317594" r:id="rId40"/>
        </w:object>
      </w:r>
      <w:r w:rsidR="003B0508">
        <w:rPr>
          <w:rFonts w:ascii="Calibri" w:hAnsi="Calibri" w:cs="Calibri"/>
          <w:szCs w:val="24"/>
        </w:rPr>
        <w:t xml:space="preserve"> </w:t>
      </w:r>
      <w:r w:rsidR="00D94DD6" w:rsidRPr="00612C9D">
        <w:rPr>
          <w:rFonts w:ascii="Calibri" w:hAnsi="Calibri" w:cs="Calibri"/>
          <w:szCs w:val="24"/>
        </w:rPr>
        <w:t>.</w:t>
      </w:r>
    </w:p>
    <w:p w14:paraId="2646F83E" w14:textId="77777777" w:rsidR="00D94DD6" w:rsidRPr="00612C9D" w:rsidRDefault="00D94DD6" w:rsidP="00F508A7">
      <w:pPr>
        <w:pStyle w:val="ListParagraph"/>
      </w:pPr>
      <w:r w:rsidRPr="00612C9D">
        <w:t>By cross multiplying, 2 x L = 4 x 6.  Multiplying both sides gives, 2L = 24.  Solving for L, by dividing both sides by 2, gives, L = 12. So, it will take 12 liters of Ginger Ale for 6 pints of Lime Sherbet.</w:t>
      </w:r>
    </w:p>
    <w:p w14:paraId="0BAE36BF" w14:textId="77777777" w:rsidR="00D94DD6" w:rsidRDefault="00D94DD6" w:rsidP="00F508A7">
      <w:pPr>
        <w:pStyle w:val="ListParagraph"/>
      </w:pPr>
    </w:p>
    <w:p w14:paraId="3576F728" w14:textId="016D73DE" w:rsidR="00D94DD6" w:rsidRDefault="00D94DD6" w:rsidP="00F508A7">
      <w:pPr>
        <w:pStyle w:val="ListParagraph"/>
        <w:numPr>
          <w:ilvl w:val="0"/>
          <w:numId w:val="41"/>
        </w:numPr>
      </w:pPr>
      <w:r>
        <w:t xml:space="preserve">ANSWER: </w:t>
      </w:r>
      <w:r w:rsidR="00CA0E6B" w:rsidRPr="00293E96">
        <w:rPr>
          <w:b/>
          <w:bCs/>
          <w:sz w:val="28"/>
          <w:szCs w:val="28"/>
        </w:rPr>
        <w:t>d</w:t>
      </w:r>
    </w:p>
    <w:p w14:paraId="2FF49518" w14:textId="77777777" w:rsidR="00D94DD6" w:rsidRPr="00612C9D" w:rsidRDefault="00D94DD6" w:rsidP="00F508A7">
      <w:pPr>
        <w:pStyle w:val="ListParagraph"/>
      </w:pPr>
      <w:r w:rsidRPr="00612C9D">
        <w:t>To see if two ratios are in proportion, first make sure we are working with the same units, dollars to ounces. Then we set the two ratios equal to each other.  Take the cross products of the numerator to denominator which must equal.  This show proportions.  The multiple-choice answers that are in proportion are a, b, and c.  d is not in proportion because, 13 x 12 = 6 x 29 does not equal the same number.  Therefore, the prices are not in proportion of each other.</w:t>
      </w:r>
    </w:p>
    <w:p w14:paraId="55089235" w14:textId="77777777" w:rsidR="00D94DD6" w:rsidRDefault="00D94DD6" w:rsidP="00F508A7">
      <w:pPr>
        <w:pStyle w:val="Heading2"/>
      </w:pPr>
      <w:r w:rsidRPr="00F10831">
        <w:t>Percent</w:t>
      </w:r>
    </w:p>
    <w:p w14:paraId="44DDE8F3" w14:textId="04B91F57" w:rsidR="00D94DD6" w:rsidRDefault="00D94DD6" w:rsidP="00F508A7">
      <w:pPr>
        <w:pStyle w:val="ListParagraph"/>
        <w:numPr>
          <w:ilvl w:val="0"/>
          <w:numId w:val="41"/>
        </w:numPr>
      </w:pPr>
      <w:r>
        <w:t xml:space="preserve">ANSWER: </w:t>
      </w:r>
      <w:r w:rsidR="00CA0E6B" w:rsidRPr="00293E96">
        <w:rPr>
          <w:b/>
          <w:bCs/>
          <w:sz w:val="28"/>
          <w:szCs w:val="28"/>
        </w:rPr>
        <w:t>d</w:t>
      </w:r>
    </w:p>
    <w:p w14:paraId="103E891F" w14:textId="77777777" w:rsidR="00D94DD6" w:rsidRPr="00612C9D" w:rsidRDefault="00D94DD6" w:rsidP="00F508A7">
      <w:pPr>
        <w:pStyle w:val="ListParagraph"/>
      </w:pPr>
      <w:r w:rsidRPr="00612C9D">
        <w:t>By simply counting the unshaded blocks, there are 75 out of 100 blocks, unshaded.  This represents 75% unshaded blocks.</w:t>
      </w:r>
    </w:p>
    <w:p w14:paraId="4A1F31BE" w14:textId="77777777" w:rsidR="00D94DD6" w:rsidRDefault="00D94DD6" w:rsidP="00F508A7">
      <w:pPr>
        <w:pStyle w:val="ListParagraph"/>
      </w:pPr>
    </w:p>
    <w:p w14:paraId="29C42ACE" w14:textId="481892C6" w:rsidR="00D94DD6" w:rsidRDefault="00D94DD6" w:rsidP="00F508A7">
      <w:pPr>
        <w:pStyle w:val="ListParagraph"/>
        <w:numPr>
          <w:ilvl w:val="0"/>
          <w:numId w:val="41"/>
        </w:numPr>
      </w:pPr>
      <w:r>
        <w:t xml:space="preserve">ANSWER: </w:t>
      </w:r>
      <w:r w:rsidR="00CA0E6B" w:rsidRPr="00293E96">
        <w:rPr>
          <w:b/>
          <w:bCs/>
          <w:sz w:val="28"/>
          <w:szCs w:val="28"/>
        </w:rPr>
        <w:t>b</w:t>
      </w:r>
    </w:p>
    <w:p w14:paraId="65AAE013" w14:textId="77777777" w:rsidR="00D94DD6" w:rsidRPr="00612C9D" w:rsidRDefault="00D94DD6" w:rsidP="00F508A7">
      <w:pPr>
        <w:pStyle w:val="ListParagraph"/>
      </w:pPr>
      <w:r w:rsidRPr="00612C9D">
        <w:t>To find the discount price, you first multiply the discount rate x the original price.  So, multiply, ($75.00 x .25 = $18.75, remember to change your percent to a decimal by dividing by 100.  Therefore, by subtracting $18.75 from the original price of, $75.00, equals the discount price of $56.25.</w:t>
      </w:r>
    </w:p>
    <w:p w14:paraId="67631E6E" w14:textId="77777777" w:rsidR="00D94DD6" w:rsidRDefault="00D94DD6" w:rsidP="00F508A7">
      <w:pPr>
        <w:pStyle w:val="ListParagraph"/>
      </w:pPr>
    </w:p>
    <w:p w14:paraId="60934085" w14:textId="77BF9B1B" w:rsidR="00D94DD6" w:rsidRDefault="00D94DD6" w:rsidP="00F508A7">
      <w:pPr>
        <w:pStyle w:val="ListParagraph"/>
        <w:numPr>
          <w:ilvl w:val="0"/>
          <w:numId w:val="41"/>
        </w:numPr>
      </w:pPr>
      <w:r>
        <w:t xml:space="preserve">ANSWER: </w:t>
      </w:r>
      <w:r w:rsidR="00CA0E6B" w:rsidRPr="00293E96">
        <w:rPr>
          <w:b/>
          <w:bCs/>
          <w:sz w:val="28"/>
          <w:szCs w:val="28"/>
        </w:rPr>
        <w:t>a</w:t>
      </w:r>
    </w:p>
    <w:p w14:paraId="0C1F1100" w14:textId="189B4195" w:rsidR="00D94DD6" w:rsidRPr="00612C9D" w:rsidRDefault="00B502F6" w:rsidP="00F508A7">
      <w:pPr>
        <w:pStyle w:val="ListParagraph"/>
      </w:pPr>
      <w:r>
        <w:t xml:space="preserve">Note that since the discount is 40% of the original price, the price after the discount is 60% of the original price.  </w:t>
      </w:r>
      <w:r w:rsidR="006C1A6C">
        <w:t xml:space="preserve">The formula, Percent x Base = Amount can be used to find the original price, where Percent = 60% = 0.6, Base = original price, and Amount  = $165.  Substituting into the </w:t>
      </w:r>
      <w:r w:rsidR="006C1A6C">
        <w:lastRenderedPageBreak/>
        <w:t>formula gives, 0.6 x original price = 165.  Solving for the original price by dividing both sides of the equation by 0.6 gives $275.</w:t>
      </w:r>
    </w:p>
    <w:p w14:paraId="1EDBE8F2" w14:textId="31A5B886" w:rsidR="00D94DD6" w:rsidRDefault="00D94DD6" w:rsidP="00F508A7">
      <w:pPr>
        <w:pStyle w:val="Heading2"/>
      </w:pPr>
      <w:r w:rsidRPr="00F10831">
        <w:t>Measurements</w:t>
      </w:r>
    </w:p>
    <w:p w14:paraId="75844B60" w14:textId="14937A1F" w:rsidR="00D94DD6" w:rsidRDefault="00D94DD6" w:rsidP="00F508A7">
      <w:pPr>
        <w:pStyle w:val="ListParagraph"/>
        <w:numPr>
          <w:ilvl w:val="0"/>
          <w:numId w:val="41"/>
        </w:numPr>
      </w:pPr>
      <w:r>
        <w:t xml:space="preserve">ANSWER: </w:t>
      </w:r>
      <w:r w:rsidR="00CA0E6B" w:rsidRPr="00293E96">
        <w:rPr>
          <w:b/>
          <w:bCs/>
          <w:sz w:val="28"/>
          <w:szCs w:val="28"/>
        </w:rPr>
        <w:t>c</w:t>
      </w:r>
    </w:p>
    <w:p w14:paraId="6F4C9C4E" w14:textId="1A52E46E" w:rsidR="00D94DD6" w:rsidRDefault="00D94DD6" w:rsidP="00F508A7">
      <w:pPr>
        <w:pStyle w:val="ListParagraph"/>
      </w:pPr>
      <w:r w:rsidRPr="00F10831">
        <w:t>Start counting from the decimal</w:t>
      </w:r>
      <w:r w:rsidR="00B502F6">
        <w:t xml:space="preserve"> point</w:t>
      </w:r>
      <w:r w:rsidRPr="00F10831">
        <w:t xml:space="preserve"> in the smaller unit, 87,000 mm and move 6 spaces to the left until you get to Km.  Now move the decimal, in the number 87,000, 6 places to the left also.  Since this is a whole number, the decimal is behind the last zero in 87.000 mm.  The conversion is equal to 0.087Km.</w:t>
      </w:r>
    </w:p>
    <w:p w14:paraId="6915550B" w14:textId="77777777" w:rsidR="00D94DD6" w:rsidRDefault="00D94DD6" w:rsidP="00F508A7">
      <w:pPr>
        <w:pStyle w:val="ListParagraph"/>
      </w:pPr>
    </w:p>
    <w:p w14:paraId="726C78CF" w14:textId="12320889" w:rsidR="00D94DD6" w:rsidRDefault="00D94DD6" w:rsidP="00F508A7">
      <w:pPr>
        <w:pStyle w:val="ListParagraph"/>
        <w:numPr>
          <w:ilvl w:val="0"/>
          <w:numId w:val="41"/>
        </w:numPr>
      </w:pPr>
      <w:r>
        <w:t xml:space="preserve">ANSWER: </w:t>
      </w:r>
      <w:r w:rsidR="00CA0E6B" w:rsidRPr="00293E96">
        <w:rPr>
          <w:b/>
          <w:bCs/>
          <w:sz w:val="28"/>
          <w:szCs w:val="28"/>
        </w:rPr>
        <w:t>c</w:t>
      </w:r>
    </w:p>
    <w:p w14:paraId="46639A08" w14:textId="1C4C2EAF" w:rsidR="00D94DD6" w:rsidRDefault="00D94DD6" w:rsidP="00F508A7">
      <w:pPr>
        <w:pStyle w:val="ListParagraph"/>
      </w:pPr>
      <w:r w:rsidRPr="00F10831">
        <w:t xml:space="preserve">The two bottles must be in the same metric units.  Convert 200ml to liters.  Using </w:t>
      </w:r>
      <w:r w:rsidR="00A2339A">
        <w:t xml:space="preserve"> Figure</w:t>
      </w:r>
      <w:r w:rsidRPr="00F10831">
        <w:t xml:space="preserve"> 5 above, this gives 0.2 L.  Therefore, to find the difference, subtract, 0.2 from 3 and get, 2.8 L.</w:t>
      </w:r>
    </w:p>
    <w:p w14:paraId="7618F00E" w14:textId="77777777" w:rsidR="00D94DD6" w:rsidRDefault="00D94DD6" w:rsidP="00F508A7">
      <w:pPr>
        <w:pStyle w:val="ListParagraph"/>
      </w:pPr>
    </w:p>
    <w:p w14:paraId="35BE5068" w14:textId="77777777" w:rsidR="00D94DD6" w:rsidRDefault="00D94DD6" w:rsidP="00F508A7">
      <w:pPr>
        <w:pStyle w:val="ListParagraph"/>
      </w:pPr>
    </w:p>
    <w:p w14:paraId="611F816B" w14:textId="150CC5B8" w:rsidR="00D94DD6" w:rsidRDefault="00D94DD6" w:rsidP="00F508A7">
      <w:pPr>
        <w:pStyle w:val="ListParagraph"/>
        <w:numPr>
          <w:ilvl w:val="0"/>
          <w:numId w:val="41"/>
        </w:numPr>
      </w:pPr>
      <w:r>
        <w:t xml:space="preserve">ANSWER: </w:t>
      </w:r>
      <w:r w:rsidR="00CA0E6B" w:rsidRPr="00293E96">
        <w:rPr>
          <w:b/>
          <w:bCs/>
          <w:sz w:val="28"/>
          <w:szCs w:val="28"/>
        </w:rPr>
        <w:t>a</w:t>
      </w:r>
    </w:p>
    <w:p w14:paraId="10B4C555" w14:textId="77777777" w:rsidR="00D94DD6" w:rsidRPr="00612C9D" w:rsidRDefault="00D94DD6" w:rsidP="00F508A7">
      <w:pPr>
        <w:pStyle w:val="ListParagraph"/>
      </w:pPr>
      <w:r w:rsidRPr="00F10831">
        <w:t xml:space="preserve">Converting 56.8Kg to pounds, multiplying by 2.2, (1 kg = 2.2 pounds), therefore, </w:t>
      </w:r>
      <w:proofErr w:type="spellStart"/>
      <w:r w:rsidRPr="00F10831">
        <w:t>Romiin</w:t>
      </w:r>
      <w:proofErr w:type="spellEnd"/>
      <w:r w:rsidRPr="00F10831">
        <w:t xml:space="preserve"> weighs 124.96 pounds. Rounding to the nearest whole number, the answer is 125 lbs.</w:t>
      </w:r>
    </w:p>
    <w:p w14:paraId="02031118" w14:textId="166223E4" w:rsidR="00D94DD6" w:rsidRDefault="00D94DD6" w:rsidP="00F508A7">
      <w:pPr>
        <w:pStyle w:val="Heading2"/>
      </w:pPr>
      <w:r w:rsidRPr="00F10831">
        <w:t>G</w:t>
      </w:r>
      <w:r w:rsidR="009854C9">
        <w:t>eometry</w:t>
      </w:r>
    </w:p>
    <w:p w14:paraId="4AB37692" w14:textId="5A77A1F0" w:rsidR="00D94DD6" w:rsidRDefault="00D94DD6" w:rsidP="00F508A7">
      <w:pPr>
        <w:pStyle w:val="ListParagraph"/>
        <w:numPr>
          <w:ilvl w:val="0"/>
          <w:numId w:val="41"/>
        </w:numPr>
      </w:pPr>
      <w:r>
        <w:t xml:space="preserve">ANSWER: </w:t>
      </w:r>
      <w:r w:rsidR="00AD3130" w:rsidRPr="00AD3130">
        <w:rPr>
          <w:b/>
          <w:bCs/>
          <w:sz w:val="28"/>
          <w:szCs w:val="28"/>
        </w:rPr>
        <w:t>d</w:t>
      </w:r>
    </w:p>
    <w:p w14:paraId="61D8A95D" w14:textId="64EED968" w:rsidR="00D94DD6" w:rsidRPr="005B4972" w:rsidRDefault="00D94DD6" w:rsidP="00F508A7">
      <w:pPr>
        <w:pStyle w:val="ListParagraph"/>
      </w:pPr>
      <w:r w:rsidRPr="005B4972">
        <w:t>The diameter of the tire is 2 times the radius, which is 34 inches.  Using the formula above, C = 3.14 x 34 = 106.76.  Rounding 106.76 to the nearest whole number</w:t>
      </w:r>
      <w:r w:rsidR="007A14B3">
        <w:t xml:space="preserve"> gives 107</w:t>
      </w:r>
      <w:r w:rsidRPr="005B4972">
        <w:t>.  So, the circumference of the Lexus tire is 107 inches.</w:t>
      </w:r>
    </w:p>
    <w:p w14:paraId="4FE63BF6" w14:textId="77777777" w:rsidR="00D94DD6" w:rsidRDefault="00D94DD6" w:rsidP="00F508A7">
      <w:pPr>
        <w:pStyle w:val="ListParagraph"/>
      </w:pPr>
    </w:p>
    <w:p w14:paraId="32BA7B7A" w14:textId="7318B51E" w:rsidR="007A14B3" w:rsidRPr="005B4972" w:rsidRDefault="007A14B3" w:rsidP="00F508A7">
      <w:pPr>
        <w:pStyle w:val="ListParagraph"/>
        <w:numPr>
          <w:ilvl w:val="0"/>
          <w:numId w:val="41"/>
        </w:numPr>
      </w:pPr>
      <w:r>
        <w:t xml:space="preserve">ANSWER: </w:t>
      </w:r>
      <w:r w:rsidRPr="007A14B3">
        <w:rPr>
          <w:b/>
          <w:bCs/>
          <w:sz w:val="28"/>
          <w:szCs w:val="28"/>
        </w:rPr>
        <w:t>c</w:t>
      </w:r>
      <w:r>
        <w:br/>
      </w:r>
      <w:r w:rsidRPr="005B4972">
        <w:t>To find the missing side, b, use the Pythagorean theorem formula</w:t>
      </w:r>
      <w:r>
        <w:t xml:space="preserve">, </w:t>
      </w:r>
      <w:r w:rsidR="00E71322" w:rsidRPr="00EC78AA">
        <w:rPr>
          <w:noProof/>
          <w:position w:val="-12"/>
        </w:rPr>
        <w:object w:dxaOrig="1280" w:dyaOrig="380" w14:anchorId="584929B6">
          <v:shape id="_x0000_i1035" type="#_x0000_t75" alt="" style="width:63.6pt;height:19.2pt;mso-width-percent:0;mso-height-percent:0;mso-width-percent:0;mso-height-percent:0" o:ole="">
            <v:imagedata r:id="rId41" o:title=""/>
          </v:shape>
          <o:OLEObject Type="Embed" ProgID="Equation.DSMT4" ShapeID="_x0000_i1035" DrawAspect="Content" ObjectID="_1679317595" r:id="rId42"/>
        </w:object>
      </w:r>
      <w:r w:rsidRPr="005B4972">
        <w:t xml:space="preserve">.  Replace a and c in the formula, with its respective values.  Therefore, </w:t>
      </w:r>
    </w:p>
    <w:p w14:paraId="292C0D0F" w14:textId="2ED9BAEE" w:rsidR="00710BB3" w:rsidRDefault="00E71322" w:rsidP="00F508A7">
      <w:pPr>
        <w:rPr>
          <w:rFonts w:ascii="Calibri" w:eastAsiaTheme="minorEastAsia" w:hAnsi="Calibri" w:cs="Calibri"/>
          <w:szCs w:val="24"/>
        </w:rPr>
      </w:pPr>
      <w:r w:rsidRPr="00EC78AA">
        <w:rPr>
          <w:noProof/>
        </w:rPr>
        <w:object w:dxaOrig="1280" w:dyaOrig="380" w14:anchorId="7A222AE8">
          <v:shape id="_x0000_i1036" type="#_x0000_t75" alt="" style="width:63.6pt;height:19.2pt;mso-width-percent:0;mso-height-percent:0;mso-width-percent:0;mso-height-percent:0" o:ole="">
            <v:imagedata r:id="rId43" o:title=""/>
          </v:shape>
          <o:OLEObject Type="Embed" ProgID="Equation.DSMT4" ShapeID="_x0000_i1036" DrawAspect="Content" ObjectID="_1679317596" r:id="rId44"/>
        </w:object>
      </w:r>
    </w:p>
    <w:p w14:paraId="56975262" w14:textId="74537675" w:rsidR="007A14B3" w:rsidRPr="00F10831" w:rsidRDefault="00E71322" w:rsidP="00F508A7">
      <w:pPr>
        <w:rPr>
          <w:rFonts w:ascii="Calibri" w:eastAsiaTheme="minorEastAsia" w:hAnsi="Calibri" w:cs="Calibri"/>
          <w:szCs w:val="24"/>
        </w:rPr>
      </w:pPr>
      <w:r w:rsidRPr="00EC78AA">
        <w:rPr>
          <w:noProof/>
        </w:rPr>
        <w:object w:dxaOrig="1260" w:dyaOrig="380" w14:anchorId="59D815B4">
          <v:shape id="_x0000_i1037" type="#_x0000_t75" alt="" style="width:63pt;height:19.2pt;mso-width-percent:0;mso-height-percent:0;mso-width-percent:0;mso-height-percent:0" o:ole="">
            <v:imagedata r:id="rId45" o:title=""/>
          </v:shape>
          <o:OLEObject Type="Embed" ProgID="Equation.DSMT4" ShapeID="_x0000_i1037" DrawAspect="Content" ObjectID="_1679317597" r:id="rId46"/>
        </w:object>
      </w:r>
    </w:p>
    <w:p w14:paraId="06404EA6" w14:textId="0642BE52" w:rsidR="007A14B3" w:rsidRPr="00F10831" w:rsidRDefault="00E71322" w:rsidP="00F508A7">
      <w:r w:rsidRPr="00EC78AA">
        <w:rPr>
          <w:noProof/>
          <w:position w:val="-12"/>
        </w:rPr>
        <w:object w:dxaOrig="1219" w:dyaOrig="380" w14:anchorId="39B95C08">
          <v:shape id="_x0000_i1038" type="#_x0000_t75" alt="" style="width:61.2pt;height:19.2pt;mso-width-percent:0;mso-height-percent:0;mso-width-percent:0;mso-height-percent:0" o:ole="">
            <v:imagedata r:id="rId47" o:title=""/>
          </v:shape>
          <o:OLEObject Type="Embed" ProgID="Equation.DSMT4" ShapeID="_x0000_i1038" DrawAspect="Content" ObjectID="_1679317598" r:id="rId48"/>
        </w:object>
      </w:r>
      <w:r w:rsidR="007A14B3" w:rsidRPr="00F10831">
        <w:t xml:space="preserve"> subtract 9 from both sides,</w:t>
      </w:r>
    </w:p>
    <w:p w14:paraId="6C15EFFF" w14:textId="06DFC590" w:rsidR="007A14B3" w:rsidRPr="00F10831" w:rsidRDefault="00E71322" w:rsidP="00F508A7">
      <w:r w:rsidRPr="00EC78AA">
        <w:rPr>
          <w:noProof/>
          <w:position w:val="-12"/>
        </w:rPr>
        <w:object w:dxaOrig="1780" w:dyaOrig="380" w14:anchorId="448F1FC1">
          <v:shape id="_x0000_i1039" type="#_x0000_t75" alt="" style="width:88.8pt;height:19.2pt;mso-width-percent:0;mso-height-percent:0;mso-width-percent:0;mso-height-percent:0" o:ole="">
            <v:imagedata r:id="rId49" o:title=""/>
          </v:shape>
          <o:OLEObject Type="Embed" ProgID="Equation.DSMT4" ShapeID="_x0000_i1039" DrawAspect="Content" ObjectID="_1679317599" r:id="rId50"/>
        </w:object>
      </w:r>
      <w:r w:rsidR="007A14B3" w:rsidRPr="00F10831">
        <w:t>, take the square root of both sides,</w:t>
      </w:r>
    </w:p>
    <w:p w14:paraId="20A50499" w14:textId="2CC37D2B" w:rsidR="007A14B3" w:rsidRDefault="00E71322" w:rsidP="00F508A7">
      <w:pPr>
        <w:pStyle w:val="ListParagraph"/>
      </w:pPr>
      <w:r w:rsidRPr="00EC78AA">
        <w:rPr>
          <w:noProof/>
        </w:rPr>
        <w:object w:dxaOrig="639" w:dyaOrig="340" w14:anchorId="62A5A168">
          <v:shape id="_x0000_i1040" type="#_x0000_t75" alt="" style="width:31.8pt;height:16.8pt;mso-width-percent:0;mso-height-percent:0;mso-width-percent:0;mso-height-percent:0" o:ole="">
            <v:imagedata r:id="rId51" o:title=""/>
          </v:shape>
          <o:OLEObject Type="Embed" ProgID="Equation.DSMT4" ShapeID="_x0000_i1040" DrawAspect="Content" ObjectID="_1679317600" r:id="rId52"/>
        </w:object>
      </w:r>
      <w:r w:rsidR="007A14B3" w:rsidRPr="00F10831">
        <w:rPr>
          <w:rFonts w:ascii="Calibri" w:eastAsiaTheme="minorEastAsia" w:hAnsi="Calibri" w:cs="Calibri"/>
          <w:szCs w:val="24"/>
        </w:rPr>
        <w:t>.</w:t>
      </w:r>
    </w:p>
    <w:p w14:paraId="75AE17E7" w14:textId="011E2A1C" w:rsidR="007A14B3" w:rsidRDefault="007A14B3" w:rsidP="00F508A7">
      <w:pPr>
        <w:pStyle w:val="ListParagraph"/>
        <w:numPr>
          <w:ilvl w:val="0"/>
          <w:numId w:val="41"/>
        </w:numPr>
      </w:pPr>
      <w:r>
        <w:lastRenderedPageBreak/>
        <w:t xml:space="preserve">ANSWER: </w:t>
      </w:r>
      <w:r w:rsidRPr="007A14B3">
        <w:rPr>
          <w:b/>
          <w:bCs/>
          <w:sz w:val="28"/>
          <w:szCs w:val="28"/>
        </w:rPr>
        <w:t>c</w:t>
      </w:r>
    </w:p>
    <w:p w14:paraId="32D7ED35" w14:textId="4BD7E93C" w:rsidR="007A14B3" w:rsidRPr="005B4972" w:rsidRDefault="007A14B3" w:rsidP="00F508A7">
      <w:pPr>
        <w:pStyle w:val="ListParagraph"/>
      </w:pPr>
      <w:r w:rsidRPr="005B4972">
        <w:t>Taking the square root o</w:t>
      </w:r>
      <w:r>
        <w:t xml:space="preserve">f </w:t>
      </w:r>
      <w:r w:rsidR="00E71322" w:rsidRPr="00EC78AA">
        <w:rPr>
          <w:noProof/>
          <w:position w:val="-12"/>
        </w:rPr>
        <w:object w:dxaOrig="1300" w:dyaOrig="400" w14:anchorId="55F1CE9E">
          <v:shape id="_x0000_i1041" type="#_x0000_t75" alt="" style="width:65.4pt;height:21pt;mso-width-percent:0;mso-height-percent:0;mso-width-percent:0;mso-height-percent:0" o:ole="">
            <v:imagedata r:id="rId53" o:title=""/>
          </v:shape>
          <o:OLEObject Type="Embed" ProgID="Equation.DSMT4" ShapeID="_x0000_i1041" DrawAspect="Content" ObjectID="_1679317601" r:id="rId54"/>
        </w:object>
      </w:r>
      <w:r w:rsidRPr="005B4972">
        <w:t>.  So, the positive root is +13.</w:t>
      </w:r>
    </w:p>
    <w:p w14:paraId="20B3E080" w14:textId="77777777" w:rsidR="007A14B3" w:rsidRDefault="007A14B3" w:rsidP="00F508A7">
      <w:pPr>
        <w:pStyle w:val="ListParagraph"/>
      </w:pPr>
    </w:p>
    <w:p w14:paraId="2FB84499" w14:textId="56A6D3D7" w:rsidR="007A14B3" w:rsidRDefault="007A14B3" w:rsidP="00F508A7">
      <w:pPr>
        <w:pStyle w:val="ListParagraph"/>
        <w:numPr>
          <w:ilvl w:val="0"/>
          <w:numId w:val="41"/>
        </w:numPr>
      </w:pPr>
      <w:r>
        <w:t xml:space="preserve">ANSWER: </w:t>
      </w:r>
      <w:r w:rsidRPr="007A14B3">
        <w:rPr>
          <w:b/>
          <w:bCs/>
          <w:sz w:val="28"/>
          <w:szCs w:val="28"/>
        </w:rPr>
        <w:t>c</w:t>
      </w:r>
    </w:p>
    <w:p w14:paraId="4B2C80F7" w14:textId="77777777" w:rsidR="007A14B3" w:rsidRPr="005B4972" w:rsidRDefault="007A14B3" w:rsidP="00F508A7">
      <w:pPr>
        <w:pStyle w:val="ListParagraph"/>
      </w:pPr>
      <w:r w:rsidRPr="005B4972">
        <w:t>To find the perimeter of the polygon, add all sides around the shape. So, P = 4ft+8ft+4ft+4.5ft+14ft+5.6ft= 40.1 ft.</w:t>
      </w:r>
    </w:p>
    <w:p w14:paraId="055C6657" w14:textId="77777777" w:rsidR="007A14B3" w:rsidRDefault="007A14B3" w:rsidP="00F508A7">
      <w:pPr>
        <w:pStyle w:val="Heading2"/>
      </w:pPr>
      <w:r w:rsidRPr="00F10831">
        <w:t>Real Numbers</w:t>
      </w:r>
    </w:p>
    <w:p w14:paraId="44CECC94" w14:textId="48305189" w:rsidR="007A14B3" w:rsidRDefault="007A14B3" w:rsidP="00F508A7">
      <w:pPr>
        <w:pStyle w:val="ListParagraph"/>
        <w:numPr>
          <w:ilvl w:val="0"/>
          <w:numId w:val="41"/>
        </w:numPr>
      </w:pPr>
      <w:r>
        <w:t xml:space="preserve">ANSWER: </w:t>
      </w:r>
      <w:r w:rsidR="00A85C9E" w:rsidRPr="00A85C9E">
        <w:rPr>
          <w:b/>
          <w:bCs/>
          <w:sz w:val="28"/>
          <w:szCs w:val="28"/>
        </w:rPr>
        <w:t>a</w:t>
      </w:r>
    </w:p>
    <w:p w14:paraId="4C8B33B7" w14:textId="77777777" w:rsidR="007A14B3" w:rsidRDefault="007A14B3" w:rsidP="00F508A7">
      <w:pPr>
        <w:pStyle w:val="ListParagraph"/>
      </w:pPr>
      <w:r w:rsidRPr="005B4972">
        <w:t xml:space="preserve">Translated as a mathematical expression, denoted as, </w:t>
      </w:r>
    </w:p>
    <w:p w14:paraId="134BC72E" w14:textId="45185826" w:rsidR="007A14B3" w:rsidRPr="008B2484" w:rsidRDefault="00E71322" w:rsidP="00F508A7">
      <w:pPr>
        <w:pStyle w:val="ListParagraph"/>
        <w:rPr>
          <w:rFonts w:ascii="Calibri" w:eastAsiaTheme="minorEastAsia" w:hAnsi="Calibri" w:cs="Calibri"/>
          <w:szCs w:val="24"/>
        </w:rPr>
      </w:pPr>
      <w:r w:rsidRPr="00EC78AA">
        <w:rPr>
          <w:noProof/>
        </w:rPr>
        <w:object w:dxaOrig="1340" w:dyaOrig="440" w14:anchorId="0B07CE63">
          <v:shape id="_x0000_i1042" type="#_x0000_t75" alt="" style="width:67.2pt;height:21.6pt;mso-width-percent:0;mso-height-percent:0;mso-width-percent:0;mso-height-percent:0" o:ole="">
            <v:imagedata r:id="rId55" o:title=""/>
          </v:shape>
          <o:OLEObject Type="Embed" ProgID="Equation.DSMT4" ShapeID="_x0000_i1042" DrawAspect="Content" ObjectID="_1679317602" r:id="rId56"/>
        </w:object>
      </w:r>
      <m:oMath>
        <m:r>
          <w:rPr>
            <w:rFonts w:ascii="Cambria Math" w:eastAsiaTheme="minorEastAsia" w:hAnsi="Cambria Math" w:cs="Calibri"/>
            <w:szCs w:val="24"/>
          </w:rPr>
          <m:t>.</m:t>
        </m:r>
      </m:oMath>
    </w:p>
    <w:p w14:paraId="5D24DF10" w14:textId="74B6B854" w:rsidR="007A14B3" w:rsidRPr="005B4972" w:rsidRDefault="007A14B3" w:rsidP="00F508A7">
      <w:pPr>
        <w:pStyle w:val="ListParagraph"/>
        <w:rPr>
          <w:rFonts w:ascii="Calibri" w:eastAsiaTheme="minorEastAsia" w:hAnsi="Calibri" w:cs="Calibri"/>
          <w:szCs w:val="24"/>
        </w:rPr>
      </w:pPr>
      <w:r w:rsidRPr="005B4972">
        <w:rPr>
          <w:rFonts w:ascii="Calibri" w:eastAsiaTheme="minorEastAsia" w:hAnsi="Calibri" w:cs="Calibri"/>
          <w:szCs w:val="24"/>
        </w:rPr>
        <w:t xml:space="preserve">Following PEMDAS, </w:t>
      </w:r>
      <w:r w:rsidR="00E71322" w:rsidRPr="00EC78AA">
        <w:rPr>
          <w:noProof/>
          <w:position w:val="-14"/>
        </w:rPr>
        <w:object w:dxaOrig="1260" w:dyaOrig="400" w14:anchorId="7C36108B">
          <v:shape id="_x0000_i1043" type="#_x0000_t75" alt="" style="width:63pt;height:21pt;mso-width-percent:0;mso-height-percent:0;mso-width-percent:0;mso-height-percent:0" o:ole="">
            <v:imagedata r:id="rId57" o:title=""/>
          </v:shape>
          <o:OLEObject Type="Embed" ProgID="Equation.DSMT4" ShapeID="_x0000_i1043" DrawAspect="Content" ObjectID="_1679317603" r:id="rId58"/>
        </w:object>
      </w:r>
      <w:r w:rsidRPr="005B4972">
        <w:rPr>
          <w:rFonts w:ascii="Calibri" w:eastAsiaTheme="minorEastAsia" w:hAnsi="Calibri" w:cs="Calibri"/>
          <w:szCs w:val="24"/>
        </w:rPr>
        <w:t>,</w:t>
      </w:r>
    </w:p>
    <w:p w14:paraId="6A8E6138" w14:textId="1AFCA4B6" w:rsidR="007A14B3" w:rsidRPr="005B4972" w:rsidRDefault="00E71322" w:rsidP="00F508A7">
      <w:pPr>
        <w:pStyle w:val="ListParagraph"/>
        <w:rPr>
          <w:rFonts w:ascii="Calibri" w:eastAsiaTheme="minorEastAsia" w:hAnsi="Calibri" w:cs="Calibri"/>
          <w:szCs w:val="24"/>
        </w:rPr>
      </w:pPr>
      <w:r w:rsidRPr="00EC78AA">
        <w:rPr>
          <w:noProof/>
        </w:rPr>
        <w:object w:dxaOrig="880" w:dyaOrig="400" w14:anchorId="2068A464">
          <v:shape id="_x0000_i1044" type="#_x0000_t75" alt="" style="width:42.6pt;height:21pt;mso-width-percent:0;mso-height-percent:0;mso-width-percent:0;mso-height-percent:0" o:ole="">
            <v:imagedata r:id="rId59" o:title=""/>
          </v:shape>
          <o:OLEObject Type="Embed" ProgID="Equation.DSMT4" ShapeID="_x0000_i1044" DrawAspect="Content" ObjectID="_1679317604" r:id="rId60"/>
        </w:object>
      </w:r>
      <w:r w:rsidR="007A14B3" w:rsidRPr="005B4972">
        <w:rPr>
          <w:rFonts w:ascii="Calibri" w:eastAsiaTheme="minorEastAsia" w:hAnsi="Calibri" w:cs="Calibri"/>
          <w:szCs w:val="24"/>
        </w:rPr>
        <w:t>,</w:t>
      </w:r>
    </w:p>
    <w:p w14:paraId="73349D92" w14:textId="791619A6" w:rsidR="007A14B3" w:rsidRPr="005B4972" w:rsidRDefault="00E71322" w:rsidP="00F508A7">
      <w:pPr>
        <w:pStyle w:val="ListParagraph"/>
        <w:rPr>
          <w:rFonts w:ascii="Calibri" w:eastAsiaTheme="minorEastAsia" w:hAnsi="Calibri" w:cs="Calibri"/>
          <w:szCs w:val="24"/>
        </w:rPr>
      </w:pPr>
      <w:r w:rsidRPr="00EC78AA">
        <w:rPr>
          <w:noProof/>
        </w:rPr>
        <w:object w:dxaOrig="680" w:dyaOrig="320" w14:anchorId="57008F93">
          <v:shape id="_x0000_i1045" type="#_x0000_t75" alt="" style="width:34.2pt;height:16.2pt;mso-width-percent:0;mso-height-percent:0;mso-width-percent:0;mso-height-percent:0" o:ole="">
            <v:imagedata r:id="rId61" o:title=""/>
          </v:shape>
          <o:OLEObject Type="Embed" ProgID="Equation.DSMT4" ShapeID="_x0000_i1045" DrawAspect="Content" ObjectID="_1679317605" r:id="rId62"/>
        </w:object>
      </w:r>
    </w:p>
    <w:p w14:paraId="448DF063" w14:textId="77777777" w:rsidR="007A14B3" w:rsidRPr="005B4972" w:rsidRDefault="007A14B3" w:rsidP="00F508A7">
      <w:pPr>
        <w:pStyle w:val="ListParagraph"/>
      </w:pPr>
      <w:r w:rsidRPr="005B4972">
        <w:t>6</w:t>
      </w:r>
    </w:p>
    <w:p w14:paraId="144BD3AB" w14:textId="77777777" w:rsidR="007A14B3" w:rsidRDefault="007A14B3" w:rsidP="00F508A7">
      <w:pPr>
        <w:pStyle w:val="ListParagraph"/>
      </w:pPr>
    </w:p>
    <w:p w14:paraId="3C040876" w14:textId="28E1056D" w:rsidR="007A14B3" w:rsidRDefault="007A14B3" w:rsidP="00F508A7">
      <w:pPr>
        <w:pStyle w:val="ListParagraph"/>
        <w:numPr>
          <w:ilvl w:val="0"/>
          <w:numId w:val="41"/>
        </w:numPr>
      </w:pPr>
      <w:r>
        <w:t xml:space="preserve">ANSWER: </w:t>
      </w:r>
      <w:r w:rsidR="00A85C9E" w:rsidRPr="00A85C9E">
        <w:rPr>
          <w:b/>
          <w:bCs/>
          <w:sz w:val="28"/>
          <w:szCs w:val="28"/>
        </w:rPr>
        <w:t>d</w:t>
      </w:r>
    </w:p>
    <w:p w14:paraId="01C55955" w14:textId="263EF5A7" w:rsidR="007A14B3" w:rsidRDefault="007A14B3" w:rsidP="00F508A7">
      <w:pPr>
        <w:pStyle w:val="ListParagraph"/>
      </w:pPr>
      <w:r w:rsidRPr="005B4972">
        <w:t>Following PEMDAS, and look for representation of parentheses, working from left to right, take the square root of 36, take the absolute value of</w:t>
      </w:r>
      <w:r>
        <w:t xml:space="preserve"> -50,</w:t>
      </w:r>
      <w:r w:rsidRPr="005B4972">
        <w:t xml:space="preserve"> </w:t>
      </w:r>
      <w:r w:rsidR="00E71322" w:rsidRPr="00EC78AA">
        <w:rPr>
          <w:noProof/>
          <w:position w:val="-14"/>
        </w:rPr>
        <w:object w:dxaOrig="1980" w:dyaOrig="400" w14:anchorId="5DED3F7F">
          <v:shape id="_x0000_i1046" type="#_x0000_t75" alt="" style="width:99pt;height:21pt;mso-width-percent:0;mso-height-percent:0;mso-width-percent:0;mso-height-percent:0" o:ole="">
            <v:imagedata r:id="rId63" o:title=""/>
          </v:shape>
          <o:OLEObject Type="Embed" ProgID="Equation.DSMT4" ShapeID="_x0000_i1046" DrawAspect="Content" ObjectID="_1679317606" r:id="rId64"/>
        </w:object>
      </w:r>
      <w:r w:rsidRPr="005B4972">
        <w:t xml:space="preserve">, continuing PEMDAS, left to right you add then subtract, </w:t>
      </w:r>
    </w:p>
    <w:p w14:paraId="0B00C9C7" w14:textId="77777777" w:rsidR="007A14B3" w:rsidRDefault="007A14B3" w:rsidP="00F508A7">
      <w:pPr>
        <w:pStyle w:val="ListParagraph"/>
      </w:pPr>
      <w:r>
        <w:t>50</w:t>
      </w:r>
      <w:r w:rsidRPr="005B4972">
        <w:t xml:space="preserve"> + </w:t>
      </w:r>
      <w:r>
        <w:t>6</w:t>
      </w:r>
      <w:r w:rsidRPr="005B4972">
        <w:t xml:space="preserve"> +35</w:t>
      </w:r>
    </w:p>
    <w:p w14:paraId="38499E1A" w14:textId="77777777" w:rsidR="007A14B3" w:rsidRDefault="007A14B3" w:rsidP="00F508A7">
      <w:pPr>
        <w:pStyle w:val="ListParagraph"/>
      </w:pPr>
      <w:r w:rsidRPr="005B4972">
        <w:t>56 + 35</w:t>
      </w:r>
    </w:p>
    <w:p w14:paraId="7B432EDD" w14:textId="77777777" w:rsidR="007A14B3" w:rsidRPr="005B4972" w:rsidRDefault="007A14B3" w:rsidP="00F508A7">
      <w:pPr>
        <w:pStyle w:val="ListParagraph"/>
        <w:rPr>
          <w:sz w:val="21"/>
          <w:szCs w:val="21"/>
        </w:rPr>
      </w:pPr>
      <w:r w:rsidRPr="005B4972">
        <w:t>91</w:t>
      </w:r>
    </w:p>
    <w:p w14:paraId="5B69C6A0" w14:textId="77777777" w:rsidR="007A14B3" w:rsidRDefault="007A14B3" w:rsidP="00F508A7">
      <w:pPr>
        <w:pStyle w:val="ListParagraph"/>
      </w:pPr>
    </w:p>
    <w:p w14:paraId="03F5C929" w14:textId="5EB59168" w:rsidR="007A14B3" w:rsidRDefault="007A14B3" w:rsidP="00F508A7">
      <w:pPr>
        <w:pStyle w:val="ListParagraph"/>
        <w:numPr>
          <w:ilvl w:val="0"/>
          <w:numId w:val="41"/>
        </w:numPr>
      </w:pPr>
      <w:r>
        <w:t xml:space="preserve">ANSWER: </w:t>
      </w:r>
      <w:r w:rsidR="00A85C9E" w:rsidRPr="00A85C9E">
        <w:rPr>
          <w:b/>
          <w:bCs/>
          <w:sz w:val="28"/>
          <w:szCs w:val="28"/>
        </w:rPr>
        <w:t>b</w:t>
      </w:r>
    </w:p>
    <w:p w14:paraId="0732E5FE" w14:textId="28885F04" w:rsidR="007A14B3" w:rsidRDefault="007A14B3" w:rsidP="00F508A7">
      <w:pPr>
        <w:pStyle w:val="ListParagraph"/>
      </w:pPr>
      <w:r w:rsidRPr="00F10831">
        <w:rPr>
          <w:rFonts w:ascii="Calibri" w:eastAsiaTheme="minorEastAsia" w:hAnsi="Calibri" w:cs="Calibri"/>
          <w:szCs w:val="24"/>
        </w:rPr>
        <w:t>Translated, we have,</w:t>
      </w:r>
      <w:r w:rsidR="00E71322" w:rsidRPr="00EC78AA">
        <w:rPr>
          <w:noProof/>
        </w:rPr>
        <w:object w:dxaOrig="620" w:dyaOrig="620" w14:anchorId="1039BC5D">
          <v:shape id="_x0000_i1047" type="#_x0000_t75" alt="" style="width:31.2pt;height:31.2pt;mso-width-percent:0;mso-height-percent:0;mso-width-percent:0;mso-height-percent:0" o:ole="">
            <v:imagedata r:id="rId65" o:title=""/>
          </v:shape>
          <o:OLEObject Type="Embed" ProgID="Equation.DSMT4" ShapeID="_x0000_i1047" DrawAspect="Content" ObjectID="_1679317607" r:id="rId66"/>
        </w:object>
      </w:r>
      <m:oMath>
        <m:r>
          <w:rPr>
            <w:rFonts w:ascii="Cambria Math" w:eastAsiaTheme="minorEastAsia" w:hAnsi="Cambria Math" w:cs="Calibri"/>
            <w:szCs w:val="24"/>
          </w:rPr>
          <m:t>.</m:t>
        </m:r>
      </m:oMath>
      <w:r w:rsidRPr="00F10831">
        <w:rPr>
          <w:rFonts w:ascii="Calibri" w:eastAsiaTheme="minorEastAsia" w:hAnsi="Calibri" w:cs="Calibri"/>
          <w:szCs w:val="24"/>
        </w:rPr>
        <w:t xml:space="preserve"> </w:t>
      </w:r>
      <w:r>
        <w:rPr>
          <w:rFonts w:ascii="Calibri" w:eastAsiaTheme="minorEastAsia" w:hAnsi="Calibri" w:cs="Calibri"/>
          <w:szCs w:val="24"/>
        </w:rPr>
        <w:t xml:space="preserve">Since </w:t>
      </w:r>
      <w:r w:rsidR="00E71322" w:rsidRPr="00EC78AA">
        <w:rPr>
          <w:noProof/>
        </w:rPr>
        <w:object w:dxaOrig="2680" w:dyaOrig="620" w14:anchorId="46A1CD62">
          <v:shape id="_x0000_i1048" type="#_x0000_t75" alt="" style="width:133.8pt;height:31.2pt;mso-width-percent:0;mso-height-percent:0;mso-width-percent:0;mso-height-percent:0" o:ole="">
            <v:imagedata r:id="rId67" o:title=""/>
          </v:shape>
          <o:OLEObject Type="Embed" ProgID="Equation.DSMT4" ShapeID="_x0000_i1048" DrawAspect="Content" ObjectID="_1679317608" r:id="rId68"/>
        </w:object>
      </w:r>
      <m:oMath>
        <m:r>
          <w:rPr>
            <w:rFonts w:ascii="Cambria Math" w:eastAsiaTheme="minorEastAsia" w:hAnsi="Cambria Math" w:cs="Calibri"/>
            <w:szCs w:val="24"/>
          </w:rPr>
          <m:t>.</m:t>
        </m:r>
      </m:oMath>
    </w:p>
    <w:p w14:paraId="46ADE850" w14:textId="77777777" w:rsidR="007A14B3" w:rsidRDefault="007A14B3" w:rsidP="00F508A7">
      <w:pPr>
        <w:pStyle w:val="ListParagraph"/>
      </w:pPr>
    </w:p>
    <w:p w14:paraId="18B610E5" w14:textId="1C6C8FF2" w:rsidR="007A14B3" w:rsidRDefault="007A14B3" w:rsidP="00F508A7">
      <w:pPr>
        <w:pStyle w:val="ListParagraph"/>
        <w:numPr>
          <w:ilvl w:val="0"/>
          <w:numId w:val="41"/>
        </w:numPr>
      </w:pPr>
      <w:r>
        <w:t xml:space="preserve">ANSWER: </w:t>
      </w:r>
      <w:r w:rsidR="00A85C9E" w:rsidRPr="00A85C9E">
        <w:rPr>
          <w:b/>
          <w:bCs/>
          <w:sz w:val="28"/>
          <w:szCs w:val="28"/>
        </w:rPr>
        <w:t>a</w:t>
      </w:r>
    </w:p>
    <w:p w14:paraId="358D01B1" w14:textId="7E7F922A" w:rsidR="007A14B3" w:rsidRPr="00710BB3" w:rsidRDefault="007A14B3" w:rsidP="00F508A7">
      <w:pPr>
        <w:pStyle w:val="ListParagraph"/>
      </w:pPr>
      <w:r w:rsidRPr="005B4972">
        <w:t xml:space="preserve">By following orders of operations, and working from left to right, take the square of 4, by multiplying 4 times 4, and the same for 5 squared.  Then subtract the two from each other, as follows: 16 – 25 = -9. </w:t>
      </w:r>
    </w:p>
    <w:p w14:paraId="7D86B831" w14:textId="32F9B20B" w:rsidR="007A14B3" w:rsidRDefault="007A14B3" w:rsidP="00F508A7">
      <w:pPr>
        <w:pStyle w:val="ListParagraph"/>
        <w:numPr>
          <w:ilvl w:val="0"/>
          <w:numId w:val="41"/>
        </w:numPr>
      </w:pPr>
      <w:r>
        <w:t xml:space="preserve">ANSWER: </w:t>
      </w:r>
      <w:r w:rsidR="00A85C9E" w:rsidRPr="00A85C9E">
        <w:rPr>
          <w:b/>
          <w:bCs/>
          <w:sz w:val="28"/>
          <w:szCs w:val="28"/>
        </w:rPr>
        <w:t>d</w:t>
      </w:r>
    </w:p>
    <w:p w14:paraId="34552849" w14:textId="77777777" w:rsidR="007A14B3" w:rsidRPr="005B4972" w:rsidRDefault="007A14B3" w:rsidP="00F508A7">
      <w:pPr>
        <w:pStyle w:val="ListParagraph"/>
      </w:pPr>
      <w:r w:rsidRPr="005B4972">
        <w:t>Following orders of operations and working in parentheses first, subtracting the fractions gives, 6/6=1.   Raising 8/9 to the zero power is 1.  So 1 – 1 = 0.</w:t>
      </w:r>
    </w:p>
    <w:p w14:paraId="41F7555B" w14:textId="77777777" w:rsidR="007A14B3" w:rsidRDefault="007A14B3" w:rsidP="00F508A7">
      <w:pPr>
        <w:pStyle w:val="ListParagraph"/>
      </w:pPr>
    </w:p>
    <w:p w14:paraId="48925FEC" w14:textId="4F5566B6" w:rsidR="007A14B3" w:rsidRDefault="007A14B3" w:rsidP="00F508A7">
      <w:pPr>
        <w:pStyle w:val="ListParagraph"/>
        <w:numPr>
          <w:ilvl w:val="0"/>
          <w:numId w:val="41"/>
        </w:numPr>
      </w:pPr>
      <w:r>
        <w:t xml:space="preserve">ANSWER: </w:t>
      </w:r>
      <w:r w:rsidR="00A85C9E" w:rsidRPr="00A85C9E">
        <w:rPr>
          <w:b/>
          <w:bCs/>
          <w:sz w:val="28"/>
          <w:szCs w:val="28"/>
        </w:rPr>
        <w:t>c</w:t>
      </w:r>
    </w:p>
    <w:p w14:paraId="5C67C4EF" w14:textId="3276AEBC" w:rsidR="001B310F" w:rsidRPr="005B4972" w:rsidRDefault="007A14B3" w:rsidP="00F508A7">
      <w:pPr>
        <w:pStyle w:val="ListParagraph"/>
      </w:pPr>
      <w:r w:rsidRPr="005B4972">
        <w:t>To write in expanded form, is, - 6 x 6 x 6 = - 216.  The expanded notation is not (-6)(-6)(-6) = -216.  Although the answer is the same, the number is a positive 6 and not a negative 6.</w:t>
      </w:r>
    </w:p>
    <w:p w14:paraId="436B47F9" w14:textId="77777777" w:rsidR="008E54E1" w:rsidRDefault="008E54E1">
      <w:pPr>
        <w:rPr>
          <w:rFonts w:ascii="Calibri" w:hAnsi="Calibri" w:cs="Calibri"/>
          <w:color w:val="000000" w:themeColor="text1"/>
          <w:sz w:val="44"/>
          <w:szCs w:val="44"/>
        </w:rPr>
      </w:pPr>
      <w:r>
        <w:br w:type="page"/>
      </w:r>
    </w:p>
    <w:p w14:paraId="2ABF8617" w14:textId="004A74B1" w:rsidR="006D1FE2" w:rsidRPr="00F10831" w:rsidRDefault="006D1FE2" w:rsidP="00F508A7">
      <w:pPr>
        <w:pStyle w:val="Heading1"/>
      </w:pPr>
      <w:r w:rsidRPr="00F10831">
        <w:lastRenderedPageBreak/>
        <w:t xml:space="preserve">Tier </w:t>
      </w:r>
      <w:r>
        <w:t>2 Practice Test Questions</w:t>
      </w:r>
    </w:p>
    <w:p w14:paraId="1087E12C" w14:textId="77777777" w:rsidR="0069488F" w:rsidRPr="00F10831" w:rsidRDefault="0069488F" w:rsidP="00F508A7">
      <w:pPr>
        <w:pStyle w:val="Heading2"/>
      </w:pPr>
      <w:r w:rsidRPr="00F10831">
        <w:t>Solving Equations and Inequalities</w:t>
      </w:r>
    </w:p>
    <w:p w14:paraId="17CE2CAD" w14:textId="433F5F6E" w:rsidR="000A60C3" w:rsidRDefault="000A60C3" w:rsidP="00F508A7">
      <w:pPr>
        <w:pStyle w:val="ListParagraph"/>
        <w:numPr>
          <w:ilvl w:val="0"/>
          <w:numId w:val="40"/>
        </w:numPr>
      </w:pPr>
      <w:r w:rsidRPr="00DB105F">
        <w:t xml:space="preserve">Solve the equation below for </w:t>
      </w:r>
      <w:r w:rsidRPr="00DB105F">
        <w:rPr>
          <w:i/>
        </w:rPr>
        <w:t>x</w:t>
      </w:r>
      <w:r w:rsidRPr="00DB105F">
        <w:t xml:space="preserve">, </w:t>
      </w:r>
      <w:r w:rsidR="00E71322" w:rsidRPr="00EC78AA">
        <w:rPr>
          <w:noProof/>
          <w:position w:val="-14"/>
        </w:rPr>
        <w:object w:dxaOrig="1480" w:dyaOrig="400" w14:anchorId="4579E1E3">
          <v:shape id="_x0000_i1049" type="#_x0000_t75" alt="" style="width:72.6pt;height:21pt;mso-width-percent:0;mso-height-percent:0;mso-width-percent:0;mso-height-percent:0" o:ole="">
            <v:imagedata r:id="rId69" o:title=""/>
          </v:shape>
          <o:OLEObject Type="Embed" ProgID="Equation.DSMT4" ShapeID="_x0000_i1049" DrawAspect="Content" ObjectID="_1679317609" r:id="rId70"/>
        </w:object>
      </w:r>
      <w:r>
        <w:t>.</w:t>
      </w:r>
    </w:p>
    <w:p w14:paraId="50F8065A" w14:textId="77777777" w:rsidR="00ED2A4D" w:rsidRPr="00DB105F" w:rsidRDefault="00ED2A4D" w:rsidP="00F508A7">
      <w:pPr>
        <w:pStyle w:val="ListParagraph"/>
      </w:pPr>
    </w:p>
    <w:p w14:paraId="5B94A158" w14:textId="3F718844" w:rsidR="000A60C3" w:rsidRPr="00F10831" w:rsidRDefault="000A60C3" w:rsidP="00F508A7">
      <w:pPr>
        <w:pStyle w:val="ListParagraph"/>
        <w:numPr>
          <w:ilvl w:val="0"/>
          <w:numId w:val="25"/>
        </w:numPr>
      </w:pPr>
      <w:r w:rsidRPr="00F10831">
        <w:t xml:space="preserve">x = </w:t>
      </w:r>
      <w:r w:rsidR="00C16415">
        <w:t>-</w:t>
      </w:r>
      <w:r w:rsidRPr="00F10831">
        <w:t>3</w:t>
      </w:r>
      <w:r w:rsidR="00C16415">
        <w:t>5</w:t>
      </w:r>
    </w:p>
    <w:p w14:paraId="6FFE8528" w14:textId="65D66F79" w:rsidR="000A60C3" w:rsidRPr="00F10831" w:rsidRDefault="000A60C3" w:rsidP="00F508A7">
      <w:pPr>
        <w:pStyle w:val="ListParagraph"/>
        <w:numPr>
          <w:ilvl w:val="0"/>
          <w:numId w:val="25"/>
        </w:numPr>
      </w:pPr>
      <w:r w:rsidRPr="00F10831">
        <w:t xml:space="preserve">x = </w:t>
      </w:r>
      <w:r w:rsidR="00C16415">
        <w:t>-17</w:t>
      </w:r>
    </w:p>
    <w:p w14:paraId="124747B8" w14:textId="606364D2" w:rsidR="000A60C3" w:rsidRPr="00F10831" w:rsidRDefault="000A60C3" w:rsidP="00F508A7">
      <w:pPr>
        <w:pStyle w:val="ListParagraph"/>
        <w:numPr>
          <w:ilvl w:val="0"/>
          <w:numId w:val="25"/>
        </w:numPr>
      </w:pPr>
      <w:r w:rsidRPr="00F10831">
        <w:t xml:space="preserve">x = </w:t>
      </w:r>
      <w:r w:rsidR="00C16415">
        <w:t>17</w:t>
      </w:r>
    </w:p>
    <w:p w14:paraId="53971ECE" w14:textId="77777777" w:rsidR="000A60C3" w:rsidRDefault="000A60C3" w:rsidP="00F508A7">
      <w:pPr>
        <w:pStyle w:val="ListParagraph"/>
        <w:numPr>
          <w:ilvl w:val="0"/>
          <w:numId w:val="25"/>
        </w:numPr>
      </w:pPr>
      <w:r w:rsidRPr="00F10831">
        <w:t>x = 35</w:t>
      </w:r>
    </w:p>
    <w:p w14:paraId="6785B12E" w14:textId="77777777" w:rsidR="000A60C3" w:rsidRPr="00DB105F" w:rsidRDefault="000A60C3" w:rsidP="00F508A7">
      <w:pPr>
        <w:pStyle w:val="ListParagraph"/>
      </w:pPr>
    </w:p>
    <w:p w14:paraId="0EEB2494" w14:textId="2A241D43" w:rsidR="000A60C3" w:rsidRDefault="000A60C3" w:rsidP="00F508A7">
      <w:pPr>
        <w:pStyle w:val="ListParagraph"/>
        <w:numPr>
          <w:ilvl w:val="0"/>
          <w:numId w:val="40"/>
        </w:numPr>
      </w:pPr>
      <w:r w:rsidRPr="00DB105F">
        <w:t xml:space="preserve">Solve the equation below for </w:t>
      </w:r>
      <w:r w:rsidRPr="00DB105F">
        <w:rPr>
          <w:i/>
        </w:rPr>
        <w:t>y</w:t>
      </w:r>
      <w:r w:rsidRPr="00DB105F">
        <w:t xml:space="preserve">, </w:t>
      </w:r>
      <w:r w:rsidR="00E71322" w:rsidRPr="00EC78AA">
        <w:rPr>
          <w:noProof/>
          <w:position w:val="-12"/>
        </w:rPr>
        <w:object w:dxaOrig="1240" w:dyaOrig="320" w14:anchorId="4EE65D07">
          <v:shape id="_x0000_i1050" type="#_x0000_t75" alt="" style="width:61.8pt;height:16.2pt;mso-width-percent:0;mso-height-percent:0;mso-width-percent:0;mso-height-percent:0" o:ole="">
            <v:imagedata r:id="rId71" o:title=""/>
          </v:shape>
          <o:OLEObject Type="Embed" ProgID="Equation.DSMT4" ShapeID="_x0000_i1050" DrawAspect="Content" ObjectID="_1679317610" r:id="rId72"/>
        </w:object>
      </w:r>
      <w:r w:rsidRPr="00DB105F">
        <w:t>.</w:t>
      </w:r>
    </w:p>
    <w:p w14:paraId="09616240" w14:textId="77777777" w:rsidR="00ED2A4D" w:rsidRPr="00DB105F" w:rsidRDefault="00ED2A4D" w:rsidP="00F508A7">
      <w:pPr>
        <w:pStyle w:val="ListParagraph"/>
      </w:pPr>
    </w:p>
    <w:p w14:paraId="6DE706B2" w14:textId="77777777" w:rsidR="000A60C3" w:rsidRPr="00F10831" w:rsidRDefault="000A60C3" w:rsidP="00F508A7">
      <w:pPr>
        <w:pStyle w:val="ListParagraph"/>
        <w:numPr>
          <w:ilvl w:val="0"/>
          <w:numId w:val="24"/>
        </w:numPr>
      </w:pPr>
      <w:r w:rsidRPr="00F10831">
        <w:t xml:space="preserve"> y = - 49</w:t>
      </w:r>
    </w:p>
    <w:p w14:paraId="52F8DF10" w14:textId="2E9EF6D6" w:rsidR="000A60C3" w:rsidRPr="00F10831" w:rsidRDefault="000A60C3" w:rsidP="00F508A7">
      <w:pPr>
        <w:pStyle w:val="ListParagraph"/>
        <w:numPr>
          <w:ilvl w:val="0"/>
          <w:numId w:val="24"/>
        </w:numPr>
      </w:pPr>
      <w:r w:rsidRPr="00F10831">
        <w:t xml:space="preserve">y = </w:t>
      </w:r>
      <w:r w:rsidR="00C16415">
        <w:t>131</w:t>
      </w:r>
    </w:p>
    <w:p w14:paraId="30924127" w14:textId="4C6A7541" w:rsidR="000A60C3" w:rsidRPr="00F10831" w:rsidRDefault="000A60C3" w:rsidP="00F508A7">
      <w:pPr>
        <w:pStyle w:val="ListParagraph"/>
        <w:numPr>
          <w:ilvl w:val="0"/>
          <w:numId w:val="24"/>
        </w:numPr>
      </w:pPr>
      <w:r w:rsidRPr="00F10831">
        <w:t xml:space="preserve">y = </w:t>
      </w:r>
      <w:r w:rsidR="00C16415">
        <w:t>49</w:t>
      </w:r>
    </w:p>
    <w:p w14:paraId="75DA54EC" w14:textId="77777777" w:rsidR="000A60C3" w:rsidRDefault="000A60C3" w:rsidP="00F508A7">
      <w:pPr>
        <w:pStyle w:val="ListParagraph"/>
        <w:numPr>
          <w:ilvl w:val="0"/>
          <w:numId w:val="24"/>
        </w:numPr>
      </w:pPr>
      <w:r w:rsidRPr="00F10831">
        <w:t xml:space="preserve"> y = - 46</w:t>
      </w:r>
    </w:p>
    <w:p w14:paraId="53F8E72E" w14:textId="77777777" w:rsidR="000A60C3" w:rsidRPr="00F10831" w:rsidRDefault="000A60C3" w:rsidP="00F508A7">
      <w:pPr>
        <w:pStyle w:val="ListParagraph"/>
      </w:pPr>
    </w:p>
    <w:p w14:paraId="0EC9BCE3" w14:textId="7802E8EB" w:rsidR="000A60C3" w:rsidRDefault="000A60C3" w:rsidP="00F508A7">
      <w:pPr>
        <w:pStyle w:val="ListParagraph"/>
        <w:numPr>
          <w:ilvl w:val="0"/>
          <w:numId w:val="40"/>
        </w:numPr>
      </w:pPr>
      <w:r w:rsidRPr="00DB105F">
        <w:t>Solve, 7</w:t>
      </w:r>
      <w:r w:rsidRPr="00DB105F">
        <w:rPr>
          <w:i/>
        </w:rPr>
        <w:t>x</w:t>
      </w:r>
      <w:r w:rsidRPr="00DB105F">
        <w:t xml:space="preserve"> + 11 = - 73.</w:t>
      </w:r>
    </w:p>
    <w:p w14:paraId="22AE7E01" w14:textId="77777777" w:rsidR="00ED2A4D" w:rsidRPr="00DB105F" w:rsidRDefault="00ED2A4D" w:rsidP="00F508A7">
      <w:pPr>
        <w:pStyle w:val="ListParagraph"/>
      </w:pPr>
    </w:p>
    <w:p w14:paraId="6C5FF687" w14:textId="77777777" w:rsidR="000A60C3" w:rsidRPr="00F10831" w:rsidRDefault="000A60C3" w:rsidP="00F508A7">
      <w:pPr>
        <w:pStyle w:val="ListParagraph"/>
        <w:numPr>
          <w:ilvl w:val="0"/>
          <w:numId w:val="23"/>
        </w:numPr>
      </w:pPr>
      <w:r w:rsidRPr="00F10831">
        <w:t>12</w:t>
      </w:r>
    </w:p>
    <w:p w14:paraId="38817D5F" w14:textId="77777777" w:rsidR="000A60C3" w:rsidRPr="00F10831" w:rsidRDefault="000A60C3" w:rsidP="00F508A7">
      <w:pPr>
        <w:pStyle w:val="ListParagraph"/>
        <w:numPr>
          <w:ilvl w:val="0"/>
          <w:numId w:val="23"/>
        </w:numPr>
      </w:pPr>
      <w:r w:rsidRPr="00F10831">
        <w:t>13</w:t>
      </w:r>
    </w:p>
    <w:p w14:paraId="5AB387BE" w14:textId="77777777" w:rsidR="000A60C3" w:rsidRPr="00F10831" w:rsidRDefault="000A60C3" w:rsidP="00F508A7">
      <w:pPr>
        <w:pStyle w:val="ListParagraph"/>
        <w:numPr>
          <w:ilvl w:val="0"/>
          <w:numId w:val="23"/>
        </w:numPr>
      </w:pPr>
      <w:r w:rsidRPr="00F10831">
        <w:t>-13</w:t>
      </w:r>
    </w:p>
    <w:p w14:paraId="346B62E2" w14:textId="77777777" w:rsidR="000A60C3" w:rsidRDefault="000A60C3" w:rsidP="00F508A7">
      <w:pPr>
        <w:pStyle w:val="ListParagraph"/>
        <w:numPr>
          <w:ilvl w:val="0"/>
          <w:numId w:val="23"/>
        </w:numPr>
      </w:pPr>
      <w:r w:rsidRPr="00F10831">
        <w:t>-12</w:t>
      </w:r>
    </w:p>
    <w:p w14:paraId="16BD504C" w14:textId="77777777" w:rsidR="000A60C3" w:rsidRPr="00F10831" w:rsidRDefault="000A60C3" w:rsidP="00F508A7">
      <w:pPr>
        <w:pStyle w:val="ListParagraph"/>
      </w:pPr>
    </w:p>
    <w:p w14:paraId="77BE1F11" w14:textId="66229351" w:rsidR="000A60C3" w:rsidRDefault="000A60C3" w:rsidP="00F508A7">
      <w:pPr>
        <w:pStyle w:val="ListParagraph"/>
        <w:numPr>
          <w:ilvl w:val="0"/>
          <w:numId w:val="40"/>
        </w:numPr>
        <w:rPr>
          <w:rFonts w:ascii="Calibri" w:eastAsiaTheme="minorEastAsia" w:hAnsi="Calibri" w:cs="Calibri"/>
          <w:szCs w:val="24"/>
        </w:rPr>
      </w:pPr>
      <w:r w:rsidRPr="00DB105F">
        <w:rPr>
          <w:rFonts w:ascii="Calibri" w:eastAsiaTheme="minorEastAsia" w:hAnsi="Calibri" w:cs="Calibri"/>
          <w:szCs w:val="24"/>
        </w:rPr>
        <w:t xml:space="preserve">Solve: </w:t>
      </w:r>
      <w:r w:rsidR="00E71322" w:rsidRPr="00EC78AA">
        <w:rPr>
          <w:noProof/>
        </w:rPr>
        <w:object w:dxaOrig="1620" w:dyaOrig="320" w14:anchorId="0B90C311">
          <v:shape id="_x0000_i1051" type="#_x0000_t75" alt="" style="width:81pt;height:16.2pt;mso-width-percent:0;mso-height-percent:0;mso-width-percent:0;mso-height-percent:0" o:ole="">
            <v:imagedata r:id="rId73" o:title=""/>
          </v:shape>
          <o:OLEObject Type="Embed" ProgID="Equation.DSMT4" ShapeID="_x0000_i1051" DrawAspect="Content" ObjectID="_1679317611" r:id="rId74"/>
        </w:object>
      </w:r>
      <m:oMath>
        <m:r>
          <w:rPr>
            <w:rFonts w:ascii="Cambria Math" w:eastAsiaTheme="minorEastAsia" w:hAnsi="Cambria Math" w:cs="Calibri"/>
            <w:szCs w:val="24"/>
          </w:rPr>
          <m:t>.</m:t>
        </m:r>
      </m:oMath>
      <w:r w:rsidRPr="00DB105F">
        <w:rPr>
          <w:rFonts w:ascii="Calibri" w:eastAsiaTheme="minorEastAsia" w:hAnsi="Calibri" w:cs="Calibri"/>
          <w:szCs w:val="24"/>
        </w:rPr>
        <w:t xml:space="preserve"> </w:t>
      </w:r>
    </w:p>
    <w:p w14:paraId="66F24E54" w14:textId="77777777" w:rsidR="00ED2A4D" w:rsidRPr="00DB105F" w:rsidRDefault="00ED2A4D" w:rsidP="00F508A7">
      <w:pPr>
        <w:pStyle w:val="ListParagraph"/>
      </w:pPr>
    </w:p>
    <w:p w14:paraId="53BAB680" w14:textId="77777777" w:rsidR="000A60C3" w:rsidRPr="00F10831" w:rsidRDefault="000A60C3" w:rsidP="00F508A7">
      <w:pPr>
        <w:pStyle w:val="ListParagraph"/>
        <w:numPr>
          <w:ilvl w:val="0"/>
          <w:numId w:val="22"/>
        </w:numPr>
      </w:pPr>
      <w:r w:rsidRPr="00F10831">
        <w:t>y = 7/8</w:t>
      </w:r>
    </w:p>
    <w:p w14:paraId="3CF838EC" w14:textId="77777777" w:rsidR="000A60C3" w:rsidRPr="00F10831" w:rsidRDefault="000A60C3" w:rsidP="00F508A7">
      <w:pPr>
        <w:pStyle w:val="ListParagraph"/>
        <w:numPr>
          <w:ilvl w:val="0"/>
          <w:numId w:val="22"/>
        </w:numPr>
      </w:pPr>
      <w:r w:rsidRPr="00F10831">
        <w:t>y =  56</w:t>
      </w:r>
    </w:p>
    <w:p w14:paraId="19AC8935" w14:textId="77777777" w:rsidR="000A60C3" w:rsidRPr="00F10831" w:rsidRDefault="000A60C3" w:rsidP="00F508A7">
      <w:pPr>
        <w:pStyle w:val="ListParagraph"/>
        <w:numPr>
          <w:ilvl w:val="0"/>
          <w:numId w:val="22"/>
        </w:numPr>
      </w:pPr>
      <w:r w:rsidRPr="00F10831">
        <w:t>y = 8/7</w:t>
      </w:r>
    </w:p>
    <w:p w14:paraId="0B187712" w14:textId="77777777" w:rsidR="000A60C3" w:rsidRPr="00F10831" w:rsidRDefault="000A60C3" w:rsidP="00F508A7">
      <w:pPr>
        <w:pStyle w:val="ListParagraph"/>
        <w:numPr>
          <w:ilvl w:val="0"/>
          <w:numId w:val="22"/>
        </w:numPr>
      </w:pPr>
      <w:r w:rsidRPr="00F10831">
        <w:t>y = 8</w:t>
      </w:r>
    </w:p>
    <w:p w14:paraId="449CA596" w14:textId="77777777" w:rsidR="000A60C3" w:rsidRDefault="000A60C3" w:rsidP="00F508A7">
      <w:pPr>
        <w:pStyle w:val="ListParagraph"/>
      </w:pPr>
    </w:p>
    <w:p w14:paraId="4889403C" w14:textId="78B3D0FE" w:rsidR="000A60C3" w:rsidRDefault="000A60C3" w:rsidP="00F508A7">
      <w:pPr>
        <w:pStyle w:val="ListParagraph"/>
        <w:numPr>
          <w:ilvl w:val="0"/>
          <w:numId w:val="40"/>
        </w:numPr>
      </w:pPr>
      <w:r w:rsidRPr="00DB105F">
        <w:t xml:space="preserve">Which equation </w:t>
      </w:r>
      <w:r w:rsidR="00C16415">
        <w:t xml:space="preserve">gives a solution of </w:t>
      </w:r>
      <w:r w:rsidRPr="00DB105F">
        <w:t>all real numbers?</w:t>
      </w:r>
    </w:p>
    <w:p w14:paraId="2565905E" w14:textId="77777777" w:rsidR="00ED2A4D" w:rsidRPr="00DB105F" w:rsidRDefault="00ED2A4D" w:rsidP="00F508A7">
      <w:pPr>
        <w:pStyle w:val="ListParagraph"/>
      </w:pPr>
    </w:p>
    <w:p w14:paraId="54722858" w14:textId="53D74589" w:rsidR="000A60C3" w:rsidRPr="00F10831" w:rsidRDefault="00C16415" w:rsidP="00F508A7">
      <w:pPr>
        <w:pStyle w:val="ListParagraph"/>
        <w:numPr>
          <w:ilvl w:val="0"/>
          <w:numId w:val="21"/>
        </w:numPr>
      </w:pPr>
      <w:r>
        <w:t>x</w:t>
      </w:r>
      <w:r w:rsidR="000A60C3" w:rsidRPr="00F10831">
        <w:t xml:space="preserve"> = 1</w:t>
      </w:r>
    </w:p>
    <w:p w14:paraId="3A829D0C" w14:textId="2AAB994C" w:rsidR="000A60C3" w:rsidRPr="00F10831" w:rsidRDefault="00C16415" w:rsidP="00F508A7">
      <w:pPr>
        <w:pStyle w:val="ListParagraph"/>
        <w:numPr>
          <w:ilvl w:val="0"/>
          <w:numId w:val="21"/>
        </w:numPr>
      </w:pPr>
      <w:r>
        <w:t>x</w:t>
      </w:r>
      <w:r w:rsidR="000A60C3" w:rsidRPr="00F10831">
        <w:t xml:space="preserve"> = -1</w:t>
      </w:r>
    </w:p>
    <w:p w14:paraId="3FCFB079" w14:textId="7A01A63B" w:rsidR="000A60C3" w:rsidRPr="00F10831" w:rsidRDefault="00C16415" w:rsidP="00F508A7">
      <w:pPr>
        <w:pStyle w:val="ListParagraph"/>
        <w:numPr>
          <w:ilvl w:val="0"/>
          <w:numId w:val="21"/>
        </w:numPr>
      </w:pPr>
      <w:r>
        <w:t>2x</w:t>
      </w:r>
      <w:r w:rsidR="000A60C3" w:rsidRPr="00F10831">
        <w:t xml:space="preserve"> = </w:t>
      </w:r>
      <w:r>
        <w:t>2x</w:t>
      </w:r>
    </w:p>
    <w:p w14:paraId="1DB1E701" w14:textId="0CD7AFF7" w:rsidR="000A60C3" w:rsidRPr="00DB105F" w:rsidRDefault="000A60C3" w:rsidP="00F508A7">
      <w:pPr>
        <w:pStyle w:val="ListParagraph"/>
        <w:numPr>
          <w:ilvl w:val="0"/>
          <w:numId w:val="21"/>
        </w:numPr>
      </w:pPr>
      <w:r w:rsidRPr="00F10831">
        <w:t>2</w:t>
      </w:r>
      <w:r w:rsidR="00C16415">
        <w:t>x</w:t>
      </w:r>
      <w:r w:rsidRPr="00F10831">
        <w:t xml:space="preserve"> = 3</w:t>
      </w:r>
      <w:r w:rsidR="00C16415">
        <w:t>x</w:t>
      </w:r>
    </w:p>
    <w:p w14:paraId="4CF7CB0F" w14:textId="77777777" w:rsidR="000A60C3" w:rsidRDefault="000A60C3" w:rsidP="00F508A7">
      <w:pPr>
        <w:pStyle w:val="ListParagraph"/>
      </w:pPr>
    </w:p>
    <w:p w14:paraId="5935D30B" w14:textId="446035CC" w:rsidR="000A60C3" w:rsidRDefault="000A60C3" w:rsidP="00F508A7">
      <w:pPr>
        <w:pStyle w:val="ListParagraph"/>
        <w:numPr>
          <w:ilvl w:val="0"/>
          <w:numId w:val="40"/>
        </w:numPr>
      </w:pPr>
      <w:r w:rsidRPr="00DB105F">
        <w:t xml:space="preserve">Which equation matches the </w:t>
      </w:r>
      <w:r w:rsidR="00C16415">
        <w:t xml:space="preserve">following: </w:t>
      </w:r>
      <w:r w:rsidRPr="00DB105F">
        <w:t xml:space="preserve"> </w:t>
      </w:r>
      <w:r w:rsidRPr="00DB105F">
        <w:rPr>
          <w:i/>
        </w:rPr>
        <w:t>Henry’s appetite is twice as big as Guy’s</w:t>
      </w:r>
      <w:r w:rsidRPr="00DB105F">
        <w:t>?</w:t>
      </w:r>
      <w:r w:rsidR="00141B2D">
        <w:t xml:space="preserve">  Assume H represents Henry’s appetite and G represents Guy’s appetite.</w:t>
      </w:r>
    </w:p>
    <w:p w14:paraId="39FCB02C" w14:textId="77777777" w:rsidR="00ED2A4D" w:rsidRPr="00DB105F" w:rsidRDefault="00ED2A4D" w:rsidP="00F508A7">
      <w:pPr>
        <w:pStyle w:val="ListParagraph"/>
      </w:pPr>
    </w:p>
    <w:p w14:paraId="00EE299D" w14:textId="2AA61DF6" w:rsidR="000A60C3" w:rsidRPr="00F10831" w:rsidRDefault="000A60C3" w:rsidP="00F508A7">
      <w:pPr>
        <w:pStyle w:val="ListParagraph"/>
        <w:numPr>
          <w:ilvl w:val="0"/>
          <w:numId w:val="20"/>
        </w:numPr>
      </w:pPr>
      <w:r w:rsidRPr="00F10831">
        <w:t>2G = H</w:t>
      </w:r>
    </w:p>
    <w:p w14:paraId="4BBF0CA1" w14:textId="2B88C6EF" w:rsidR="000A60C3" w:rsidRPr="00F10831" w:rsidRDefault="000A60C3" w:rsidP="00F508A7">
      <w:pPr>
        <w:pStyle w:val="ListParagraph"/>
        <w:numPr>
          <w:ilvl w:val="0"/>
          <w:numId w:val="20"/>
        </w:numPr>
      </w:pPr>
      <w:r w:rsidRPr="00F10831">
        <w:t>G</w:t>
      </w:r>
      <w:r w:rsidR="00C16415">
        <w:t>H</w:t>
      </w:r>
      <w:r w:rsidRPr="00F10831">
        <w:t xml:space="preserve"> = 2</w:t>
      </w:r>
    </w:p>
    <w:p w14:paraId="7B5456DA" w14:textId="48CF1A13" w:rsidR="000A60C3" w:rsidRPr="00F10831" w:rsidRDefault="00C16415" w:rsidP="00F508A7">
      <w:pPr>
        <w:pStyle w:val="ListParagraph"/>
        <w:numPr>
          <w:ilvl w:val="0"/>
          <w:numId w:val="20"/>
        </w:numPr>
      </w:pPr>
      <w:r>
        <w:t>2H</w:t>
      </w:r>
      <w:r w:rsidR="000A60C3" w:rsidRPr="00F10831">
        <w:t xml:space="preserve"> = G</w:t>
      </w:r>
    </w:p>
    <w:p w14:paraId="6D94D0BE" w14:textId="20B36395" w:rsidR="000A60C3" w:rsidRDefault="000A60C3" w:rsidP="00F508A7">
      <w:pPr>
        <w:pStyle w:val="ListParagraph"/>
        <w:numPr>
          <w:ilvl w:val="0"/>
          <w:numId w:val="20"/>
        </w:numPr>
      </w:pPr>
      <w:r w:rsidRPr="00F10831">
        <w:t>2 + G = H</w:t>
      </w:r>
    </w:p>
    <w:p w14:paraId="1D00159C" w14:textId="77777777" w:rsidR="00ED2A4D" w:rsidRPr="00F10831" w:rsidRDefault="00ED2A4D" w:rsidP="00F508A7">
      <w:pPr>
        <w:pStyle w:val="ListParagraph"/>
      </w:pPr>
    </w:p>
    <w:p w14:paraId="5746347F" w14:textId="7858D6C4" w:rsidR="008354AC" w:rsidRPr="00ED2A4D" w:rsidRDefault="000A60C3" w:rsidP="00F508A7">
      <w:pPr>
        <w:pStyle w:val="ListParagraph"/>
        <w:numPr>
          <w:ilvl w:val="0"/>
          <w:numId w:val="40"/>
        </w:numPr>
      </w:pPr>
      <w:r w:rsidRPr="00ED2A4D">
        <w:t xml:space="preserve">In the question above, if </w:t>
      </w:r>
      <w:r w:rsidR="00141B2D" w:rsidRPr="00ED2A4D">
        <w:t>Guy</w:t>
      </w:r>
      <w:r w:rsidRPr="00ED2A4D">
        <w:t xml:space="preserve"> can eat 2 full racks of baby back ribs, how many full racks of baby</w:t>
      </w:r>
      <w:r w:rsidR="00141B2D" w:rsidRPr="00ED2A4D">
        <w:t xml:space="preserve"> </w:t>
      </w:r>
      <w:r w:rsidRPr="00ED2A4D">
        <w:t>back</w:t>
      </w:r>
      <w:r w:rsidR="00141B2D" w:rsidRPr="00ED2A4D">
        <w:t xml:space="preserve"> ribs</w:t>
      </w:r>
      <w:r w:rsidRPr="00ED2A4D">
        <w:t xml:space="preserve"> can </w:t>
      </w:r>
      <w:r w:rsidR="00141B2D" w:rsidRPr="00ED2A4D">
        <w:t>Henry</w:t>
      </w:r>
      <w:r w:rsidRPr="00ED2A4D">
        <w:t xml:space="preserve"> eat?</w:t>
      </w:r>
    </w:p>
    <w:p w14:paraId="051A48DA" w14:textId="77777777" w:rsidR="008354AC" w:rsidRPr="008354AC" w:rsidRDefault="008354AC" w:rsidP="00F508A7">
      <w:pPr>
        <w:pStyle w:val="ListParagraph"/>
      </w:pPr>
    </w:p>
    <w:p w14:paraId="38B1C5C0" w14:textId="2CAC5627" w:rsidR="000A60C3" w:rsidRPr="00F10831" w:rsidRDefault="00141B2D" w:rsidP="00F508A7">
      <w:pPr>
        <w:pStyle w:val="ListParagraph"/>
        <w:numPr>
          <w:ilvl w:val="0"/>
          <w:numId w:val="19"/>
        </w:numPr>
      </w:pPr>
      <w:r>
        <w:t>1</w:t>
      </w:r>
    </w:p>
    <w:p w14:paraId="16FC1B8A" w14:textId="77777777" w:rsidR="000A60C3" w:rsidRPr="00F10831" w:rsidRDefault="000A60C3" w:rsidP="00F508A7">
      <w:pPr>
        <w:pStyle w:val="ListParagraph"/>
        <w:numPr>
          <w:ilvl w:val="0"/>
          <w:numId w:val="19"/>
        </w:numPr>
      </w:pPr>
      <w:r w:rsidRPr="00F10831">
        <w:t>4</w:t>
      </w:r>
    </w:p>
    <w:p w14:paraId="60B93255" w14:textId="2EAFBE4F" w:rsidR="000A60C3" w:rsidRPr="00F10831" w:rsidRDefault="00141B2D" w:rsidP="00F508A7">
      <w:pPr>
        <w:pStyle w:val="ListParagraph"/>
        <w:numPr>
          <w:ilvl w:val="0"/>
          <w:numId w:val="19"/>
        </w:numPr>
      </w:pPr>
      <w:r>
        <w:t>3</w:t>
      </w:r>
    </w:p>
    <w:p w14:paraId="3BCCBF5F" w14:textId="77777777" w:rsidR="000A60C3" w:rsidRDefault="000A60C3" w:rsidP="00F508A7">
      <w:pPr>
        <w:pStyle w:val="ListParagraph"/>
        <w:numPr>
          <w:ilvl w:val="0"/>
          <w:numId w:val="19"/>
        </w:numPr>
      </w:pPr>
      <w:r w:rsidRPr="00F10831">
        <w:t>6</w:t>
      </w:r>
    </w:p>
    <w:p w14:paraId="38D666D8" w14:textId="4784F055" w:rsidR="000A60C3" w:rsidRDefault="000A60C3" w:rsidP="00F508A7">
      <w:pPr>
        <w:pStyle w:val="ListParagraph"/>
      </w:pPr>
    </w:p>
    <w:p w14:paraId="608BDE8B" w14:textId="627D8CB4" w:rsidR="00F04F23" w:rsidRPr="00F04F23" w:rsidRDefault="00F04F23" w:rsidP="00F508A7"/>
    <w:p w14:paraId="14344350" w14:textId="3938AEDA" w:rsidR="000A60C3" w:rsidRPr="008D0B61" w:rsidRDefault="000A60C3" w:rsidP="00F508A7">
      <w:r>
        <w:t xml:space="preserve">8. </w:t>
      </w:r>
      <w:r w:rsidRPr="008D0B61">
        <w:t xml:space="preserve">The diagram </w:t>
      </w:r>
      <w:r w:rsidR="00A2339A" w:rsidRPr="008D0B61">
        <w:t xml:space="preserve">in </w:t>
      </w:r>
      <w:r w:rsidR="00A2339A" w:rsidRPr="00A2339A">
        <w:rPr>
          <w:i/>
        </w:rPr>
        <w:t>Figure 9</w:t>
      </w:r>
      <w:r w:rsidR="00A2339A" w:rsidRPr="008D0B61">
        <w:t xml:space="preserve"> </w:t>
      </w:r>
      <w:r w:rsidRPr="008D0B61">
        <w:t xml:space="preserve">below shows 4 graphs of inequalities.  Which graph shows </w:t>
      </w:r>
      <w:r w:rsidR="00E71322" w:rsidRPr="00EC78AA">
        <w:rPr>
          <w:noProof/>
          <w:position w:val="-12"/>
        </w:rPr>
        <w:object w:dxaOrig="1200" w:dyaOrig="320" w14:anchorId="3ED2845E">
          <v:shape id="_x0000_i1052" type="#_x0000_t75" alt="" style="width:60pt;height:16.2pt;mso-width-percent:0;mso-height-percent:0;mso-width-percent:0;mso-height-percent:0" o:ole="">
            <v:imagedata r:id="rId75" o:title=""/>
          </v:shape>
          <o:OLEObject Type="Embed" ProgID="Equation.DSMT4" ShapeID="_x0000_i1052" DrawAspect="Content" ObjectID="_1679317612" r:id="rId76"/>
        </w:object>
      </w:r>
      <w:r>
        <w:t>?</w:t>
      </w:r>
    </w:p>
    <w:p w14:paraId="31276465" w14:textId="77777777" w:rsidR="0040721D" w:rsidRDefault="000A60C3" w:rsidP="00A00B60">
      <w:pPr>
        <w:pStyle w:val="ListParagraph"/>
        <w:ind w:left="0"/>
        <w:jc w:val="center"/>
      </w:pPr>
      <w:r w:rsidRPr="00F10831">
        <w:rPr>
          <w:noProof/>
        </w:rPr>
        <w:drawing>
          <wp:inline distT="0" distB="0" distL="0" distR="0" wp14:anchorId="4120CED5" wp14:editId="16FE2797">
            <wp:extent cx="4581525" cy="2619375"/>
            <wp:effectExtent l="19050" t="19050" r="28575" b="28575"/>
            <wp:docPr id="23" name="Picture 23" descr="Four number lines from negative 2 to 12, labeled Line A, Line B, Line C, and Line D. On Line A, there is an open circle on 7 and a closed circle on 11. The line is shaded between those two points. On Line B, there is a closed circle on 7 and an open circle on 11. The line is shaded between those two points. On Line C, there is an open circle on -1 and a closed circle on 3. The line is shaded between those two points. On Line D, there is a closed circle on -1 and an open circle on 3. The line is shaded between those two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Four number lines from negative 2 to 12, labeled Line A, Line B, Line C, and Line D. On Line A, there is an open circle on 7 and a closed circle on 11. The line is shaded between those two points. On Line B, there is a closed circle on 7 and an open circle on 11. The line is shaded between those two points. On Line C, there is an open circle on -1 and a closed circle on 3. The line is shaded between those two points. On Line D, there is a closed circle on -1 and an open circle on 3. The line is shaded between those two points."/>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581525" cy="2619375"/>
                    </a:xfrm>
                    <a:prstGeom prst="rect">
                      <a:avLst/>
                    </a:prstGeom>
                    <a:noFill/>
                    <a:ln>
                      <a:solidFill>
                        <a:schemeClr val="bg1">
                          <a:lumMod val="50000"/>
                        </a:schemeClr>
                      </a:solidFill>
                    </a:ln>
                  </pic:spPr>
                </pic:pic>
              </a:graphicData>
            </a:graphic>
          </wp:inline>
        </w:drawing>
      </w:r>
    </w:p>
    <w:p w14:paraId="77D01F5C" w14:textId="7442CACC" w:rsidR="0040721D" w:rsidRDefault="0040721D" w:rsidP="00F508A7">
      <w:pPr>
        <w:pStyle w:val="Caption"/>
        <w:rPr>
          <w:noProof/>
        </w:rPr>
      </w:pPr>
      <w:r>
        <w:t xml:space="preserve">Figure </w:t>
      </w:r>
      <w:r w:rsidR="00363A75">
        <w:fldChar w:fldCharType="begin"/>
      </w:r>
      <w:r w:rsidR="00363A75">
        <w:instrText xml:space="preserve"> SEQ Figure \* ARABIC </w:instrText>
      </w:r>
      <w:r w:rsidR="00363A75">
        <w:fldChar w:fldCharType="separate"/>
      </w:r>
      <w:r w:rsidR="001A5864">
        <w:rPr>
          <w:noProof/>
        </w:rPr>
        <w:t>9</w:t>
      </w:r>
      <w:r w:rsidR="00363A75">
        <w:rPr>
          <w:noProof/>
        </w:rPr>
        <w:fldChar w:fldCharType="end"/>
      </w:r>
    </w:p>
    <w:p w14:paraId="3CDE2D66" w14:textId="77777777" w:rsidR="001F485F" w:rsidRDefault="001F485F" w:rsidP="00F508A7">
      <w:r>
        <w:t>(Test continued on next page)</w:t>
      </w:r>
    </w:p>
    <w:p w14:paraId="416AE4F4" w14:textId="122F2100" w:rsidR="001F485F" w:rsidRDefault="001F485F" w:rsidP="00F508A7">
      <w:r>
        <w:br w:type="page"/>
      </w:r>
    </w:p>
    <w:p w14:paraId="54E1E001" w14:textId="014C7301" w:rsidR="00ED2A4D" w:rsidRPr="00710BB3" w:rsidRDefault="000A60C3" w:rsidP="00F508A7">
      <w:pPr>
        <w:pStyle w:val="ListParagraph"/>
        <w:numPr>
          <w:ilvl w:val="0"/>
          <w:numId w:val="45"/>
        </w:numPr>
      </w:pPr>
      <w:r w:rsidRPr="00DB105F">
        <w:lastRenderedPageBreak/>
        <w:t xml:space="preserve">An iguana </w:t>
      </w:r>
      <w:r w:rsidR="00141B2D">
        <w:t>h</w:t>
      </w:r>
      <w:r w:rsidRPr="00DB105F">
        <w:t xml:space="preserve">as to keep its </w:t>
      </w:r>
      <w:r w:rsidR="00141B2D">
        <w:t xml:space="preserve">body </w:t>
      </w:r>
      <w:r w:rsidRPr="00DB105F">
        <w:t>temperature between 75 degrees and 95 degrees (Fahrenheit).  Write this as an inequality</w:t>
      </w:r>
      <w:r w:rsidR="00141B2D">
        <w:t>, where x represents the iguana’s body temperature.</w:t>
      </w:r>
      <w:r w:rsidRPr="00DB105F">
        <w:t xml:space="preserve">  </w:t>
      </w:r>
    </w:p>
    <w:p w14:paraId="7E1A9BE1" w14:textId="6B73F564" w:rsidR="000A60C3" w:rsidRPr="00F10831" w:rsidRDefault="00E71322" w:rsidP="00F508A7">
      <w:pPr>
        <w:pStyle w:val="ListParagraph"/>
        <w:numPr>
          <w:ilvl w:val="0"/>
          <w:numId w:val="18"/>
        </w:numPr>
        <w:rPr>
          <w:rFonts w:ascii="Calibri" w:eastAsiaTheme="minorEastAsia" w:hAnsi="Calibri" w:cs="Calibri"/>
          <w:szCs w:val="24"/>
        </w:rPr>
      </w:pPr>
      <w:r w:rsidRPr="00EC78AA">
        <w:rPr>
          <w:noProof/>
        </w:rPr>
        <w:object w:dxaOrig="2640" w:dyaOrig="400" w14:anchorId="6A996A03">
          <v:shape id="_x0000_i1053" type="#_x0000_t75" alt="" style="width:130.8pt;height:21pt;mso-width-percent:0;mso-height-percent:0;mso-width-percent:0;mso-height-percent:0" o:ole="">
            <v:imagedata r:id="rId78" o:title=""/>
          </v:shape>
          <o:OLEObject Type="Embed" ProgID="Equation.DSMT4" ShapeID="_x0000_i1053" DrawAspect="Content" ObjectID="_1679317613" r:id="rId79"/>
        </w:object>
      </w:r>
    </w:p>
    <w:p w14:paraId="5DDB0FEE" w14:textId="7926088B" w:rsidR="000A60C3" w:rsidRPr="00F10831" w:rsidRDefault="00E71322" w:rsidP="00F508A7">
      <w:pPr>
        <w:pStyle w:val="ListParagraph"/>
        <w:numPr>
          <w:ilvl w:val="0"/>
          <w:numId w:val="18"/>
        </w:numPr>
        <w:rPr>
          <w:rFonts w:ascii="Calibri" w:eastAsiaTheme="minorEastAsia" w:hAnsi="Calibri" w:cs="Calibri"/>
          <w:szCs w:val="24"/>
        </w:rPr>
      </w:pPr>
      <w:r w:rsidRPr="00EC78AA">
        <w:rPr>
          <w:noProof/>
        </w:rPr>
        <w:object w:dxaOrig="1140" w:dyaOrig="400" w14:anchorId="3F3BB7B4">
          <v:shape id="_x0000_i1054" type="#_x0000_t75" alt="" style="width:57pt;height:21pt;mso-width-percent:0;mso-height-percent:0;mso-width-percent:0;mso-height-percent:0" o:ole="">
            <v:imagedata r:id="rId80" o:title=""/>
          </v:shape>
          <o:OLEObject Type="Embed" ProgID="Equation.DSMT4" ShapeID="_x0000_i1054" DrawAspect="Content" ObjectID="_1679317614" r:id="rId81"/>
        </w:object>
      </w:r>
    </w:p>
    <w:p w14:paraId="37FF0DC7" w14:textId="089B48F4" w:rsidR="000A60C3" w:rsidRPr="00F10831" w:rsidRDefault="00E71322" w:rsidP="00F508A7">
      <w:pPr>
        <w:pStyle w:val="ListParagraph"/>
        <w:numPr>
          <w:ilvl w:val="0"/>
          <w:numId w:val="18"/>
        </w:numPr>
        <w:rPr>
          <w:rFonts w:ascii="Calibri" w:eastAsiaTheme="minorEastAsia" w:hAnsi="Calibri" w:cs="Calibri"/>
          <w:szCs w:val="24"/>
        </w:rPr>
      </w:pPr>
      <w:r w:rsidRPr="00EC78AA">
        <w:rPr>
          <w:noProof/>
        </w:rPr>
        <w:object w:dxaOrig="1140" w:dyaOrig="400" w14:anchorId="68491089">
          <v:shape id="_x0000_i1055" type="#_x0000_t75" alt="" style="width:57pt;height:21pt;mso-width-percent:0;mso-height-percent:0;mso-width-percent:0;mso-height-percent:0" o:ole="">
            <v:imagedata r:id="rId82" o:title=""/>
          </v:shape>
          <o:OLEObject Type="Embed" ProgID="Equation.DSMT4" ShapeID="_x0000_i1055" DrawAspect="Content" ObjectID="_1679317615" r:id="rId83"/>
        </w:object>
      </w:r>
    </w:p>
    <w:p w14:paraId="4EC06FD9" w14:textId="146E3138" w:rsidR="000A60C3" w:rsidRPr="00F10831" w:rsidRDefault="00E71322" w:rsidP="00F508A7">
      <w:pPr>
        <w:pStyle w:val="ListParagraph"/>
        <w:numPr>
          <w:ilvl w:val="0"/>
          <w:numId w:val="18"/>
        </w:numPr>
        <w:rPr>
          <w:rFonts w:ascii="Calibri" w:eastAsiaTheme="minorEastAsia" w:hAnsi="Calibri" w:cs="Calibri"/>
          <w:szCs w:val="24"/>
        </w:rPr>
      </w:pPr>
      <w:r w:rsidRPr="00EC78AA">
        <w:rPr>
          <w:noProof/>
        </w:rPr>
        <w:object w:dxaOrig="2680" w:dyaOrig="400" w14:anchorId="233B1822">
          <v:shape id="_x0000_i1056" type="#_x0000_t75" alt="" style="width:133.8pt;height:21pt;mso-width-percent:0;mso-height-percent:0;mso-width-percent:0;mso-height-percent:0" o:ole="">
            <v:imagedata r:id="rId84" o:title=""/>
          </v:shape>
          <o:OLEObject Type="Embed" ProgID="Equation.DSMT4" ShapeID="_x0000_i1056" DrawAspect="Content" ObjectID="_1679317616" r:id="rId85"/>
        </w:object>
      </w:r>
    </w:p>
    <w:p w14:paraId="5F744690" w14:textId="04E7AF27" w:rsidR="00AB3C0C" w:rsidRPr="00AB3C0C" w:rsidRDefault="00AB3C0C" w:rsidP="00F508A7"/>
    <w:p w14:paraId="6D4134EE" w14:textId="71310EEA" w:rsidR="000A60C3" w:rsidRDefault="00410DFE" w:rsidP="00F508A7">
      <w:pPr>
        <w:pStyle w:val="ListParagraph"/>
        <w:numPr>
          <w:ilvl w:val="0"/>
          <w:numId w:val="45"/>
        </w:numPr>
      </w:pPr>
      <w:r>
        <w:t xml:space="preserve">When solving </w:t>
      </w:r>
      <w:r w:rsidR="000A60C3" w:rsidRPr="00DB105F">
        <w:t xml:space="preserve">for </w:t>
      </w:r>
      <w:r w:rsidR="000A60C3" w:rsidRPr="00DB105F">
        <w:rPr>
          <w:i/>
        </w:rPr>
        <w:t>h</w:t>
      </w:r>
      <w:r>
        <w:t xml:space="preserve"> in </w:t>
      </w:r>
      <w:r w:rsidR="00E71322" w:rsidRPr="00EC78AA">
        <w:rPr>
          <w:noProof/>
          <w:position w:val="-12"/>
        </w:rPr>
        <w:object w:dxaOrig="1240" w:dyaOrig="340" w14:anchorId="1D264422">
          <v:shape id="_x0000_i1057" type="#_x0000_t75" alt="" style="width:61.8pt;height:16.8pt;mso-width-percent:0;mso-height-percent:0;mso-width-percent:0;mso-height-percent:0" o:ole="">
            <v:imagedata r:id="rId86" o:title=""/>
          </v:shape>
          <o:OLEObject Type="Embed" ProgID="Equation.DSMT4" ShapeID="_x0000_i1057" DrawAspect="Content" ObjectID="_1679317617" r:id="rId87"/>
        </w:object>
      </w:r>
      <w:r>
        <w:t xml:space="preserve"> and then graphing the solution,</w:t>
      </w:r>
      <w:r w:rsidR="000A60C3" w:rsidRPr="00DB105F">
        <w:t xml:space="preserve"> </w:t>
      </w:r>
      <w:r>
        <w:t xml:space="preserve">there will </w:t>
      </w:r>
      <w:r w:rsidR="000A60C3" w:rsidRPr="00DB105F">
        <w:t>be</w:t>
      </w:r>
      <w:r w:rsidR="0029744A">
        <w:t xml:space="preserve"> [----</w:t>
      </w:r>
      <w:r w:rsidR="0029744A" w:rsidRPr="0029744A">
        <w:t>blank</w:t>
      </w:r>
      <w:r w:rsidR="0029744A">
        <w:t>----]</w:t>
      </w:r>
      <w:r w:rsidR="000A60C3" w:rsidRPr="00DB105F">
        <w:t xml:space="preserve"> </w:t>
      </w:r>
      <w:r>
        <w:t xml:space="preserve">on the number line. </w:t>
      </w:r>
      <w:r w:rsidR="000A60C3" w:rsidRPr="00DB105F">
        <w:t>(Fill in the blank</w:t>
      </w:r>
      <w:r>
        <w:t>.</w:t>
      </w:r>
      <w:r w:rsidR="000A60C3" w:rsidRPr="00DB105F">
        <w:t>)</w:t>
      </w:r>
    </w:p>
    <w:p w14:paraId="6885CE85" w14:textId="77777777" w:rsidR="00ED2A4D" w:rsidRPr="00DB105F" w:rsidRDefault="00ED2A4D" w:rsidP="00F508A7">
      <w:pPr>
        <w:pStyle w:val="ListParagraph"/>
      </w:pPr>
    </w:p>
    <w:p w14:paraId="79989242" w14:textId="518F231A" w:rsidR="000A60C3" w:rsidRPr="00F10831" w:rsidRDefault="00410DFE" w:rsidP="00F508A7">
      <w:pPr>
        <w:pStyle w:val="ListParagraph"/>
        <w:numPr>
          <w:ilvl w:val="0"/>
          <w:numId w:val="17"/>
        </w:numPr>
      </w:pPr>
      <w:r>
        <w:t>a closed circle</w:t>
      </w:r>
    </w:p>
    <w:p w14:paraId="6D2FDB4B" w14:textId="00EA276A" w:rsidR="000A60C3" w:rsidRPr="00F10831" w:rsidRDefault="00410DFE" w:rsidP="00F508A7">
      <w:pPr>
        <w:pStyle w:val="ListParagraph"/>
        <w:numPr>
          <w:ilvl w:val="0"/>
          <w:numId w:val="17"/>
        </w:numPr>
      </w:pPr>
      <w:r>
        <w:t>an o</w:t>
      </w:r>
      <w:r w:rsidR="000A60C3" w:rsidRPr="00F10831">
        <w:t>pen</w:t>
      </w:r>
      <w:r>
        <w:t xml:space="preserve"> circle</w:t>
      </w:r>
    </w:p>
    <w:p w14:paraId="5FFCCD0C" w14:textId="2DA9E40F" w:rsidR="000A60C3" w:rsidRPr="00F10831" w:rsidRDefault="00410DFE" w:rsidP="00F508A7">
      <w:pPr>
        <w:pStyle w:val="ListParagraph"/>
        <w:numPr>
          <w:ilvl w:val="0"/>
          <w:numId w:val="17"/>
        </w:numPr>
      </w:pPr>
      <w:r>
        <w:t>an asterisk</w:t>
      </w:r>
    </w:p>
    <w:p w14:paraId="0053287E" w14:textId="7442AFB2" w:rsidR="000A60C3" w:rsidRPr="00F10831" w:rsidRDefault="00533A1E" w:rsidP="00F508A7">
      <w:pPr>
        <w:pStyle w:val="ListParagraph"/>
        <w:numPr>
          <w:ilvl w:val="0"/>
          <w:numId w:val="17"/>
        </w:numPr>
      </w:pPr>
      <w:r>
        <w:t>a small square</w:t>
      </w:r>
    </w:p>
    <w:p w14:paraId="071B380C" w14:textId="0C06AC77" w:rsidR="00AB3C0C" w:rsidRPr="00AB3C0C" w:rsidRDefault="00AB3C0C" w:rsidP="00F508A7">
      <w:pPr>
        <w:pStyle w:val="Heading2"/>
      </w:pPr>
      <w:r>
        <w:t>Graphing</w:t>
      </w:r>
    </w:p>
    <w:p w14:paraId="7C2C971A" w14:textId="5141DAA4" w:rsidR="000A60C3" w:rsidRPr="00DB105F" w:rsidRDefault="000A60C3" w:rsidP="00F508A7">
      <w:pPr>
        <w:pStyle w:val="ListParagraph"/>
        <w:numPr>
          <w:ilvl w:val="0"/>
          <w:numId w:val="45"/>
        </w:numPr>
      </w:pPr>
      <w:r w:rsidRPr="00DB105F">
        <w:t xml:space="preserve">The coordinate plain allows us to plot points.  These points are represented by ordered pairs, </w:t>
      </w:r>
      <w:r w:rsidRPr="00DB105F">
        <w:rPr>
          <w:i/>
        </w:rPr>
        <w:t>(x, y)</w:t>
      </w:r>
      <w:r w:rsidRPr="00DB105F">
        <w:t xml:space="preserve">.  </w:t>
      </w:r>
      <w:r w:rsidR="0099537A">
        <w:rPr>
          <w:i/>
        </w:rPr>
        <w:t>x</w:t>
      </w:r>
      <w:r w:rsidRPr="00DB105F">
        <w:rPr>
          <w:i/>
        </w:rPr>
        <w:t xml:space="preserve"> </w:t>
      </w:r>
      <w:r w:rsidRPr="00DB105F">
        <w:t xml:space="preserve">is called the domain and </w:t>
      </w:r>
      <w:r w:rsidRPr="00DB105F">
        <w:rPr>
          <w:i/>
        </w:rPr>
        <w:t>y</w:t>
      </w:r>
      <w:r w:rsidRPr="00DB105F">
        <w:t xml:space="preserve"> is called the range.  Given the following ordered pairs, </w:t>
      </w:r>
    </w:p>
    <w:p w14:paraId="55ADCD4F" w14:textId="77777777" w:rsidR="000A60C3" w:rsidRPr="00F10831" w:rsidRDefault="000A60C3" w:rsidP="00F508A7">
      <w:r w:rsidRPr="00F10831">
        <w:t>(1,2), (4,6), (8, 10), (12, 14).</w:t>
      </w:r>
    </w:p>
    <w:p w14:paraId="07AA3C20" w14:textId="77EA55E7" w:rsidR="000A60C3" w:rsidRDefault="000A60C3" w:rsidP="00F508A7">
      <w:pPr>
        <w:pStyle w:val="ListParagraph"/>
      </w:pPr>
      <w:r w:rsidRPr="00F10831">
        <w:t>What are the numbers in the domain?</w:t>
      </w:r>
    </w:p>
    <w:p w14:paraId="73EE7BD2" w14:textId="77777777" w:rsidR="008354AC" w:rsidRPr="00F10831" w:rsidRDefault="008354AC" w:rsidP="00F508A7">
      <w:pPr>
        <w:pStyle w:val="ListParagraph"/>
      </w:pPr>
    </w:p>
    <w:p w14:paraId="28D144BC" w14:textId="77777777" w:rsidR="000A60C3" w:rsidRPr="00F10831" w:rsidRDefault="000A60C3" w:rsidP="00F508A7">
      <w:pPr>
        <w:pStyle w:val="ListParagraph"/>
        <w:numPr>
          <w:ilvl w:val="0"/>
          <w:numId w:val="16"/>
        </w:numPr>
      </w:pPr>
      <w:r w:rsidRPr="00F10831">
        <w:t>{2, 6, 10, 14}</w:t>
      </w:r>
    </w:p>
    <w:p w14:paraId="7F46A11B" w14:textId="77777777" w:rsidR="000A60C3" w:rsidRPr="00F10831" w:rsidRDefault="000A60C3" w:rsidP="00F508A7">
      <w:pPr>
        <w:pStyle w:val="ListParagraph"/>
        <w:numPr>
          <w:ilvl w:val="0"/>
          <w:numId w:val="16"/>
        </w:numPr>
      </w:pPr>
      <w:r w:rsidRPr="00F10831">
        <w:t>{1, 4, 8, 12}</w:t>
      </w:r>
    </w:p>
    <w:p w14:paraId="539F8D95" w14:textId="77777777" w:rsidR="000A60C3" w:rsidRPr="00F10831" w:rsidRDefault="000A60C3" w:rsidP="00F508A7">
      <w:pPr>
        <w:pStyle w:val="ListParagraph"/>
        <w:numPr>
          <w:ilvl w:val="0"/>
          <w:numId w:val="16"/>
        </w:numPr>
      </w:pPr>
      <w:r w:rsidRPr="00F10831">
        <w:t>{1, 6, 8, 14}</w:t>
      </w:r>
    </w:p>
    <w:p w14:paraId="2B0761E0" w14:textId="0323E4B4" w:rsidR="000A60C3" w:rsidRDefault="000A60C3" w:rsidP="00F508A7">
      <w:pPr>
        <w:pStyle w:val="ListParagraph"/>
        <w:numPr>
          <w:ilvl w:val="0"/>
          <w:numId w:val="16"/>
        </w:numPr>
      </w:pPr>
      <w:r w:rsidRPr="00F10831">
        <w:t>{2, 4, 6, 8}</w:t>
      </w:r>
    </w:p>
    <w:p w14:paraId="3C690051" w14:textId="77777777" w:rsidR="001F485F" w:rsidRDefault="001F485F" w:rsidP="00F508A7">
      <w:r>
        <w:t>(Test continued on next page)</w:t>
      </w:r>
    </w:p>
    <w:p w14:paraId="5542928F" w14:textId="0241BA48" w:rsidR="001F485F" w:rsidRDefault="001F485F" w:rsidP="00F508A7">
      <w:r>
        <w:br w:type="page"/>
      </w:r>
    </w:p>
    <w:p w14:paraId="2E941CDC" w14:textId="77777777" w:rsidR="000A60C3" w:rsidRDefault="000A60C3" w:rsidP="00F508A7">
      <w:pPr>
        <w:pStyle w:val="ListParagraph"/>
      </w:pPr>
    </w:p>
    <w:p w14:paraId="75FD5D06" w14:textId="41A92BFE" w:rsidR="000A60C3" w:rsidRDefault="00A2339A" w:rsidP="00F508A7">
      <w:pPr>
        <w:pStyle w:val="ListParagraph"/>
        <w:numPr>
          <w:ilvl w:val="0"/>
          <w:numId w:val="45"/>
        </w:numPr>
      </w:pPr>
      <w:r>
        <w:t xml:space="preserve">In </w:t>
      </w:r>
      <w:r w:rsidRPr="00A2339A">
        <w:rPr>
          <w:i/>
        </w:rPr>
        <w:t>Figure 10</w:t>
      </w:r>
      <w:r>
        <w:t xml:space="preserve"> below, </w:t>
      </w:r>
      <w:r w:rsidR="000A60C3" w:rsidRPr="00DB105F">
        <w:t xml:space="preserve">Sponge Bob is drawn </w:t>
      </w:r>
      <w:r>
        <w:t>o</w:t>
      </w:r>
      <w:r w:rsidR="000A60C3" w:rsidRPr="00DB105F">
        <w:t xml:space="preserve">n the coordinate </w:t>
      </w:r>
      <w:r w:rsidR="000A60C3">
        <w:t>plane</w:t>
      </w:r>
      <w:r w:rsidR="000A60C3" w:rsidRPr="00DB105F">
        <w:t xml:space="preserve">. </w:t>
      </w:r>
      <w:r w:rsidR="003C2B49">
        <w:t>In which quadrant is his red tie</w:t>
      </w:r>
      <w:r w:rsidR="000A60C3" w:rsidRPr="00DB105F">
        <w:t>?</w:t>
      </w:r>
    </w:p>
    <w:p w14:paraId="6420048A" w14:textId="77777777" w:rsidR="00ED2A4D" w:rsidRPr="00DB105F" w:rsidRDefault="00ED2A4D" w:rsidP="00F508A7">
      <w:pPr>
        <w:pStyle w:val="ListParagraph"/>
      </w:pPr>
    </w:p>
    <w:p w14:paraId="13E6B0A9" w14:textId="77777777" w:rsidR="000A60C3" w:rsidRPr="00F10831" w:rsidRDefault="000A60C3" w:rsidP="00F508A7">
      <w:pPr>
        <w:pStyle w:val="ListParagraph"/>
        <w:numPr>
          <w:ilvl w:val="0"/>
          <w:numId w:val="15"/>
        </w:numPr>
      </w:pPr>
      <w:r w:rsidRPr="00F10831">
        <w:t>I</w:t>
      </w:r>
    </w:p>
    <w:p w14:paraId="1413F214" w14:textId="77777777" w:rsidR="000A60C3" w:rsidRPr="00F10831" w:rsidRDefault="000A60C3" w:rsidP="00F508A7">
      <w:pPr>
        <w:pStyle w:val="ListParagraph"/>
        <w:numPr>
          <w:ilvl w:val="0"/>
          <w:numId w:val="15"/>
        </w:numPr>
      </w:pPr>
      <w:r w:rsidRPr="00F10831">
        <w:t>II</w:t>
      </w:r>
    </w:p>
    <w:p w14:paraId="5C3AA2F6" w14:textId="77777777" w:rsidR="000A60C3" w:rsidRPr="00F10831" w:rsidRDefault="000A60C3" w:rsidP="00F508A7">
      <w:pPr>
        <w:pStyle w:val="ListParagraph"/>
        <w:numPr>
          <w:ilvl w:val="0"/>
          <w:numId w:val="15"/>
        </w:numPr>
      </w:pPr>
      <w:r w:rsidRPr="00F10831">
        <w:t>III</w:t>
      </w:r>
    </w:p>
    <w:p w14:paraId="508A8BF6" w14:textId="77777777" w:rsidR="000A60C3" w:rsidRPr="00F10831" w:rsidRDefault="000A60C3" w:rsidP="00F508A7">
      <w:pPr>
        <w:pStyle w:val="ListParagraph"/>
        <w:numPr>
          <w:ilvl w:val="0"/>
          <w:numId w:val="15"/>
        </w:numPr>
      </w:pPr>
      <w:r w:rsidRPr="00F10831">
        <w:t>IV</w:t>
      </w:r>
    </w:p>
    <w:p w14:paraId="529327F7" w14:textId="77777777" w:rsidR="00517960" w:rsidRDefault="000A60C3" w:rsidP="00F508A7">
      <w:pPr>
        <w:pStyle w:val="ListParagraph"/>
      </w:pPr>
      <w:r w:rsidRPr="00F10831">
        <w:rPr>
          <w:noProof/>
        </w:rPr>
        <w:drawing>
          <wp:inline distT="0" distB="0" distL="0" distR="0" wp14:anchorId="2E79AD7B" wp14:editId="0D010BF2">
            <wp:extent cx="1894657" cy="2107988"/>
            <wp:effectExtent l="0" t="0" r="0" b="635"/>
            <wp:docPr id="25" name="Picture 25" descr="Spongebob Squarepants is a cartoon character represented by a yellow four sided sponge that wears a shirt, tie, short pants, and shoes and socks. The majority of Spongebob's body resides above his clothing. In the coordinate plane, Spongebob is facing you and is situated slightly to the right of the vertical axis. In the top left of the coordinate plane is the upper-left side of his head. In the top right of the coordinate plane is the right side of Spongebob's head. In the lower left of the coordinate plane is his right tooth, right arm, and right leg. In the bottom right of the coordinate plane is Spongebob's left tooth, left arm, his tie, and his left l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Spongebob Squarepants is a cartoon character represented by a yellow four sided sponge that wears a shirt, tie, short pants, and shoes and socks. The majority of Spongebob's body resides above his clothing. In the coordinate plane, Spongebob is facing you and is situated slightly to the right of the vertical axis. In the top left of the coordinate plane is the upper-left side of his head. In the top right of the coordinate plane is the right side of Spongebob's head. In the lower left of the coordinate plane is his right tooth, right arm, and right leg. In the bottom right of the coordinate plane is Spongebob's left tooth, left arm, his tie, and his left leg."/>
                    <pic:cNvPicPr>
                      <a:picLocks noChangeAspect="1" noChangeArrowheads="1"/>
                    </pic:cNvPicPr>
                  </pic:nvPicPr>
                  <pic:blipFill rotWithShape="1">
                    <a:blip r:embed="rId88">
                      <a:extLst>
                        <a:ext uri="{28A0092B-C50C-407E-A947-70E740481C1C}">
                          <a14:useLocalDpi xmlns:a14="http://schemas.microsoft.com/office/drawing/2010/main" val="0"/>
                        </a:ext>
                      </a:extLst>
                    </a:blip>
                    <a:srcRect t="11171" b="4526"/>
                    <a:stretch/>
                  </pic:blipFill>
                  <pic:spPr bwMode="auto">
                    <a:xfrm>
                      <a:off x="0" y="0"/>
                      <a:ext cx="1929612" cy="2146879"/>
                    </a:xfrm>
                    <a:prstGeom prst="rect">
                      <a:avLst/>
                    </a:prstGeom>
                    <a:noFill/>
                    <a:ln>
                      <a:noFill/>
                    </a:ln>
                    <a:extLst>
                      <a:ext uri="{53640926-AAD7-44D8-BBD7-CCE9431645EC}">
                        <a14:shadowObscured xmlns:a14="http://schemas.microsoft.com/office/drawing/2010/main"/>
                      </a:ext>
                    </a:extLst>
                  </pic:spPr>
                </pic:pic>
              </a:graphicData>
            </a:graphic>
          </wp:inline>
        </w:drawing>
      </w:r>
    </w:p>
    <w:p w14:paraId="6E248B84" w14:textId="273D1E9B" w:rsidR="000A60C3" w:rsidRPr="00517960" w:rsidRDefault="00517960" w:rsidP="00F508A7">
      <w:pPr>
        <w:pStyle w:val="Caption"/>
        <w:rPr>
          <w:rFonts w:ascii="Calibri" w:eastAsiaTheme="minorEastAsia" w:hAnsi="Calibri" w:cs="Calibri"/>
          <w:szCs w:val="24"/>
        </w:rPr>
      </w:pPr>
      <w:r>
        <w:t xml:space="preserve">Figure </w:t>
      </w:r>
      <w:r w:rsidR="00363A75">
        <w:fldChar w:fldCharType="begin"/>
      </w:r>
      <w:r w:rsidR="00363A75">
        <w:instrText xml:space="preserve"> SEQ Figure \* ARABIC </w:instrText>
      </w:r>
      <w:r w:rsidR="00363A75">
        <w:fldChar w:fldCharType="separate"/>
      </w:r>
      <w:r w:rsidR="001A5864">
        <w:rPr>
          <w:noProof/>
        </w:rPr>
        <w:t>10</w:t>
      </w:r>
      <w:r w:rsidR="00363A75">
        <w:rPr>
          <w:noProof/>
        </w:rPr>
        <w:fldChar w:fldCharType="end"/>
      </w:r>
    </w:p>
    <w:p w14:paraId="2FB6B14C" w14:textId="4C262B7E" w:rsidR="000A60C3" w:rsidRDefault="00ED58CF" w:rsidP="00F508A7">
      <w:pPr>
        <w:pStyle w:val="ListParagraph"/>
        <w:numPr>
          <w:ilvl w:val="0"/>
          <w:numId w:val="45"/>
        </w:numPr>
      </w:pPr>
      <w:r w:rsidRPr="00ED58CF">
        <w:t xml:space="preserve">In a coordinate plane, </w:t>
      </w:r>
      <w:r w:rsidR="004E3E84">
        <w:t xml:space="preserve">in </w:t>
      </w:r>
      <w:r w:rsidRPr="00ED58CF">
        <w:t>which</w:t>
      </w:r>
      <w:r w:rsidR="000A60C3" w:rsidRPr="00ED58CF">
        <w:t xml:space="preserve"> quadrant will you find the ordered pair (</w:t>
      </w:r>
      <w:r w:rsidR="009A6553">
        <w:t>-</w:t>
      </w:r>
      <w:r w:rsidR="000A60C3" w:rsidRPr="00ED58CF">
        <w:t>13,-5</w:t>
      </w:r>
      <w:r>
        <w:t>)?</w:t>
      </w:r>
    </w:p>
    <w:p w14:paraId="30C59FFC" w14:textId="77777777" w:rsidR="00ED2A4D" w:rsidRPr="00ED58CF" w:rsidRDefault="00ED2A4D" w:rsidP="00F508A7">
      <w:pPr>
        <w:pStyle w:val="ListParagraph"/>
      </w:pPr>
    </w:p>
    <w:p w14:paraId="0EBC8774" w14:textId="77777777" w:rsidR="000A60C3" w:rsidRPr="00F10831" w:rsidRDefault="000A60C3" w:rsidP="00F508A7">
      <w:pPr>
        <w:pStyle w:val="ListParagraph"/>
        <w:numPr>
          <w:ilvl w:val="0"/>
          <w:numId w:val="14"/>
        </w:numPr>
      </w:pPr>
      <w:r w:rsidRPr="00F10831">
        <w:t>I</w:t>
      </w:r>
    </w:p>
    <w:p w14:paraId="71A5349F" w14:textId="77777777" w:rsidR="000A60C3" w:rsidRPr="00F10831" w:rsidRDefault="000A60C3" w:rsidP="00F508A7">
      <w:pPr>
        <w:pStyle w:val="ListParagraph"/>
        <w:numPr>
          <w:ilvl w:val="0"/>
          <w:numId w:val="14"/>
        </w:numPr>
      </w:pPr>
      <w:r w:rsidRPr="00F10831">
        <w:t>II</w:t>
      </w:r>
    </w:p>
    <w:p w14:paraId="69E09C8A" w14:textId="77777777" w:rsidR="000A60C3" w:rsidRPr="00F10831" w:rsidRDefault="000A60C3" w:rsidP="00F508A7">
      <w:pPr>
        <w:pStyle w:val="ListParagraph"/>
        <w:numPr>
          <w:ilvl w:val="0"/>
          <w:numId w:val="14"/>
        </w:numPr>
      </w:pPr>
      <w:r w:rsidRPr="00F10831">
        <w:t>III</w:t>
      </w:r>
    </w:p>
    <w:p w14:paraId="68E23FCF" w14:textId="29591B25" w:rsidR="000A60C3" w:rsidRDefault="000A60C3" w:rsidP="00F508A7">
      <w:pPr>
        <w:pStyle w:val="ListParagraph"/>
        <w:numPr>
          <w:ilvl w:val="0"/>
          <w:numId w:val="14"/>
        </w:numPr>
      </w:pPr>
      <w:r w:rsidRPr="00F10831">
        <w:t>IV</w:t>
      </w:r>
    </w:p>
    <w:p w14:paraId="082FCE85" w14:textId="77777777" w:rsidR="001F485F" w:rsidRDefault="001F485F" w:rsidP="00F508A7">
      <w:r>
        <w:t>(Test continued on next page)</w:t>
      </w:r>
    </w:p>
    <w:p w14:paraId="0AF53221" w14:textId="7B90C56C" w:rsidR="001F485F" w:rsidRDefault="001F485F" w:rsidP="00F508A7">
      <w:r>
        <w:br w:type="page"/>
      </w:r>
    </w:p>
    <w:p w14:paraId="630A8B1A" w14:textId="77777777" w:rsidR="000A60C3" w:rsidRPr="00DB105F" w:rsidRDefault="000A60C3" w:rsidP="00F508A7">
      <w:pPr>
        <w:pStyle w:val="ListParagraph"/>
        <w:numPr>
          <w:ilvl w:val="0"/>
          <w:numId w:val="45"/>
        </w:numPr>
      </w:pPr>
      <w:r w:rsidRPr="00DB105F">
        <w:lastRenderedPageBreak/>
        <w:t>Which of the graphs blow represents a linear equation?</w:t>
      </w:r>
    </w:p>
    <w:p w14:paraId="26874781" w14:textId="77777777" w:rsidR="000A60C3" w:rsidRPr="00F10831" w:rsidRDefault="000A60C3" w:rsidP="00F508A7">
      <w:pPr>
        <w:pStyle w:val="ListParagraph"/>
      </w:pPr>
      <w:r w:rsidRPr="00F10831">
        <w:t xml:space="preserve">a. </w:t>
      </w:r>
      <w:r w:rsidRPr="00F10831">
        <w:rPr>
          <w:noProof/>
        </w:rPr>
        <w:drawing>
          <wp:inline distT="0" distB="0" distL="0" distR="0" wp14:anchorId="7C340898" wp14:editId="733AAC92">
            <wp:extent cx="1597025" cy="1597025"/>
            <wp:effectExtent l="0" t="0" r="3175" b="3175"/>
            <wp:docPr id="26" name="Picture 26" descr="Representation of x and y axis with a diagonal line segment at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Representation of x and y axis with a diagonal line segment at the orig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12973" cy="1612973"/>
                    </a:xfrm>
                    <a:prstGeom prst="rect">
                      <a:avLst/>
                    </a:prstGeom>
                    <a:noFill/>
                    <a:ln>
                      <a:noFill/>
                    </a:ln>
                  </pic:spPr>
                </pic:pic>
              </a:graphicData>
            </a:graphic>
          </wp:inline>
        </w:drawing>
      </w:r>
      <w:r w:rsidRPr="00F10831">
        <w:t xml:space="preserve"> </w:t>
      </w:r>
      <w:r w:rsidRPr="00F10831">
        <w:tab/>
        <w:t xml:space="preserve">b.  </w:t>
      </w:r>
      <w:r w:rsidRPr="00F10831">
        <w:rPr>
          <w:noProof/>
        </w:rPr>
        <w:drawing>
          <wp:inline distT="0" distB="0" distL="0" distR="0" wp14:anchorId="2CFB58E6" wp14:editId="418E2CC5">
            <wp:extent cx="1371600" cy="1371600"/>
            <wp:effectExtent l="0" t="0" r="0" b="0"/>
            <wp:docPr id="28" name="Picture 28" descr="This is a vertical parabola that opens upwards, with its vertex at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his is a vertical parabola that opens upwards, with its vertex at the origin."/>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p w14:paraId="2ECED849" w14:textId="6B11C620" w:rsidR="000A60C3" w:rsidRPr="00F10831" w:rsidRDefault="000A60C3" w:rsidP="00F508A7">
      <w:pPr>
        <w:pStyle w:val="ListParagraph"/>
      </w:pPr>
      <w:r w:rsidRPr="00F10831">
        <w:t xml:space="preserve">c. </w:t>
      </w:r>
      <w:r w:rsidRPr="00F10831">
        <w:rPr>
          <w:noProof/>
        </w:rPr>
        <w:drawing>
          <wp:inline distT="0" distB="0" distL="0" distR="0" wp14:anchorId="06586AC5" wp14:editId="0904BBF2">
            <wp:extent cx="1463040" cy="1463040"/>
            <wp:effectExtent l="0" t="0" r="0" b="0"/>
            <wp:docPr id="32" name="Picture 32" descr="Stair steps rising from left to right. A figure rests on each step, from bottom to top: a lightbulb, a magnifying glass, a gear, a target, and a 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Stair steps rising from left to right. A figure rests on each step, from bottom to top: a lightbulb, a magnifying glass, a gear, a target, and a checkmark."/>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463040" cy="1463040"/>
                    </a:xfrm>
                    <a:prstGeom prst="rect">
                      <a:avLst/>
                    </a:prstGeom>
                    <a:noFill/>
                    <a:ln>
                      <a:noFill/>
                    </a:ln>
                  </pic:spPr>
                </pic:pic>
              </a:graphicData>
            </a:graphic>
          </wp:inline>
        </w:drawing>
      </w:r>
      <w:r w:rsidRPr="00F10831">
        <w:t xml:space="preserve">d. </w:t>
      </w:r>
      <w:r w:rsidRPr="00F10831">
        <w:rPr>
          <w:noProof/>
        </w:rPr>
        <w:drawing>
          <wp:inline distT="0" distB="0" distL="0" distR="0" wp14:anchorId="15AAE51E" wp14:editId="58247E33">
            <wp:extent cx="2049395" cy="1371600"/>
            <wp:effectExtent l="0" t="0" r="0" b="0"/>
            <wp:docPr id="37" name="Picture 37" descr="A horizontal parabola opening to the right, with its vertex at the origin. Only positive are display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horizontal parabola opening to the right, with its vertex at the origin. Only positive are displayed."/>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49395" cy="1371600"/>
                    </a:xfrm>
                    <a:prstGeom prst="rect">
                      <a:avLst/>
                    </a:prstGeom>
                    <a:noFill/>
                    <a:ln>
                      <a:noFill/>
                    </a:ln>
                  </pic:spPr>
                </pic:pic>
              </a:graphicData>
            </a:graphic>
          </wp:inline>
        </w:drawing>
      </w:r>
      <w:r w:rsidRPr="00F10831">
        <w:t xml:space="preserve"> </w:t>
      </w:r>
    </w:p>
    <w:p w14:paraId="504C39BE" w14:textId="77777777" w:rsidR="000A60C3" w:rsidRPr="00F10831" w:rsidRDefault="000A60C3" w:rsidP="00F508A7"/>
    <w:p w14:paraId="34AE71C4" w14:textId="77777777" w:rsidR="00517960" w:rsidRDefault="000A60C3" w:rsidP="00A00B60">
      <w:pPr>
        <w:jc w:val="center"/>
      </w:pPr>
      <w:r w:rsidRPr="00F10831">
        <w:rPr>
          <w:noProof/>
        </w:rPr>
        <w:drawing>
          <wp:inline distT="0" distB="0" distL="0" distR="0" wp14:anchorId="0B0A3D40" wp14:editId="67833FB0">
            <wp:extent cx="2750976" cy="2651760"/>
            <wp:effectExtent l="19050" t="19050" r="11430" b="15240"/>
            <wp:docPr id="39" name="Picture 39" descr="The graph shows a coordinate plane. A straight line passes through the origin and two labeled points. The first point is (2, 1). The second point is (6, 3). A vertical line labeled “rise” starts at point (2, 1) and moves up by 2, ending at (2, 3). A horizontal line labeled “run” starts at (2, 3) and moves right 4, ending at (6, 3). The formula, Slope equals Rise over Run, appears next to the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 graph shows a coordinate plane. A straight line passes through the origin and two labeled points. The first point is (2, 1). The second point is (6, 3). A vertical line labeled “rise” starts at point (2, 1) and moves up by 2, ending at (2, 3). A horizontal line labeled “run” starts at (2, 3) and moves right 4, ending at (6, 3). The formula, Slope equals Rise over Run, appears next to the lin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750976" cy="2651760"/>
                    </a:xfrm>
                    <a:prstGeom prst="rect">
                      <a:avLst/>
                    </a:prstGeom>
                    <a:noFill/>
                    <a:ln>
                      <a:solidFill>
                        <a:schemeClr val="bg1">
                          <a:lumMod val="50000"/>
                        </a:schemeClr>
                      </a:solidFill>
                    </a:ln>
                  </pic:spPr>
                </pic:pic>
              </a:graphicData>
            </a:graphic>
          </wp:inline>
        </w:drawing>
      </w:r>
    </w:p>
    <w:p w14:paraId="466408A0" w14:textId="566C3798" w:rsidR="00ED58CF" w:rsidRPr="00517960" w:rsidRDefault="00517960" w:rsidP="00F508A7">
      <w:pPr>
        <w:pStyle w:val="Caption"/>
        <w:rPr>
          <w:rFonts w:ascii="Calibri" w:eastAsiaTheme="minorEastAsia" w:hAnsi="Calibri" w:cs="Calibri"/>
          <w:szCs w:val="24"/>
        </w:rPr>
      </w:pPr>
      <w:r>
        <w:t xml:space="preserve">Figure </w:t>
      </w:r>
      <w:r w:rsidR="00363A75">
        <w:fldChar w:fldCharType="begin"/>
      </w:r>
      <w:r w:rsidR="00363A75">
        <w:instrText xml:space="preserve"> SEQ Figure \* ARABIC </w:instrText>
      </w:r>
      <w:r w:rsidR="00363A75">
        <w:fldChar w:fldCharType="separate"/>
      </w:r>
      <w:r w:rsidR="001A5864">
        <w:rPr>
          <w:noProof/>
        </w:rPr>
        <w:t>11</w:t>
      </w:r>
      <w:r w:rsidR="00363A75">
        <w:rPr>
          <w:noProof/>
        </w:rPr>
        <w:fldChar w:fldCharType="end"/>
      </w:r>
    </w:p>
    <w:p w14:paraId="020E6015" w14:textId="2F613E0E" w:rsidR="000A60C3" w:rsidRDefault="000A60C3" w:rsidP="00F508A7">
      <w:pPr>
        <w:pStyle w:val="ListParagraph"/>
        <w:numPr>
          <w:ilvl w:val="0"/>
          <w:numId w:val="45"/>
        </w:numPr>
      </w:pPr>
      <w:r w:rsidRPr="006405FE">
        <w:t xml:space="preserve">In </w:t>
      </w:r>
      <w:r w:rsidRPr="00A2339A">
        <w:rPr>
          <w:i/>
        </w:rPr>
        <w:t>Figure 11</w:t>
      </w:r>
      <w:r w:rsidR="00ED58CF">
        <w:t xml:space="preserve"> </w:t>
      </w:r>
      <w:r w:rsidR="001F485F">
        <w:t>below</w:t>
      </w:r>
      <w:r w:rsidRPr="006405FE">
        <w:t xml:space="preserve">, </w:t>
      </w:r>
      <w:r w:rsidR="00ED58CF">
        <w:t>w</w:t>
      </w:r>
      <w:r w:rsidRPr="006405FE">
        <w:t xml:space="preserve">hat </w:t>
      </w:r>
      <w:r w:rsidR="00ED58CF">
        <w:t>is</w:t>
      </w:r>
      <w:r w:rsidRPr="006405FE">
        <w:t xml:space="preserve"> the slope </w:t>
      </w:r>
      <w:r>
        <w:t>of the given line</w:t>
      </w:r>
      <w:r w:rsidR="00ED58CF">
        <w:t xml:space="preserve"> in simplest form?</w:t>
      </w:r>
    </w:p>
    <w:p w14:paraId="5350BC84" w14:textId="77777777" w:rsidR="00ED2A4D" w:rsidRPr="006405FE" w:rsidRDefault="00ED2A4D" w:rsidP="00F508A7">
      <w:pPr>
        <w:pStyle w:val="ListParagraph"/>
      </w:pPr>
    </w:p>
    <w:p w14:paraId="7C88C072" w14:textId="77777777" w:rsidR="000A60C3" w:rsidRPr="00F10831" w:rsidRDefault="000A60C3" w:rsidP="00F508A7">
      <w:pPr>
        <w:pStyle w:val="ListParagraph"/>
        <w:numPr>
          <w:ilvl w:val="0"/>
          <w:numId w:val="13"/>
        </w:numPr>
      </w:pPr>
      <w:r w:rsidRPr="00F10831">
        <w:t xml:space="preserve">Slope is </w:t>
      </w:r>
      <w:r>
        <w:t>2</w:t>
      </w:r>
      <w:r w:rsidRPr="00F10831">
        <w:t>/</w:t>
      </w:r>
      <w:r>
        <w:t>4</w:t>
      </w:r>
    </w:p>
    <w:p w14:paraId="254BC5D0" w14:textId="77777777" w:rsidR="000A60C3" w:rsidRPr="00F10831" w:rsidRDefault="000A60C3" w:rsidP="00F508A7">
      <w:pPr>
        <w:pStyle w:val="ListParagraph"/>
        <w:numPr>
          <w:ilvl w:val="0"/>
          <w:numId w:val="13"/>
        </w:numPr>
      </w:pPr>
      <w:r w:rsidRPr="00F10831">
        <w:t>Slope is ½</w:t>
      </w:r>
    </w:p>
    <w:p w14:paraId="66F0726F" w14:textId="77777777" w:rsidR="000A60C3" w:rsidRPr="00F10831" w:rsidRDefault="000A60C3" w:rsidP="00F508A7">
      <w:pPr>
        <w:pStyle w:val="ListParagraph"/>
        <w:numPr>
          <w:ilvl w:val="0"/>
          <w:numId w:val="13"/>
        </w:numPr>
      </w:pPr>
      <w:r w:rsidRPr="00F10831">
        <w:t xml:space="preserve">Slope is </w:t>
      </w:r>
      <w:r>
        <w:t>4</w:t>
      </w:r>
      <w:r w:rsidRPr="00F10831">
        <w:t>/</w:t>
      </w:r>
      <w:r>
        <w:t>2</w:t>
      </w:r>
    </w:p>
    <w:p w14:paraId="3162FD2B" w14:textId="77777777" w:rsidR="000A60C3" w:rsidRPr="006405FE" w:rsidRDefault="000A60C3" w:rsidP="00F508A7">
      <w:pPr>
        <w:pStyle w:val="ListParagraph"/>
        <w:numPr>
          <w:ilvl w:val="0"/>
          <w:numId w:val="13"/>
        </w:numPr>
      </w:pPr>
      <w:r w:rsidRPr="00F10831">
        <w:t>Slope is 2/1</w:t>
      </w:r>
    </w:p>
    <w:p w14:paraId="3D97233A" w14:textId="77777777" w:rsidR="000A60C3" w:rsidRDefault="000A60C3" w:rsidP="00F508A7">
      <w:pPr>
        <w:pStyle w:val="ListParagraph"/>
      </w:pPr>
    </w:p>
    <w:p w14:paraId="6A2F4248" w14:textId="7C3A463A" w:rsidR="000A60C3" w:rsidRDefault="000A60C3" w:rsidP="00F508A7">
      <w:pPr>
        <w:pStyle w:val="ListParagraph"/>
        <w:numPr>
          <w:ilvl w:val="0"/>
          <w:numId w:val="45"/>
        </w:numPr>
      </w:pPr>
      <w:r w:rsidRPr="006405FE">
        <w:t xml:space="preserve">In the </w:t>
      </w:r>
      <w:r w:rsidR="00125DD5" w:rsidRPr="00A2339A">
        <w:rPr>
          <w:i/>
        </w:rPr>
        <w:t>Figure 12</w:t>
      </w:r>
      <w:r w:rsidR="00125DD5">
        <w:rPr>
          <w:i/>
        </w:rPr>
        <w:t xml:space="preserve"> </w:t>
      </w:r>
      <w:r w:rsidRPr="006405FE">
        <w:t xml:space="preserve">graph below, </w:t>
      </w:r>
      <w:r w:rsidR="00D71348">
        <w:t>assuming lines n and o are parallel, w</w:t>
      </w:r>
      <w:r w:rsidRPr="006405FE">
        <w:t>hich two lines are perpendicular?</w:t>
      </w:r>
    </w:p>
    <w:p w14:paraId="314B6E3A" w14:textId="77777777" w:rsidR="00D71348" w:rsidRPr="006405FE" w:rsidRDefault="00D71348" w:rsidP="00F508A7">
      <w:pPr>
        <w:pStyle w:val="ListParagraph"/>
      </w:pPr>
    </w:p>
    <w:p w14:paraId="320EB8AC" w14:textId="745352B3" w:rsidR="000A60C3" w:rsidRPr="00F10831" w:rsidRDefault="000A60C3" w:rsidP="00F508A7">
      <w:pPr>
        <w:pStyle w:val="ListParagraph"/>
        <w:numPr>
          <w:ilvl w:val="0"/>
          <w:numId w:val="44"/>
        </w:numPr>
      </w:pPr>
      <w:r w:rsidRPr="00F10831">
        <w:t xml:space="preserve">Lines </w:t>
      </w:r>
      <w:r w:rsidR="00D71348">
        <w:t>m and o</w:t>
      </w:r>
    </w:p>
    <w:p w14:paraId="79CF6344" w14:textId="05BFD8DC" w:rsidR="000A60C3" w:rsidRPr="00F10831" w:rsidRDefault="000A60C3" w:rsidP="00F508A7">
      <w:pPr>
        <w:pStyle w:val="ListParagraph"/>
        <w:numPr>
          <w:ilvl w:val="0"/>
          <w:numId w:val="44"/>
        </w:numPr>
      </w:pPr>
      <w:r w:rsidRPr="00F10831">
        <w:t xml:space="preserve">Lines </w:t>
      </w:r>
      <w:r w:rsidR="00D71348">
        <w:t>n and o</w:t>
      </w:r>
    </w:p>
    <w:p w14:paraId="24201E2B" w14:textId="62C721E3" w:rsidR="000A60C3" w:rsidRPr="00F10831" w:rsidRDefault="000A60C3" w:rsidP="00F508A7">
      <w:pPr>
        <w:pStyle w:val="ListParagraph"/>
        <w:numPr>
          <w:ilvl w:val="0"/>
          <w:numId w:val="44"/>
        </w:numPr>
      </w:pPr>
      <w:r w:rsidRPr="00F10831">
        <w:t xml:space="preserve">Lines </w:t>
      </w:r>
      <w:r w:rsidR="00D71348">
        <w:t>l and m</w:t>
      </w:r>
    </w:p>
    <w:p w14:paraId="7F3211D6" w14:textId="7CBBB497" w:rsidR="000A60C3" w:rsidRPr="00F10831" w:rsidRDefault="000A60C3" w:rsidP="00F508A7">
      <w:pPr>
        <w:pStyle w:val="ListParagraph"/>
        <w:numPr>
          <w:ilvl w:val="0"/>
          <w:numId w:val="44"/>
        </w:numPr>
      </w:pPr>
      <w:r w:rsidRPr="00F10831">
        <w:t xml:space="preserve">Lines </w:t>
      </w:r>
      <w:r w:rsidR="00D71348">
        <w:t>m and A</w:t>
      </w:r>
    </w:p>
    <w:p w14:paraId="2E55C248" w14:textId="77777777" w:rsidR="00517960" w:rsidRDefault="000A60C3" w:rsidP="00A00B60">
      <w:pPr>
        <w:jc w:val="center"/>
      </w:pPr>
      <w:r>
        <w:rPr>
          <w:noProof/>
        </w:rPr>
        <w:drawing>
          <wp:inline distT="0" distB="0" distL="0" distR="0" wp14:anchorId="015E5512" wp14:editId="419462FB">
            <wp:extent cx="2599397" cy="2274472"/>
            <wp:effectExtent l="0" t="0" r="4445" b="0"/>
            <wp:docPr id="598" name="Picture 598" descr="Line l is a horizontal line. Line n intersects line l at point A. Line n rises from left to right. Line o is to the right of line n and is also parallel to line n. Line m crosses line n at a right 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Picture 598" descr="Diagram&#10;&#10;Description automatically generated"/>
                    <pic:cNvPicPr/>
                  </pic:nvPicPr>
                  <pic:blipFill>
                    <a:blip r:embed="rId94">
                      <a:extLst>
                        <a:ext uri="{28A0092B-C50C-407E-A947-70E740481C1C}">
                          <a14:useLocalDpi xmlns:a14="http://schemas.microsoft.com/office/drawing/2010/main" val="0"/>
                        </a:ext>
                      </a:extLst>
                    </a:blip>
                    <a:stretch>
                      <a:fillRect/>
                    </a:stretch>
                  </pic:blipFill>
                  <pic:spPr>
                    <a:xfrm>
                      <a:off x="0" y="0"/>
                      <a:ext cx="2605259" cy="2279601"/>
                    </a:xfrm>
                    <a:prstGeom prst="rect">
                      <a:avLst/>
                    </a:prstGeom>
                  </pic:spPr>
                </pic:pic>
              </a:graphicData>
            </a:graphic>
          </wp:inline>
        </w:drawing>
      </w:r>
    </w:p>
    <w:p w14:paraId="65422D56" w14:textId="67EDABB0" w:rsidR="000A60C3" w:rsidRPr="00F10831" w:rsidRDefault="00517960" w:rsidP="00F508A7">
      <w:pPr>
        <w:pStyle w:val="Caption"/>
        <w:rPr>
          <w:rFonts w:ascii="Calibri" w:eastAsiaTheme="minorEastAsia" w:hAnsi="Calibri" w:cs="Calibri"/>
          <w:szCs w:val="24"/>
        </w:rPr>
      </w:pPr>
      <w:r>
        <w:t xml:space="preserve">Figure </w:t>
      </w:r>
      <w:r w:rsidR="00363A75">
        <w:fldChar w:fldCharType="begin"/>
      </w:r>
      <w:r w:rsidR="00363A75">
        <w:instrText xml:space="preserve"> SEQ Figure \* ARABIC </w:instrText>
      </w:r>
      <w:r w:rsidR="00363A75">
        <w:fldChar w:fldCharType="separate"/>
      </w:r>
      <w:r w:rsidR="001A5864">
        <w:rPr>
          <w:noProof/>
        </w:rPr>
        <w:t>12</w:t>
      </w:r>
      <w:r w:rsidR="00363A75">
        <w:rPr>
          <w:noProof/>
        </w:rPr>
        <w:fldChar w:fldCharType="end"/>
      </w:r>
    </w:p>
    <w:p w14:paraId="36D22452" w14:textId="5B5CE433" w:rsidR="000A60C3" w:rsidRDefault="000A60C3" w:rsidP="00F508A7">
      <w:pPr>
        <w:pStyle w:val="ListParagraph"/>
        <w:numPr>
          <w:ilvl w:val="0"/>
          <w:numId w:val="45"/>
        </w:numPr>
      </w:pPr>
      <w:r w:rsidRPr="006405FE">
        <w:t xml:space="preserve">The formula, </w:t>
      </w:r>
      <w:r w:rsidRPr="006405FE">
        <w:rPr>
          <w:i/>
        </w:rPr>
        <w:t xml:space="preserve">y = mx + b, </w:t>
      </w:r>
      <w:r w:rsidR="00D027E3">
        <w:t>can be</w:t>
      </w:r>
      <w:r w:rsidRPr="006405FE">
        <w:t xml:space="preserve"> used to identify the slope and y intercept of a line.  Which variable in the formula represents the slope?</w:t>
      </w:r>
    </w:p>
    <w:p w14:paraId="15AB66F9" w14:textId="77777777" w:rsidR="00ED2A4D" w:rsidRPr="006405FE" w:rsidRDefault="00ED2A4D" w:rsidP="00F508A7">
      <w:pPr>
        <w:pStyle w:val="ListParagraph"/>
      </w:pPr>
    </w:p>
    <w:p w14:paraId="36C81CBB" w14:textId="77777777" w:rsidR="000A60C3" w:rsidRPr="00F10831" w:rsidRDefault="000A60C3" w:rsidP="00F508A7">
      <w:pPr>
        <w:pStyle w:val="ListParagraph"/>
        <w:numPr>
          <w:ilvl w:val="0"/>
          <w:numId w:val="12"/>
        </w:numPr>
      </w:pPr>
      <w:r w:rsidRPr="00F10831">
        <w:t>y</w:t>
      </w:r>
    </w:p>
    <w:p w14:paraId="3602FB97" w14:textId="77777777" w:rsidR="000A60C3" w:rsidRPr="00F10831" w:rsidRDefault="000A60C3" w:rsidP="00F508A7">
      <w:pPr>
        <w:pStyle w:val="ListParagraph"/>
        <w:numPr>
          <w:ilvl w:val="0"/>
          <w:numId w:val="12"/>
        </w:numPr>
      </w:pPr>
      <w:r w:rsidRPr="00F10831">
        <w:t>b</w:t>
      </w:r>
    </w:p>
    <w:p w14:paraId="2B7A988A" w14:textId="77777777" w:rsidR="000A60C3" w:rsidRPr="00F10831" w:rsidRDefault="000A60C3" w:rsidP="00F508A7">
      <w:pPr>
        <w:pStyle w:val="ListParagraph"/>
        <w:numPr>
          <w:ilvl w:val="0"/>
          <w:numId w:val="12"/>
        </w:numPr>
      </w:pPr>
      <w:r w:rsidRPr="00F10831">
        <w:t>x</w:t>
      </w:r>
    </w:p>
    <w:p w14:paraId="793D7AAB" w14:textId="3AED4B79" w:rsidR="000A60C3" w:rsidRPr="00F95575" w:rsidRDefault="000A60C3" w:rsidP="00F508A7">
      <w:pPr>
        <w:pStyle w:val="ListParagraph"/>
        <w:numPr>
          <w:ilvl w:val="0"/>
          <w:numId w:val="12"/>
        </w:numPr>
      </w:pPr>
      <w:r w:rsidRPr="00F10831">
        <w:t>m</w:t>
      </w:r>
    </w:p>
    <w:p w14:paraId="4697DDA5" w14:textId="6B9A2E41" w:rsidR="000A60C3" w:rsidRDefault="000A60C3" w:rsidP="00F508A7">
      <w:pPr>
        <w:pStyle w:val="ListParagraph"/>
        <w:numPr>
          <w:ilvl w:val="0"/>
          <w:numId w:val="45"/>
        </w:numPr>
      </w:pPr>
      <w:r w:rsidRPr="006405FE">
        <w:t xml:space="preserve">Determine the </w:t>
      </w:r>
      <w:r w:rsidR="00D71348">
        <w:t>relationship</w:t>
      </w:r>
      <w:r>
        <w:t xml:space="preserve"> </w:t>
      </w:r>
      <w:r w:rsidR="00D71348">
        <w:t>between</w:t>
      </w:r>
      <w:r>
        <w:t xml:space="preserve"> the </w:t>
      </w:r>
      <w:r w:rsidRPr="006405FE">
        <w:t xml:space="preserve">lines, y = </w:t>
      </w:r>
      <w:r>
        <w:t>-2</w:t>
      </w:r>
      <w:r w:rsidRPr="006405FE">
        <w:t xml:space="preserve"> and </w:t>
      </w:r>
      <w:r>
        <w:t xml:space="preserve">x = </w:t>
      </w:r>
      <w:r w:rsidRPr="006405FE">
        <w:t>5</w:t>
      </w:r>
      <w:r>
        <w:t>.</w:t>
      </w:r>
    </w:p>
    <w:p w14:paraId="14ED5E9D" w14:textId="77777777" w:rsidR="00ED2A4D" w:rsidRPr="006405FE" w:rsidRDefault="00ED2A4D" w:rsidP="00F508A7">
      <w:pPr>
        <w:pStyle w:val="ListParagraph"/>
      </w:pPr>
    </w:p>
    <w:p w14:paraId="4B1ECF98" w14:textId="77777777" w:rsidR="000A60C3" w:rsidRPr="00F10831" w:rsidRDefault="000A60C3" w:rsidP="00F508A7">
      <w:pPr>
        <w:pStyle w:val="ListParagraph"/>
        <w:numPr>
          <w:ilvl w:val="0"/>
          <w:numId w:val="11"/>
        </w:numPr>
      </w:pPr>
      <w:r w:rsidRPr="00F10831">
        <w:t xml:space="preserve">The lines are </w:t>
      </w:r>
      <w:r>
        <w:t>diagonal</w:t>
      </w:r>
    </w:p>
    <w:p w14:paraId="780ECD16" w14:textId="77777777" w:rsidR="000A60C3" w:rsidRPr="00F10831" w:rsidRDefault="000A60C3" w:rsidP="00F508A7">
      <w:pPr>
        <w:pStyle w:val="ListParagraph"/>
        <w:numPr>
          <w:ilvl w:val="0"/>
          <w:numId w:val="11"/>
        </w:numPr>
      </w:pPr>
      <w:r w:rsidRPr="00F10831">
        <w:t xml:space="preserve">The lines are </w:t>
      </w:r>
      <w:r>
        <w:t>supplementary</w:t>
      </w:r>
    </w:p>
    <w:p w14:paraId="6ADEC125" w14:textId="77777777" w:rsidR="000A60C3" w:rsidRPr="00F10831" w:rsidRDefault="000A60C3" w:rsidP="00F508A7">
      <w:pPr>
        <w:pStyle w:val="ListParagraph"/>
        <w:numPr>
          <w:ilvl w:val="0"/>
          <w:numId w:val="11"/>
        </w:numPr>
      </w:pPr>
      <w:r w:rsidRPr="00F10831">
        <w:t>The lines are parallel</w:t>
      </w:r>
    </w:p>
    <w:p w14:paraId="12FC8477" w14:textId="0D4CD5C7" w:rsidR="000A60C3" w:rsidRPr="00F95575" w:rsidRDefault="000A60C3" w:rsidP="00F508A7">
      <w:pPr>
        <w:pStyle w:val="ListParagraph"/>
        <w:numPr>
          <w:ilvl w:val="0"/>
          <w:numId w:val="11"/>
        </w:numPr>
      </w:pPr>
      <w:r w:rsidRPr="00F10831">
        <w:t>The lines are perpendicular</w:t>
      </w:r>
    </w:p>
    <w:p w14:paraId="0B101C68" w14:textId="77777777" w:rsidR="00517960" w:rsidRDefault="000A60C3" w:rsidP="00A00B60">
      <w:pPr>
        <w:jc w:val="center"/>
      </w:pPr>
      <w:r w:rsidRPr="00F10831">
        <w:rPr>
          <w:noProof/>
        </w:rPr>
        <w:lastRenderedPageBreak/>
        <w:drawing>
          <wp:inline distT="0" distB="0" distL="0" distR="0" wp14:anchorId="5A480563" wp14:editId="18037F6C">
            <wp:extent cx="3685916" cy="2571365"/>
            <wp:effectExtent l="0" t="0" r="0" b="635"/>
            <wp:docPr id="8" name="Picture 8" descr="A graph shows a coordinate plane. A horizontal line passes through the point (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shows a coordinate plane. A horizontal line passes through the point (0, -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31240" cy="2602984"/>
                    </a:xfrm>
                    <a:prstGeom prst="rect">
                      <a:avLst/>
                    </a:prstGeom>
                    <a:noFill/>
                    <a:ln>
                      <a:noFill/>
                    </a:ln>
                  </pic:spPr>
                </pic:pic>
              </a:graphicData>
            </a:graphic>
          </wp:inline>
        </w:drawing>
      </w:r>
    </w:p>
    <w:p w14:paraId="7C72968E" w14:textId="1DC0831B" w:rsidR="000A60C3" w:rsidRPr="00F10831" w:rsidRDefault="00517960" w:rsidP="00F508A7">
      <w:pPr>
        <w:pStyle w:val="Caption"/>
        <w:rPr>
          <w:rFonts w:ascii="Calibri" w:eastAsiaTheme="minorEastAsia" w:hAnsi="Calibri" w:cs="Calibri"/>
          <w:szCs w:val="24"/>
        </w:rPr>
      </w:pPr>
      <w:r>
        <w:t xml:space="preserve">Figure </w:t>
      </w:r>
      <w:r w:rsidR="00363A75">
        <w:fldChar w:fldCharType="begin"/>
      </w:r>
      <w:r w:rsidR="00363A75">
        <w:instrText xml:space="preserve"> SEQ Figure \* ARABIC </w:instrText>
      </w:r>
      <w:r w:rsidR="00363A75">
        <w:fldChar w:fldCharType="separate"/>
      </w:r>
      <w:r w:rsidR="001A5864">
        <w:rPr>
          <w:noProof/>
        </w:rPr>
        <w:t>13</w:t>
      </w:r>
      <w:r w:rsidR="00363A75">
        <w:rPr>
          <w:noProof/>
        </w:rPr>
        <w:fldChar w:fldCharType="end"/>
      </w:r>
    </w:p>
    <w:p w14:paraId="42B9CC57" w14:textId="62A52CC2" w:rsidR="000A60C3" w:rsidRDefault="000A60C3" w:rsidP="00F508A7">
      <w:pPr>
        <w:pStyle w:val="ListParagraph"/>
        <w:numPr>
          <w:ilvl w:val="0"/>
          <w:numId w:val="45"/>
        </w:numPr>
      </w:pPr>
      <w:r w:rsidRPr="006405FE">
        <w:t xml:space="preserve">In </w:t>
      </w:r>
      <w:r w:rsidR="00A2339A" w:rsidRPr="00125DD5">
        <w:rPr>
          <w:i/>
        </w:rPr>
        <w:t>Figure</w:t>
      </w:r>
      <w:r w:rsidRPr="00125DD5">
        <w:rPr>
          <w:i/>
        </w:rPr>
        <w:t xml:space="preserve"> 13</w:t>
      </w:r>
      <w:r w:rsidRPr="006405FE">
        <w:t xml:space="preserve"> above, what is the slope of the</w:t>
      </w:r>
      <w:r w:rsidR="00D027E3">
        <w:t xml:space="preserve"> blue</w:t>
      </w:r>
      <w:r w:rsidRPr="006405FE">
        <w:t xml:space="preserve"> line?</w:t>
      </w:r>
    </w:p>
    <w:p w14:paraId="28DDB9EA" w14:textId="77777777" w:rsidR="00ED2A4D" w:rsidRPr="006405FE" w:rsidRDefault="00ED2A4D" w:rsidP="00F508A7">
      <w:pPr>
        <w:pStyle w:val="ListParagraph"/>
      </w:pPr>
    </w:p>
    <w:p w14:paraId="6CE108F5" w14:textId="14D2FB6A" w:rsidR="000A60C3" w:rsidRPr="00F10831" w:rsidRDefault="00D027E3" w:rsidP="00F508A7">
      <w:pPr>
        <w:pStyle w:val="ListParagraph"/>
        <w:numPr>
          <w:ilvl w:val="0"/>
          <w:numId w:val="10"/>
        </w:numPr>
      </w:pPr>
      <w:r>
        <w:t>The line doesn’t have a slope.</w:t>
      </w:r>
    </w:p>
    <w:p w14:paraId="102199AA" w14:textId="6AF17AB3" w:rsidR="000A60C3" w:rsidRPr="00F10831" w:rsidRDefault="000A60C3" w:rsidP="00F508A7">
      <w:pPr>
        <w:pStyle w:val="ListParagraph"/>
        <w:numPr>
          <w:ilvl w:val="0"/>
          <w:numId w:val="10"/>
        </w:numPr>
      </w:pPr>
      <w:r w:rsidRPr="00F10831">
        <w:t xml:space="preserve"> m = </w:t>
      </w:r>
      <w:r w:rsidR="00D027E3">
        <w:t>2</w:t>
      </w:r>
    </w:p>
    <w:p w14:paraId="7410CF91" w14:textId="7D03D012" w:rsidR="000A60C3" w:rsidRPr="00F10831" w:rsidRDefault="000A60C3" w:rsidP="00F508A7">
      <w:pPr>
        <w:pStyle w:val="ListParagraph"/>
        <w:numPr>
          <w:ilvl w:val="0"/>
          <w:numId w:val="10"/>
        </w:numPr>
      </w:pPr>
      <w:r w:rsidRPr="00F10831">
        <w:t xml:space="preserve"> m = </w:t>
      </w:r>
      <w:r w:rsidR="00D027E3">
        <w:t>-</w:t>
      </w:r>
      <w:r w:rsidRPr="00F10831">
        <w:t>2</w:t>
      </w:r>
    </w:p>
    <w:p w14:paraId="43F7F273" w14:textId="77777777" w:rsidR="000A60C3" w:rsidRPr="00F10831" w:rsidRDefault="000A60C3" w:rsidP="00F508A7">
      <w:pPr>
        <w:pStyle w:val="ListParagraph"/>
        <w:numPr>
          <w:ilvl w:val="0"/>
          <w:numId w:val="10"/>
        </w:numPr>
      </w:pPr>
      <w:r w:rsidRPr="00F10831">
        <w:t xml:space="preserve"> m = 0</w:t>
      </w:r>
    </w:p>
    <w:p w14:paraId="1A1CFA86" w14:textId="77777777" w:rsidR="000A60C3" w:rsidRPr="00F10831" w:rsidRDefault="000A60C3" w:rsidP="00F508A7"/>
    <w:p w14:paraId="64C3AADD" w14:textId="77777777" w:rsidR="000A60C3" w:rsidRPr="00F10831" w:rsidRDefault="000A60C3" w:rsidP="00F508A7">
      <w:pPr>
        <w:pStyle w:val="Heading2"/>
      </w:pPr>
      <w:r w:rsidRPr="00F10831">
        <w:t>Exponents and Polynomials</w:t>
      </w:r>
    </w:p>
    <w:p w14:paraId="417EC55D" w14:textId="28691411" w:rsidR="000A60C3" w:rsidRDefault="000A60C3" w:rsidP="00F508A7">
      <w:pPr>
        <w:pStyle w:val="ListParagraph"/>
        <w:numPr>
          <w:ilvl w:val="0"/>
          <w:numId w:val="45"/>
        </w:numPr>
        <w:rPr>
          <w:rFonts w:ascii="Calibri" w:eastAsiaTheme="minorEastAsia" w:hAnsi="Calibri" w:cs="Calibri"/>
          <w:szCs w:val="24"/>
        </w:rPr>
      </w:pPr>
      <w:r w:rsidRPr="006405FE">
        <w:rPr>
          <w:rFonts w:ascii="Calibri" w:eastAsiaTheme="minorEastAsia" w:hAnsi="Calibri" w:cs="Calibri"/>
          <w:szCs w:val="24"/>
        </w:rPr>
        <w:t>Evaluate the expression</w:t>
      </w:r>
      <w:r>
        <w:rPr>
          <w:rFonts w:ascii="Calibri" w:eastAsiaTheme="minorEastAsia" w:hAnsi="Calibri" w:cs="Calibri"/>
          <w:szCs w:val="24"/>
        </w:rPr>
        <w:t xml:space="preserve"> </w:t>
      </w:r>
      <w:r w:rsidR="00E71322" w:rsidRPr="00EC78AA">
        <w:rPr>
          <w:noProof/>
          <w:position w:val="-16"/>
        </w:rPr>
        <w:object w:dxaOrig="820" w:dyaOrig="440" w14:anchorId="29A9F438">
          <v:shape id="_x0000_i1058" type="#_x0000_t75" alt="" style="width:40.8pt;height:21.6pt;mso-width-percent:0;mso-height-percent:0;mso-width-percent:0;mso-height-percent:0" o:ole="">
            <v:imagedata r:id="rId96" o:title=""/>
          </v:shape>
          <o:OLEObject Type="Embed" ProgID="Equation.DSMT4" ShapeID="_x0000_i1058" DrawAspect="Content" ObjectID="_1679317618" r:id="rId97"/>
        </w:object>
      </w:r>
      <w:r>
        <w:rPr>
          <w:rFonts w:ascii="Calibri" w:eastAsiaTheme="minorEastAsia" w:hAnsi="Calibri" w:cs="Calibri"/>
          <w:szCs w:val="24"/>
        </w:rPr>
        <w:t xml:space="preserve">, where </w:t>
      </w:r>
      <w:r w:rsidR="00E71322" w:rsidRPr="00EC78AA">
        <w:rPr>
          <w:noProof/>
          <w:position w:val="-12"/>
        </w:rPr>
        <w:object w:dxaOrig="639" w:dyaOrig="320" w14:anchorId="19AFD026">
          <v:shape id="_x0000_i1059" type="#_x0000_t75" alt="" style="width:31.8pt;height:16.2pt;mso-width-percent:0;mso-height-percent:0;mso-width-percent:0;mso-height-percent:0" o:ole="">
            <v:imagedata r:id="rId98" o:title=""/>
          </v:shape>
          <o:OLEObject Type="Embed" ProgID="Equation.DSMT4" ShapeID="_x0000_i1059" DrawAspect="Content" ObjectID="_1679317619" r:id="rId99"/>
        </w:object>
      </w:r>
      <w:r>
        <w:rPr>
          <w:rFonts w:ascii="Calibri" w:eastAsiaTheme="minorEastAsia" w:hAnsi="Calibri" w:cs="Calibri"/>
          <w:szCs w:val="24"/>
        </w:rPr>
        <w:t>.</w:t>
      </w:r>
    </w:p>
    <w:p w14:paraId="66A09DA4" w14:textId="77777777" w:rsidR="00ED2A4D" w:rsidRPr="006405FE" w:rsidRDefault="00ED2A4D" w:rsidP="00F508A7">
      <w:pPr>
        <w:pStyle w:val="ListParagraph"/>
      </w:pPr>
    </w:p>
    <w:p w14:paraId="37665BE6" w14:textId="77777777" w:rsidR="000A60C3" w:rsidRPr="00F10831" w:rsidRDefault="000A60C3" w:rsidP="00F508A7">
      <w:pPr>
        <w:pStyle w:val="ListParagraph"/>
        <w:numPr>
          <w:ilvl w:val="0"/>
          <w:numId w:val="9"/>
        </w:numPr>
      </w:pPr>
      <w:r w:rsidRPr="00F10831">
        <w:t>1/8</w:t>
      </w:r>
    </w:p>
    <w:p w14:paraId="6CE05B99" w14:textId="77777777" w:rsidR="000A60C3" w:rsidRPr="00F10831" w:rsidRDefault="000A60C3" w:rsidP="00F508A7">
      <w:pPr>
        <w:pStyle w:val="ListParagraph"/>
        <w:numPr>
          <w:ilvl w:val="0"/>
          <w:numId w:val="9"/>
        </w:numPr>
      </w:pPr>
      <w:r w:rsidRPr="00F10831">
        <w:t>-3/8</w:t>
      </w:r>
    </w:p>
    <w:p w14:paraId="7626DCA3" w14:textId="77777777" w:rsidR="000A60C3" w:rsidRPr="00F10831" w:rsidRDefault="000A60C3" w:rsidP="00F508A7">
      <w:pPr>
        <w:pStyle w:val="ListParagraph"/>
        <w:numPr>
          <w:ilvl w:val="0"/>
          <w:numId w:val="9"/>
        </w:numPr>
      </w:pPr>
      <w:r w:rsidRPr="00F10831">
        <w:t>-5/8</w:t>
      </w:r>
    </w:p>
    <w:p w14:paraId="4BEB5452" w14:textId="77777777" w:rsidR="000A60C3" w:rsidRDefault="000A60C3" w:rsidP="00F508A7">
      <w:pPr>
        <w:pStyle w:val="ListParagraph"/>
        <w:numPr>
          <w:ilvl w:val="0"/>
          <w:numId w:val="9"/>
        </w:numPr>
      </w:pPr>
      <w:r w:rsidRPr="00F10831">
        <w:t>7/8</w:t>
      </w:r>
    </w:p>
    <w:p w14:paraId="1E0EB86A" w14:textId="77777777" w:rsidR="000A60C3" w:rsidRPr="006405FE" w:rsidRDefault="000A60C3" w:rsidP="00F508A7">
      <w:pPr>
        <w:pStyle w:val="ListParagraph"/>
      </w:pPr>
    </w:p>
    <w:p w14:paraId="35C58031" w14:textId="298A549C" w:rsidR="000A60C3" w:rsidRDefault="000A60C3" w:rsidP="00F508A7">
      <w:pPr>
        <w:pStyle w:val="ListParagraph"/>
        <w:numPr>
          <w:ilvl w:val="0"/>
          <w:numId w:val="45"/>
        </w:numPr>
      </w:pPr>
      <w:r w:rsidRPr="006405FE">
        <w:t>Given the polynomial expression</w:t>
      </w:r>
      <w:r>
        <w:t xml:space="preserve"> </w:t>
      </w:r>
      <w:r w:rsidR="00E71322" w:rsidRPr="00EC78AA">
        <w:rPr>
          <w:noProof/>
          <w:position w:val="-12"/>
        </w:rPr>
        <w:object w:dxaOrig="1280" w:dyaOrig="380" w14:anchorId="57F5F89D">
          <v:shape id="_x0000_i1060" type="#_x0000_t75" alt="" style="width:63.6pt;height:19.2pt;mso-width-percent:0;mso-height-percent:0;mso-width-percent:0;mso-height-percent:0" o:ole="">
            <v:imagedata r:id="rId100" o:title=""/>
          </v:shape>
          <o:OLEObject Type="Embed" ProgID="Equation.DSMT4" ShapeID="_x0000_i1060" DrawAspect="Content" ObjectID="_1679317620" r:id="rId101"/>
        </w:object>
      </w:r>
      <w:r w:rsidRPr="006405FE">
        <w:t>, an example of a constant would be:</w:t>
      </w:r>
    </w:p>
    <w:p w14:paraId="535A5C59" w14:textId="77777777" w:rsidR="00ED2A4D" w:rsidRPr="006405FE" w:rsidRDefault="00ED2A4D" w:rsidP="00F508A7">
      <w:pPr>
        <w:pStyle w:val="ListParagraph"/>
      </w:pPr>
    </w:p>
    <w:p w14:paraId="74D3AECA" w14:textId="77777777" w:rsidR="000A60C3" w:rsidRPr="00F10831" w:rsidRDefault="000A60C3" w:rsidP="00F508A7">
      <w:pPr>
        <w:pStyle w:val="ListParagraph"/>
        <w:numPr>
          <w:ilvl w:val="0"/>
          <w:numId w:val="8"/>
        </w:numPr>
      </w:pPr>
      <w:r w:rsidRPr="00F10831">
        <w:t>5</w:t>
      </w:r>
    </w:p>
    <w:p w14:paraId="77E57729" w14:textId="77777777" w:rsidR="000A60C3" w:rsidRPr="00F10831" w:rsidRDefault="000A60C3" w:rsidP="00F508A7">
      <w:pPr>
        <w:pStyle w:val="ListParagraph"/>
        <w:numPr>
          <w:ilvl w:val="0"/>
          <w:numId w:val="8"/>
        </w:numPr>
      </w:pPr>
      <w:r w:rsidRPr="00F10831">
        <w:t>1</w:t>
      </w:r>
    </w:p>
    <w:p w14:paraId="391962CC" w14:textId="77777777" w:rsidR="000A60C3" w:rsidRPr="00F10831" w:rsidRDefault="000A60C3" w:rsidP="00F508A7">
      <w:pPr>
        <w:pStyle w:val="ListParagraph"/>
        <w:numPr>
          <w:ilvl w:val="0"/>
          <w:numId w:val="8"/>
        </w:numPr>
      </w:pPr>
      <w:r w:rsidRPr="00F10831">
        <w:t>6</w:t>
      </w:r>
    </w:p>
    <w:p w14:paraId="1DEFEC2D" w14:textId="77777777" w:rsidR="000A60C3" w:rsidRDefault="000A60C3" w:rsidP="00F508A7">
      <w:pPr>
        <w:pStyle w:val="ListParagraph"/>
        <w:numPr>
          <w:ilvl w:val="0"/>
          <w:numId w:val="8"/>
        </w:numPr>
      </w:pPr>
      <w:r w:rsidRPr="00F10831">
        <w:t>4</w:t>
      </w:r>
    </w:p>
    <w:p w14:paraId="18443971" w14:textId="77777777" w:rsidR="000A60C3" w:rsidRPr="006405FE" w:rsidRDefault="000A60C3" w:rsidP="00F508A7">
      <w:pPr>
        <w:pStyle w:val="ListParagraph"/>
      </w:pPr>
    </w:p>
    <w:p w14:paraId="0C5C5548" w14:textId="7EC4C54B" w:rsidR="000A60C3" w:rsidRPr="006405FE" w:rsidRDefault="000A60C3" w:rsidP="00F508A7">
      <w:pPr>
        <w:pStyle w:val="ListParagraph"/>
        <w:numPr>
          <w:ilvl w:val="0"/>
          <w:numId w:val="45"/>
        </w:numPr>
        <w:rPr>
          <w:rFonts w:ascii="Calibri" w:eastAsiaTheme="minorEastAsia" w:hAnsi="Calibri" w:cs="Calibri"/>
          <w:szCs w:val="24"/>
        </w:rPr>
      </w:pPr>
      <w:r w:rsidRPr="006405FE">
        <w:rPr>
          <w:rFonts w:ascii="Calibri" w:eastAsiaTheme="minorEastAsia" w:hAnsi="Calibri" w:cs="Calibri"/>
          <w:szCs w:val="24"/>
        </w:rPr>
        <w:lastRenderedPageBreak/>
        <w:t>Add.</w:t>
      </w:r>
      <w:r>
        <w:rPr>
          <w:rFonts w:ascii="Calibri" w:eastAsiaTheme="minorEastAsia" w:hAnsi="Calibri" w:cs="Calibri"/>
          <w:szCs w:val="24"/>
        </w:rPr>
        <w:t xml:space="preserve">  </w:t>
      </w:r>
      <w:r w:rsidR="00E71322" w:rsidRPr="00EC78AA">
        <w:rPr>
          <w:noProof/>
        </w:rPr>
        <w:object w:dxaOrig="5360" w:dyaOrig="440" w14:anchorId="53EA5945">
          <v:shape id="_x0000_i1061" type="#_x0000_t75" alt="" style="width:268.2pt;height:21.6pt;mso-width-percent:0;mso-height-percent:0;mso-width-percent:0;mso-height-percent:0" o:ole="">
            <v:imagedata r:id="rId102" o:title=""/>
          </v:shape>
          <o:OLEObject Type="Embed" ProgID="Equation.DSMT4" ShapeID="_x0000_i1061" DrawAspect="Content" ObjectID="_1679317621" r:id="rId103"/>
        </w:object>
      </w:r>
    </w:p>
    <w:p w14:paraId="4D406B98" w14:textId="0A7D9FE5" w:rsidR="000A60C3" w:rsidRPr="00F10831" w:rsidRDefault="00E71322" w:rsidP="00F508A7">
      <w:pPr>
        <w:pStyle w:val="ListParagraph"/>
        <w:numPr>
          <w:ilvl w:val="0"/>
          <w:numId w:val="7"/>
        </w:numPr>
        <w:rPr>
          <w:rFonts w:ascii="Calibri" w:eastAsiaTheme="minorEastAsia" w:hAnsi="Calibri" w:cs="Calibri"/>
          <w:szCs w:val="24"/>
        </w:rPr>
      </w:pPr>
      <w:r w:rsidRPr="00EC78AA">
        <w:rPr>
          <w:noProof/>
        </w:rPr>
        <w:object w:dxaOrig="2200" w:dyaOrig="380" w14:anchorId="23B855E5">
          <v:shape id="_x0000_i1062" type="#_x0000_t75" alt="" style="width:109.8pt;height:19.2pt;mso-width-percent:0;mso-height-percent:0;mso-width-percent:0;mso-height-percent:0" o:ole="">
            <v:imagedata r:id="rId104" o:title=""/>
          </v:shape>
          <o:OLEObject Type="Embed" ProgID="Equation.DSMT4" ShapeID="_x0000_i1062" DrawAspect="Content" ObjectID="_1679317622" r:id="rId105"/>
        </w:object>
      </w:r>
    </w:p>
    <w:p w14:paraId="3B6C8827" w14:textId="4E069216" w:rsidR="000A60C3" w:rsidRPr="00F10831" w:rsidRDefault="00E71322" w:rsidP="00F508A7">
      <w:pPr>
        <w:pStyle w:val="ListParagraph"/>
        <w:numPr>
          <w:ilvl w:val="0"/>
          <w:numId w:val="7"/>
        </w:numPr>
        <w:rPr>
          <w:rFonts w:ascii="Calibri" w:eastAsiaTheme="minorEastAsia" w:hAnsi="Calibri" w:cs="Calibri"/>
          <w:szCs w:val="24"/>
        </w:rPr>
      </w:pPr>
      <w:r w:rsidRPr="00EC78AA">
        <w:rPr>
          <w:noProof/>
        </w:rPr>
        <w:object w:dxaOrig="2260" w:dyaOrig="380" w14:anchorId="03F01A73">
          <v:shape id="_x0000_i1063" type="#_x0000_t75" alt="" style="width:112.8pt;height:19.2pt;mso-width-percent:0;mso-height-percent:0;mso-width-percent:0;mso-height-percent:0" o:ole="">
            <v:imagedata r:id="rId106" o:title=""/>
          </v:shape>
          <o:OLEObject Type="Embed" ProgID="Equation.DSMT4" ShapeID="_x0000_i1063" DrawAspect="Content" ObjectID="_1679317623" r:id="rId107"/>
        </w:object>
      </w:r>
    </w:p>
    <w:p w14:paraId="4DB00327" w14:textId="7E0CF1AB" w:rsidR="000A60C3" w:rsidRPr="00F10831" w:rsidRDefault="00E71322" w:rsidP="00F508A7">
      <w:pPr>
        <w:pStyle w:val="ListParagraph"/>
        <w:numPr>
          <w:ilvl w:val="0"/>
          <w:numId w:val="7"/>
        </w:numPr>
        <w:rPr>
          <w:rFonts w:ascii="Calibri" w:eastAsiaTheme="minorEastAsia" w:hAnsi="Calibri" w:cs="Calibri"/>
          <w:szCs w:val="24"/>
        </w:rPr>
      </w:pPr>
      <w:r w:rsidRPr="00EC78AA">
        <w:rPr>
          <w:noProof/>
        </w:rPr>
        <w:object w:dxaOrig="2100" w:dyaOrig="380" w14:anchorId="5B1138F9">
          <v:shape id="_x0000_i1064" type="#_x0000_t75" alt="" style="width:106.2pt;height:19.2pt;mso-width-percent:0;mso-height-percent:0;mso-width-percent:0;mso-height-percent:0" o:ole="">
            <v:imagedata r:id="rId108" o:title=""/>
          </v:shape>
          <o:OLEObject Type="Embed" ProgID="Equation.DSMT4" ShapeID="_x0000_i1064" DrawAspect="Content" ObjectID="_1679317624" r:id="rId109"/>
        </w:object>
      </w:r>
    </w:p>
    <w:p w14:paraId="7475D7D7" w14:textId="71AC5BE6" w:rsidR="000A60C3" w:rsidRDefault="00E71322" w:rsidP="00F508A7">
      <w:pPr>
        <w:pStyle w:val="ListParagraph"/>
        <w:numPr>
          <w:ilvl w:val="0"/>
          <w:numId w:val="7"/>
        </w:numPr>
        <w:rPr>
          <w:rFonts w:ascii="Calibri" w:eastAsiaTheme="minorEastAsia" w:hAnsi="Calibri" w:cs="Calibri"/>
          <w:szCs w:val="24"/>
        </w:rPr>
      </w:pPr>
      <w:r w:rsidRPr="00EC78AA">
        <w:rPr>
          <w:noProof/>
        </w:rPr>
        <w:object w:dxaOrig="2240" w:dyaOrig="380" w14:anchorId="1B1B4197">
          <v:shape id="_x0000_i1065" type="#_x0000_t75" alt="" style="width:112.2pt;height:19.2pt;mso-width-percent:0;mso-height-percent:0;mso-width-percent:0;mso-height-percent:0" o:ole="">
            <v:imagedata r:id="rId110" o:title=""/>
          </v:shape>
          <o:OLEObject Type="Embed" ProgID="Equation.DSMT4" ShapeID="_x0000_i1065" DrawAspect="Content" ObjectID="_1679317625" r:id="rId111"/>
        </w:object>
      </w:r>
    </w:p>
    <w:p w14:paraId="6C8E2B5A" w14:textId="77777777" w:rsidR="00AC0479" w:rsidRPr="006405FE" w:rsidRDefault="00AC0479" w:rsidP="00F508A7">
      <w:pPr>
        <w:pStyle w:val="ListParagraph"/>
      </w:pPr>
    </w:p>
    <w:p w14:paraId="67E649CA" w14:textId="15DBD414" w:rsidR="000A60C3" w:rsidRDefault="000A60C3" w:rsidP="00F508A7">
      <w:pPr>
        <w:pStyle w:val="ListParagraph"/>
        <w:numPr>
          <w:ilvl w:val="0"/>
          <w:numId w:val="45"/>
        </w:numPr>
      </w:pPr>
      <w:r w:rsidRPr="006405FE">
        <w:t xml:space="preserve">Consider a </w:t>
      </w:r>
      <w:r>
        <w:t>polygon</w:t>
      </w:r>
      <w:r w:rsidRPr="006405FE">
        <w:t xml:space="preserve"> whose side lengths are described b</w:t>
      </w:r>
      <w:r w:rsidR="00A202AD">
        <w:t>y (x+3) , (x+7) , 2x, 8x, and (-6x-8).</w:t>
      </w:r>
      <w:r w:rsidRPr="006405FE">
        <w:t xml:space="preserve">  Find the perimeter</w:t>
      </w:r>
      <w:r w:rsidR="00A202AD">
        <w:t xml:space="preserve"> of this polygon.</w:t>
      </w:r>
    </w:p>
    <w:p w14:paraId="1AB1442E" w14:textId="77777777" w:rsidR="00AC0479" w:rsidRPr="006405FE" w:rsidRDefault="00AC0479" w:rsidP="00F508A7">
      <w:pPr>
        <w:pStyle w:val="ListParagraph"/>
      </w:pPr>
    </w:p>
    <w:p w14:paraId="08A9BFCD" w14:textId="77777777" w:rsidR="000A60C3" w:rsidRPr="00F10831" w:rsidRDefault="000A60C3" w:rsidP="00F508A7">
      <w:pPr>
        <w:pStyle w:val="ListParagraph"/>
        <w:numPr>
          <w:ilvl w:val="0"/>
          <w:numId w:val="6"/>
        </w:numPr>
      </w:pPr>
      <w:r w:rsidRPr="00F10831">
        <w:t>5x +1</w:t>
      </w:r>
    </w:p>
    <w:p w14:paraId="732FC0C9" w14:textId="77777777" w:rsidR="000A60C3" w:rsidRPr="00F10831" w:rsidRDefault="000A60C3" w:rsidP="00F508A7">
      <w:pPr>
        <w:pStyle w:val="ListParagraph"/>
        <w:numPr>
          <w:ilvl w:val="0"/>
          <w:numId w:val="6"/>
        </w:numPr>
      </w:pPr>
      <w:r w:rsidRPr="00F10831">
        <w:t>3x - 8</w:t>
      </w:r>
    </w:p>
    <w:p w14:paraId="0A03CA65" w14:textId="77777777" w:rsidR="000A60C3" w:rsidRPr="00F10831" w:rsidRDefault="000A60C3" w:rsidP="00F508A7">
      <w:pPr>
        <w:pStyle w:val="ListParagraph"/>
        <w:numPr>
          <w:ilvl w:val="0"/>
          <w:numId w:val="6"/>
        </w:numPr>
      </w:pPr>
      <w:r w:rsidRPr="00F10831">
        <w:t>2x + 6</w:t>
      </w:r>
    </w:p>
    <w:p w14:paraId="16E10A6B" w14:textId="66E8DC2B" w:rsidR="001F485F" w:rsidRDefault="000A60C3" w:rsidP="00F508A7">
      <w:pPr>
        <w:pStyle w:val="ListParagraph"/>
        <w:numPr>
          <w:ilvl w:val="0"/>
          <w:numId w:val="6"/>
        </w:numPr>
      </w:pPr>
      <w:r w:rsidRPr="00F10831">
        <w:t xml:space="preserve"> 6x + 2</w:t>
      </w:r>
    </w:p>
    <w:p w14:paraId="28C0F132" w14:textId="77777777" w:rsidR="001F485F" w:rsidRDefault="001F485F" w:rsidP="00F508A7">
      <w:r>
        <w:t>(Test continued on next page)</w:t>
      </w:r>
    </w:p>
    <w:p w14:paraId="02EA05B0" w14:textId="77777777" w:rsidR="001F485F" w:rsidRDefault="001F485F" w:rsidP="00F508A7">
      <w:r>
        <w:br w:type="page"/>
      </w:r>
    </w:p>
    <w:p w14:paraId="26C71A83" w14:textId="43327CC9" w:rsidR="00AB3C0C" w:rsidRDefault="00AB3C0C" w:rsidP="00F508A7">
      <w:r>
        <w:lastRenderedPageBreak/>
        <w:t>Concepts in Statistics</w:t>
      </w:r>
    </w:p>
    <w:p w14:paraId="76BEC7E4" w14:textId="0E2AF955" w:rsidR="000A60C3" w:rsidRPr="00AB3C0C" w:rsidRDefault="000A60C3" w:rsidP="00F508A7">
      <w:pPr>
        <w:pStyle w:val="ListParagraph"/>
        <w:numPr>
          <w:ilvl w:val="0"/>
          <w:numId w:val="45"/>
        </w:numPr>
        <w:rPr>
          <w:sz w:val="28"/>
          <w:szCs w:val="28"/>
        </w:rPr>
      </w:pPr>
      <w:r w:rsidRPr="00AB3C0C">
        <w:t>There are many types of graphical representations.</w:t>
      </w:r>
      <w:r w:rsidRPr="00AB3C0C">
        <w:rPr>
          <w:b/>
          <w:bCs/>
        </w:rPr>
        <w:t xml:space="preserve"> </w:t>
      </w:r>
      <w:r w:rsidRPr="00AB3C0C">
        <w:t>Which graph records the number of observations in a set of data?</w:t>
      </w:r>
    </w:p>
    <w:p w14:paraId="1007713D" w14:textId="77777777" w:rsidR="000A60C3" w:rsidRPr="00F10831" w:rsidRDefault="000A60C3" w:rsidP="00F508A7">
      <w:pPr>
        <w:pStyle w:val="ListParagraph"/>
        <w:numPr>
          <w:ilvl w:val="0"/>
          <w:numId w:val="5"/>
        </w:numPr>
      </w:pPr>
      <w:r w:rsidRPr="00F10831">
        <w:t>A Frequency Table</w:t>
      </w:r>
      <w:r>
        <w:br/>
      </w:r>
      <w:r w:rsidRPr="00F10831">
        <w:rPr>
          <w:noProof/>
        </w:rPr>
        <w:drawing>
          <wp:inline distT="0" distB="0" distL="0" distR="0" wp14:anchorId="593C02F0" wp14:editId="140AA6A4">
            <wp:extent cx="1452907" cy="1127661"/>
            <wp:effectExtent l="0" t="0" r="0" b="0"/>
            <wp:docPr id="1" name="Picture 1" descr="This example frequency table is characterized by a column of groups that are divided into 1-15, 16-30, 31-45, 46-60, and 61-75. There is a second column with tally marks for each group, and a third column that provides the total number of tally marks for each gro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rotWithShape="1">
                    <a:blip r:embed="rId112">
                      <a:extLst>
                        <a:ext uri="{28A0092B-C50C-407E-A947-70E740481C1C}">
                          <a14:useLocalDpi xmlns:a14="http://schemas.microsoft.com/office/drawing/2010/main" val="0"/>
                        </a:ext>
                      </a:extLst>
                    </a:blip>
                    <a:srcRect l="7692" t="32792" r="53831" b="45464"/>
                    <a:stretch/>
                  </pic:blipFill>
                  <pic:spPr bwMode="auto">
                    <a:xfrm>
                      <a:off x="0" y="0"/>
                      <a:ext cx="1463947" cy="1136230"/>
                    </a:xfrm>
                    <a:prstGeom prst="rect">
                      <a:avLst/>
                    </a:prstGeom>
                    <a:noFill/>
                    <a:ln>
                      <a:noFill/>
                    </a:ln>
                    <a:extLst>
                      <a:ext uri="{53640926-AAD7-44D8-BBD7-CCE9431645EC}">
                        <a14:shadowObscured xmlns:a14="http://schemas.microsoft.com/office/drawing/2010/main"/>
                      </a:ext>
                    </a:extLst>
                  </pic:spPr>
                </pic:pic>
              </a:graphicData>
            </a:graphic>
          </wp:inline>
        </w:drawing>
      </w:r>
    </w:p>
    <w:p w14:paraId="088FEAEF" w14:textId="77777777" w:rsidR="000A60C3" w:rsidRPr="00E07A3D" w:rsidRDefault="000A60C3" w:rsidP="00F508A7">
      <w:pPr>
        <w:pStyle w:val="ListParagraph"/>
        <w:numPr>
          <w:ilvl w:val="0"/>
          <w:numId w:val="5"/>
        </w:numPr>
      </w:pPr>
      <w:r>
        <w:t>Bar Graphs</w:t>
      </w:r>
    </w:p>
    <w:p w14:paraId="14348807" w14:textId="77777777" w:rsidR="000A60C3" w:rsidRPr="00F10831" w:rsidRDefault="000A60C3" w:rsidP="00F508A7">
      <w:pPr>
        <w:pStyle w:val="ListParagraph"/>
      </w:pPr>
      <w:r>
        <w:rPr>
          <w:noProof/>
        </w:rPr>
        <w:drawing>
          <wp:inline distT="0" distB="0" distL="0" distR="0" wp14:anchorId="16C918D2" wp14:editId="0D04A7C9">
            <wp:extent cx="1450387" cy="1005840"/>
            <wp:effectExtent l="0" t="0" r="0" b="0"/>
            <wp:docPr id="438" name="Picture 438" descr="This bar graph example is characterized by vertical bars located at points a, b, c, d, and e on the horizontal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Picture 438" descr="Chart, bar chart&#10;&#10;Description automatically generated"/>
                    <pic:cNvPicPr/>
                  </pic:nvPicPr>
                  <pic:blipFill>
                    <a:blip r:embed="rId113">
                      <a:extLst>
                        <a:ext uri="{28A0092B-C50C-407E-A947-70E740481C1C}">
                          <a14:useLocalDpi xmlns:a14="http://schemas.microsoft.com/office/drawing/2010/main" val="0"/>
                        </a:ext>
                      </a:extLst>
                    </a:blip>
                    <a:stretch>
                      <a:fillRect/>
                    </a:stretch>
                  </pic:blipFill>
                  <pic:spPr>
                    <a:xfrm>
                      <a:off x="0" y="0"/>
                      <a:ext cx="1450387" cy="1005840"/>
                    </a:xfrm>
                    <a:prstGeom prst="rect">
                      <a:avLst/>
                    </a:prstGeom>
                  </pic:spPr>
                </pic:pic>
              </a:graphicData>
            </a:graphic>
          </wp:inline>
        </w:drawing>
      </w:r>
    </w:p>
    <w:p w14:paraId="3E5326AC" w14:textId="77777777" w:rsidR="000A60C3" w:rsidRDefault="000A60C3" w:rsidP="00F508A7">
      <w:pPr>
        <w:pStyle w:val="ListParagraph"/>
      </w:pPr>
    </w:p>
    <w:p w14:paraId="16FF5BD2" w14:textId="77777777" w:rsidR="000A60C3" w:rsidRPr="00F10831" w:rsidRDefault="000A60C3" w:rsidP="00F508A7">
      <w:pPr>
        <w:pStyle w:val="ListParagraph"/>
        <w:numPr>
          <w:ilvl w:val="0"/>
          <w:numId w:val="5"/>
        </w:numPr>
      </w:pPr>
      <w:r w:rsidRPr="00F10831">
        <w:t>Box and Whisker Plot</w:t>
      </w:r>
      <w:r>
        <w:br/>
      </w:r>
      <w:r w:rsidRPr="00F10831">
        <w:rPr>
          <w:noProof/>
        </w:rPr>
        <w:drawing>
          <wp:inline distT="0" distB="0" distL="0" distR="0" wp14:anchorId="4D2211A1" wp14:editId="1238CE09">
            <wp:extent cx="1451575" cy="611579"/>
            <wp:effectExtent l="0" t="0" r="0" b="0"/>
            <wp:docPr id="29" name="Picture 29" descr="This example box and whisker plot is characterized by a box between points 30 and 60 on a number line, with whiskers extending from the left and right of the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raphical Representation - Types, Rules, Principles and Merits"/>
                    <pic:cNvPicPr>
                      <a:picLocks noChangeAspect="1" noChangeArrowheads="1"/>
                    </pic:cNvPicPr>
                  </pic:nvPicPr>
                  <pic:blipFill rotWithShape="1">
                    <a:blip r:embed="rId112">
                      <a:extLst>
                        <a:ext uri="{28A0092B-C50C-407E-A947-70E740481C1C}">
                          <a14:useLocalDpi xmlns:a14="http://schemas.microsoft.com/office/drawing/2010/main" val="0"/>
                        </a:ext>
                      </a:extLst>
                    </a:blip>
                    <a:srcRect l="58057" t="85599" r="3466" b="2598"/>
                    <a:stretch/>
                  </pic:blipFill>
                  <pic:spPr bwMode="auto">
                    <a:xfrm>
                      <a:off x="0" y="0"/>
                      <a:ext cx="1463947" cy="616791"/>
                    </a:xfrm>
                    <a:prstGeom prst="rect">
                      <a:avLst/>
                    </a:prstGeom>
                    <a:noFill/>
                    <a:ln>
                      <a:noFill/>
                    </a:ln>
                    <a:extLst>
                      <a:ext uri="{53640926-AAD7-44D8-BBD7-CCE9431645EC}">
                        <a14:shadowObscured xmlns:a14="http://schemas.microsoft.com/office/drawing/2010/main"/>
                      </a:ext>
                    </a:extLst>
                  </pic:spPr>
                </pic:pic>
              </a:graphicData>
            </a:graphic>
          </wp:inline>
        </w:drawing>
      </w:r>
    </w:p>
    <w:p w14:paraId="5D7237C4" w14:textId="6BD98B73" w:rsidR="000A60C3" w:rsidRDefault="000A60C3" w:rsidP="00F508A7">
      <w:pPr>
        <w:pStyle w:val="ListParagraph"/>
        <w:numPr>
          <w:ilvl w:val="0"/>
          <w:numId w:val="5"/>
        </w:numPr>
      </w:pPr>
      <w:r w:rsidRPr="00F10831">
        <w:t>Circle Graph</w:t>
      </w:r>
      <w:r>
        <w:br/>
      </w:r>
      <w:r w:rsidRPr="00F10831">
        <w:rPr>
          <w:noProof/>
        </w:rPr>
        <w:drawing>
          <wp:inline distT="0" distB="0" distL="0" distR="0" wp14:anchorId="5CE1B14D" wp14:editId="78538D2E">
            <wp:extent cx="1450975" cy="1027215"/>
            <wp:effectExtent l="0" t="0" r="0" b="1905"/>
            <wp:docPr id="24" name="Picture 24" descr="This example circle graph contains five wed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raphical Representation - Types, Rules, Principles and Merits"/>
                    <pic:cNvPicPr>
                      <a:picLocks noChangeAspect="1" noChangeArrowheads="1"/>
                    </pic:cNvPicPr>
                  </pic:nvPicPr>
                  <pic:blipFill rotWithShape="1">
                    <a:blip r:embed="rId112">
                      <a:extLst>
                        <a:ext uri="{28A0092B-C50C-407E-A947-70E740481C1C}">
                          <a14:useLocalDpi xmlns:a14="http://schemas.microsoft.com/office/drawing/2010/main" val="0"/>
                        </a:ext>
                      </a:extLst>
                    </a:blip>
                    <a:srcRect l="56955" t="33667" r="4568" b="46500"/>
                    <a:stretch/>
                  </pic:blipFill>
                  <pic:spPr bwMode="auto">
                    <a:xfrm>
                      <a:off x="0" y="0"/>
                      <a:ext cx="1463947" cy="1036399"/>
                    </a:xfrm>
                    <a:prstGeom prst="rect">
                      <a:avLst/>
                    </a:prstGeom>
                    <a:noFill/>
                    <a:ln>
                      <a:noFill/>
                    </a:ln>
                    <a:extLst>
                      <a:ext uri="{53640926-AAD7-44D8-BBD7-CCE9431645EC}">
                        <a14:shadowObscured xmlns:a14="http://schemas.microsoft.com/office/drawing/2010/main"/>
                      </a:ext>
                    </a:extLst>
                  </pic:spPr>
                </pic:pic>
              </a:graphicData>
            </a:graphic>
          </wp:inline>
        </w:drawing>
      </w:r>
    </w:p>
    <w:p w14:paraId="13C7ADF2" w14:textId="77777777" w:rsidR="00AC0479" w:rsidRPr="006405FE" w:rsidRDefault="00AC0479" w:rsidP="00F508A7">
      <w:pPr>
        <w:pStyle w:val="ListParagraph"/>
      </w:pPr>
    </w:p>
    <w:p w14:paraId="01D2480D" w14:textId="1EE13CFD" w:rsidR="000A60C3" w:rsidRDefault="000A60C3" w:rsidP="00F508A7">
      <w:pPr>
        <w:pStyle w:val="ListParagraph"/>
        <w:numPr>
          <w:ilvl w:val="0"/>
          <w:numId w:val="45"/>
        </w:numPr>
      </w:pPr>
      <w:r w:rsidRPr="006405FE">
        <w:t xml:space="preserve">Find the </w:t>
      </w:r>
      <w:r w:rsidRPr="00BA7D12">
        <w:rPr>
          <w:b/>
          <w:bCs/>
        </w:rPr>
        <w:t>mean</w:t>
      </w:r>
      <w:r w:rsidRPr="006405FE">
        <w:t xml:space="preserve"> of the </w:t>
      </w:r>
      <w:r w:rsidR="00A202AD">
        <w:t xml:space="preserve">following </w:t>
      </w:r>
      <w:r w:rsidRPr="006405FE">
        <w:t xml:space="preserve">5 </w:t>
      </w:r>
      <w:r>
        <w:t>NASCAR</w:t>
      </w:r>
      <w:r w:rsidRPr="006405FE">
        <w:t xml:space="preserve"> </w:t>
      </w:r>
      <w:r w:rsidR="00E43FAD">
        <w:t>M</w:t>
      </w:r>
      <w:r w:rsidRPr="006405FE">
        <w:t xml:space="preserve">otor </w:t>
      </w:r>
      <w:r w:rsidR="00E43FAD">
        <w:t>S</w:t>
      </w:r>
      <w:r w:rsidRPr="006405FE">
        <w:t>peedway</w:t>
      </w:r>
      <w:r w:rsidR="00A202AD">
        <w:t xml:space="preserve"> tracks</w:t>
      </w:r>
      <w:r>
        <w:t>:</w:t>
      </w:r>
      <w:r w:rsidRPr="006405FE">
        <w:t xml:space="preserve"> Talladega 2.66</w:t>
      </w:r>
      <w:r w:rsidR="00E43FAD">
        <w:t xml:space="preserve"> miles</w:t>
      </w:r>
      <w:r w:rsidRPr="006405FE">
        <w:t xml:space="preserve"> Pocono 2.5</w:t>
      </w:r>
      <w:r w:rsidR="00E43FAD">
        <w:t xml:space="preserve"> miles</w:t>
      </w:r>
      <w:r w:rsidRPr="006405FE">
        <w:t>, Atlanta, 1.54</w:t>
      </w:r>
      <w:r w:rsidR="00E43FAD">
        <w:t xml:space="preserve"> miles</w:t>
      </w:r>
      <w:r w:rsidRPr="006405FE">
        <w:t xml:space="preserve">, Bristol </w:t>
      </w:r>
      <w:r w:rsidR="00AC0479">
        <w:t>0</w:t>
      </w:r>
      <w:r w:rsidRPr="006405FE">
        <w:t>.533</w:t>
      </w:r>
      <w:r w:rsidR="00E43FAD">
        <w:t xml:space="preserve"> mile, </w:t>
      </w:r>
      <w:r w:rsidRPr="006405FE">
        <w:t xml:space="preserve"> and Lowes (Charlotte) 1.5</w:t>
      </w:r>
      <w:r w:rsidR="00E43FAD">
        <w:t xml:space="preserve"> miles</w:t>
      </w:r>
      <w:r w:rsidRPr="006405FE">
        <w:t>.</w:t>
      </w:r>
    </w:p>
    <w:p w14:paraId="5470E11C" w14:textId="77777777" w:rsidR="00AC0479" w:rsidRPr="006405FE" w:rsidRDefault="00AC0479" w:rsidP="00F508A7">
      <w:pPr>
        <w:pStyle w:val="ListParagraph"/>
      </w:pPr>
    </w:p>
    <w:p w14:paraId="7B22D922" w14:textId="7F90B056" w:rsidR="000A60C3" w:rsidRPr="00F10831" w:rsidRDefault="000A60C3" w:rsidP="00F508A7">
      <w:pPr>
        <w:pStyle w:val="ListParagraph"/>
        <w:numPr>
          <w:ilvl w:val="0"/>
          <w:numId w:val="4"/>
        </w:numPr>
      </w:pPr>
      <w:r w:rsidRPr="00F10831">
        <w:t>1.074 mi</w:t>
      </w:r>
      <w:r w:rsidR="00E43FAD">
        <w:t>les</w:t>
      </w:r>
    </w:p>
    <w:p w14:paraId="02F0F953" w14:textId="08FF5EE1" w:rsidR="000A60C3" w:rsidRPr="00F10831" w:rsidRDefault="000A60C3" w:rsidP="00F508A7">
      <w:pPr>
        <w:pStyle w:val="ListParagraph"/>
        <w:numPr>
          <w:ilvl w:val="0"/>
          <w:numId w:val="4"/>
        </w:numPr>
      </w:pPr>
      <w:r w:rsidRPr="00F10831">
        <w:t>1.07445 mi</w:t>
      </w:r>
      <w:r w:rsidR="00E43FAD">
        <w:t>les</w:t>
      </w:r>
    </w:p>
    <w:p w14:paraId="71999507" w14:textId="19A76C84" w:rsidR="000A60C3" w:rsidRPr="00F10831" w:rsidRDefault="000A60C3" w:rsidP="00F508A7">
      <w:pPr>
        <w:pStyle w:val="ListParagraph"/>
        <w:numPr>
          <w:ilvl w:val="0"/>
          <w:numId w:val="4"/>
        </w:numPr>
      </w:pPr>
      <w:r w:rsidRPr="00F10831">
        <w:t>1.7466 mi</w:t>
      </w:r>
      <w:r w:rsidR="00E43FAD">
        <w:t>les</w:t>
      </w:r>
    </w:p>
    <w:p w14:paraId="2BF7305F" w14:textId="31B4CE91" w:rsidR="000A60C3" w:rsidRPr="006405FE" w:rsidRDefault="00E43FAD" w:rsidP="00F508A7">
      <w:pPr>
        <w:pStyle w:val="ListParagraph"/>
        <w:numPr>
          <w:ilvl w:val="0"/>
          <w:numId w:val="4"/>
        </w:numPr>
      </w:pPr>
      <w:r>
        <w:t>8.733</w:t>
      </w:r>
      <w:r w:rsidR="000A60C3" w:rsidRPr="00F10831">
        <w:t xml:space="preserve"> mi</w:t>
      </w:r>
      <w:r>
        <w:t>les</w:t>
      </w:r>
    </w:p>
    <w:p w14:paraId="13B0FBA7" w14:textId="77777777" w:rsidR="00517960" w:rsidRDefault="000A60C3" w:rsidP="00A00B60">
      <w:pPr>
        <w:jc w:val="center"/>
      </w:pPr>
      <w:r w:rsidRPr="00F10831">
        <w:rPr>
          <w:noProof/>
        </w:rPr>
        <w:lastRenderedPageBreak/>
        <w:drawing>
          <wp:inline distT="0" distB="0" distL="0" distR="0" wp14:anchorId="3274B55E" wp14:editId="41F4402B">
            <wp:extent cx="3648075" cy="4977458"/>
            <wp:effectExtent l="0" t="0" r="0" b="0"/>
            <wp:docPr id="3" name="Picture 3" descr="Map of the Major U.S. Hiking Trails. The mileage for seven trails is provided: Sentier International des Appalaches/International Appalachian Trail (1285 miles), Appalachian National Scenic Trail (2150 miles), Benton MacKaye Trail (65 miles), Pinhotl National Recreation Trail (295 miles), Alabama Roadwalk (190 miles), Florida National Scenic Trail (1100 miles plus or minus), and Key West/Everglades Raodwalk (175 m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jor U.S. Hiking Trails: A List of the Longest Hiking Trails in America"/>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692298" cy="5037796"/>
                    </a:xfrm>
                    <a:prstGeom prst="rect">
                      <a:avLst/>
                    </a:prstGeom>
                    <a:noFill/>
                    <a:ln>
                      <a:noFill/>
                    </a:ln>
                  </pic:spPr>
                </pic:pic>
              </a:graphicData>
            </a:graphic>
          </wp:inline>
        </w:drawing>
      </w:r>
    </w:p>
    <w:p w14:paraId="1651B5C1" w14:textId="1D1AE24A" w:rsidR="000A60C3" w:rsidRDefault="00517960" w:rsidP="00F508A7">
      <w:pPr>
        <w:pStyle w:val="Caption"/>
        <w:rPr>
          <w:rFonts w:ascii="Calibri" w:eastAsiaTheme="minorEastAsia" w:hAnsi="Calibri" w:cs="Calibri"/>
          <w:szCs w:val="24"/>
        </w:rPr>
      </w:pPr>
      <w:r>
        <w:t xml:space="preserve">Figure </w:t>
      </w:r>
      <w:r w:rsidR="00363A75">
        <w:fldChar w:fldCharType="begin"/>
      </w:r>
      <w:r w:rsidR="00363A75">
        <w:instrText xml:space="preserve"> SEQ Figure \* ARABIC </w:instrText>
      </w:r>
      <w:r w:rsidR="00363A75">
        <w:fldChar w:fldCharType="separate"/>
      </w:r>
      <w:r w:rsidR="001A5864">
        <w:rPr>
          <w:noProof/>
        </w:rPr>
        <w:t>14</w:t>
      </w:r>
      <w:r w:rsidR="00363A75">
        <w:rPr>
          <w:noProof/>
        </w:rPr>
        <w:fldChar w:fldCharType="end"/>
      </w:r>
    </w:p>
    <w:p w14:paraId="57B670FF" w14:textId="75B2FAE5" w:rsidR="000A60C3" w:rsidRDefault="000A60C3" w:rsidP="00F508A7">
      <w:pPr>
        <w:pStyle w:val="ListParagraph"/>
        <w:numPr>
          <w:ilvl w:val="0"/>
          <w:numId w:val="45"/>
        </w:numPr>
      </w:pPr>
      <w:r w:rsidRPr="008E1AF1">
        <w:t xml:space="preserve">In </w:t>
      </w:r>
      <w:r w:rsidR="00A2339A" w:rsidRPr="00A2339A">
        <w:rPr>
          <w:i/>
        </w:rPr>
        <w:t>F</w:t>
      </w:r>
      <w:r w:rsidRPr="00A2339A">
        <w:rPr>
          <w:i/>
        </w:rPr>
        <w:t xml:space="preserve">igure </w:t>
      </w:r>
      <w:r w:rsidR="00A2339A" w:rsidRPr="00A2339A">
        <w:rPr>
          <w:i/>
        </w:rPr>
        <w:t>14</w:t>
      </w:r>
      <w:r w:rsidRPr="008E1AF1">
        <w:t xml:space="preserve"> </w:t>
      </w:r>
      <w:r w:rsidR="00E43FAD">
        <w:t xml:space="preserve">above, </w:t>
      </w:r>
      <w:r w:rsidRPr="008E1AF1">
        <w:t xml:space="preserve">the map </w:t>
      </w:r>
      <w:r w:rsidR="00E43FAD">
        <w:t xml:space="preserve">shows </w:t>
      </w:r>
      <w:r w:rsidR="00BA7D12">
        <w:t>several</w:t>
      </w:r>
      <w:r w:rsidR="00E43FAD">
        <w:t xml:space="preserve"> US hiking trails.  W</w:t>
      </w:r>
      <w:r w:rsidRPr="008E1AF1">
        <w:t xml:space="preserve">hat is the </w:t>
      </w:r>
      <w:r w:rsidRPr="00BA7D12">
        <w:rPr>
          <w:b/>
          <w:bCs/>
        </w:rPr>
        <w:t>mode</w:t>
      </w:r>
      <w:r w:rsidRPr="008E1AF1">
        <w:t xml:space="preserve"> of the miles</w:t>
      </w:r>
      <w:r w:rsidR="00E43FAD">
        <w:t xml:space="preserve"> given for the trails</w:t>
      </w:r>
      <w:r w:rsidRPr="008E1AF1">
        <w:t>?</w:t>
      </w:r>
    </w:p>
    <w:p w14:paraId="747AADB2" w14:textId="77777777" w:rsidR="00E43FAD" w:rsidRPr="008E1AF1" w:rsidRDefault="00E43FAD" w:rsidP="00F508A7">
      <w:pPr>
        <w:pStyle w:val="ListParagraph"/>
      </w:pPr>
    </w:p>
    <w:p w14:paraId="0D19D635" w14:textId="29D8FE99" w:rsidR="000A60C3" w:rsidRPr="00F10831" w:rsidRDefault="00AC0479" w:rsidP="00F508A7">
      <w:pPr>
        <w:pStyle w:val="ListParagraph"/>
        <w:numPr>
          <w:ilvl w:val="0"/>
          <w:numId w:val="3"/>
        </w:numPr>
      </w:pPr>
      <w:r>
        <w:t>There is no mode.</w:t>
      </w:r>
    </w:p>
    <w:p w14:paraId="333B747D" w14:textId="5325875D" w:rsidR="000A60C3" w:rsidRPr="00F10831" w:rsidRDefault="000A60C3" w:rsidP="00F508A7">
      <w:pPr>
        <w:pStyle w:val="ListParagraph"/>
        <w:numPr>
          <w:ilvl w:val="0"/>
          <w:numId w:val="3"/>
        </w:numPr>
      </w:pPr>
      <w:r w:rsidRPr="00F10831">
        <w:t xml:space="preserve"> </w:t>
      </w:r>
      <w:r w:rsidR="00B04066">
        <w:t>751.43</w:t>
      </w:r>
      <w:r w:rsidR="00E43FAD">
        <w:t xml:space="preserve"> miles</w:t>
      </w:r>
    </w:p>
    <w:p w14:paraId="0AF0B2F5" w14:textId="63571300" w:rsidR="000A60C3" w:rsidRPr="00F10831" w:rsidRDefault="000A60C3" w:rsidP="00F508A7">
      <w:pPr>
        <w:pStyle w:val="ListParagraph"/>
        <w:numPr>
          <w:ilvl w:val="0"/>
          <w:numId w:val="3"/>
        </w:numPr>
      </w:pPr>
      <w:r w:rsidRPr="00F10831">
        <w:t xml:space="preserve"> </w:t>
      </w:r>
      <w:r w:rsidR="00B04066">
        <w:t>259</w:t>
      </w:r>
      <w:r w:rsidR="00E43FAD">
        <w:t xml:space="preserve"> miles</w:t>
      </w:r>
    </w:p>
    <w:p w14:paraId="4F0E28C9" w14:textId="22957860" w:rsidR="000A60C3" w:rsidRDefault="000A60C3" w:rsidP="00F508A7">
      <w:pPr>
        <w:pStyle w:val="ListParagraph"/>
        <w:numPr>
          <w:ilvl w:val="0"/>
          <w:numId w:val="3"/>
        </w:numPr>
      </w:pPr>
      <w:r w:rsidRPr="00F10831">
        <w:t xml:space="preserve"> </w:t>
      </w:r>
      <w:r w:rsidR="00B04066">
        <w:t>2085</w:t>
      </w:r>
      <w:r w:rsidR="00E43FAD">
        <w:t xml:space="preserve"> miles</w:t>
      </w:r>
    </w:p>
    <w:p w14:paraId="4FA24881" w14:textId="77777777" w:rsidR="001F485F" w:rsidRDefault="001F485F" w:rsidP="00F508A7">
      <w:r>
        <w:t>(Test continued on next page)</w:t>
      </w:r>
    </w:p>
    <w:p w14:paraId="6D3F814E" w14:textId="09F479E9" w:rsidR="001F485F" w:rsidRDefault="001F485F" w:rsidP="00F508A7">
      <w:r>
        <w:br w:type="page"/>
      </w:r>
    </w:p>
    <w:p w14:paraId="6E7F71EE" w14:textId="2D768F1C" w:rsidR="001A5864" w:rsidRDefault="00E71322" w:rsidP="00A00B60">
      <w:pPr>
        <w:jc w:val="center"/>
        <w:rPr>
          <w:rFonts w:ascii="Calibri" w:eastAsiaTheme="minorEastAsia" w:hAnsi="Calibri" w:cs="Calibri"/>
          <w:szCs w:val="24"/>
        </w:rPr>
      </w:pPr>
      <w:r w:rsidRPr="00EC78AA">
        <w:rPr>
          <w:noProof/>
        </w:rPr>
        <w:object w:dxaOrig="2060" w:dyaOrig="380" w14:anchorId="38E50574">
          <v:shape id="_x0000_i1066" type="#_x0000_t75" alt="" style="width:103.2pt;height:19.2pt;mso-width-percent:0;mso-height-percent:0;mso-width-percent:0;mso-height-percent:0" o:ole="">
            <v:imagedata r:id="rId115" o:title=""/>
          </v:shape>
          <o:OLEObject Type="Embed" ProgID="Equation.DSMT4" ShapeID="_x0000_i1066" DrawAspect="Content" ObjectID="_1679317626" r:id="rId116"/>
        </w:object>
      </w:r>
    </w:p>
    <w:p w14:paraId="16B76086" w14:textId="77777777" w:rsidR="001A5864" w:rsidRDefault="000A60C3" w:rsidP="00A00B60">
      <w:pPr>
        <w:jc w:val="center"/>
      </w:pPr>
      <w:r w:rsidRPr="00F10831">
        <w:rPr>
          <w:noProof/>
        </w:rPr>
        <mc:AlternateContent>
          <mc:Choice Requires="wps">
            <w:drawing>
              <wp:inline distT="0" distB="0" distL="0" distR="0" wp14:anchorId="43518742" wp14:editId="3E0EADE3">
                <wp:extent cx="1066800" cy="866775"/>
                <wp:effectExtent l="0" t="0" r="19050" b="28575"/>
                <wp:docPr id="9" name="Rectangle 9" descr="Visual of a square. The polynomial expression is located above the square."/>
                <wp:cNvGraphicFramePr/>
                <a:graphic xmlns:a="http://schemas.openxmlformats.org/drawingml/2006/main">
                  <a:graphicData uri="http://schemas.microsoft.com/office/word/2010/wordprocessingShape">
                    <wps:wsp>
                      <wps:cNvSpPr/>
                      <wps:spPr>
                        <a:xfrm>
                          <a:off x="0" y="0"/>
                          <a:ext cx="1066800" cy="8667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C9BC5E5" w14:textId="77777777" w:rsidR="00F508A7" w:rsidRDefault="00F508A7" w:rsidP="00A00B6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http://schemas.microsoft.com/office/word/2018/wordml" xmlns:w16cex="http://schemas.microsoft.com/office/word/2018/wordml/cex">
            <w:pict>
              <v:rect w14:anchorId="43518742" id="Rectangle 9" o:spid="_x0000_s1026" alt="Visual of a square. The polynomial expression is located above the square." style="width:84pt;height:68.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" fillcolor="#4472c4 [3204]" strokecolor="#1f3763 [1604]" strokeweight="1pt">
                <v:textbox>
                  <w:txbxContent>
                    <w:p w14:paraId="5C9BC5E5" w14:textId="77777777" w:rsidR="00F508A7" w:rsidRDefault="00F508A7" w:rsidP="00A00B60">
                      <w:pPr>
                        <w:jc w:val="center"/>
                      </w:pPr>
                    </w:p>
                  </w:txbxContent>
                </v:textbox>
                <w10:anchorlock/>
              </v:rect>
            </w:pict>
          </mc:Fallback>
        </mc:AlternateContent>
      </w:r>
    </w:p>
    <w:p w14:paraId="2E34811D" w14:textId="541FAF18" w:rsidR="000A60C3" w:rsidRPr="001A5864" w:rsidRDefault="001A5864" w:rsidP="00F508A7">
      <w:pPr>
        <w:pStyle w:val="Caption"/>
        <w:rPr>
          <w:rFonts w:ascii="Calibri" w:hAnsi="Calibri" w:cs="Calibri"/>
          <w:szCs w:val="24"/>
        </w:rPr>
      </w:pPr>
      <w:r>
        <w:t xml:space="preserve">Figure </w:t>
      </w:r>
      <w:r w:rsidR="00363A75">
        <w:fldChar w:fldCharType="begin"/>
      </w:r>
      <w:r w:rsidR="00363A75">
        <w:instrText xml:space="preserve"> SEQ Figure \* ARABIC </w:instrText>
      </w:r>
      <w:r w:rsidR="00363A75">
        <w:fldChar w:fldCharType="separate"/>
      </w:r>
      <w:r>
        <w:rPr>
          <w:noProof/>
        </w:rPr>
        <w:t>15</w:t>
      </w:r>
      <w:r w:rsidR="00363A75">
        <w:rPr>
          <w:noProof/>
        </w:rPr>
        <w:fldChar w:fldCharType="end"/>
      </w:r>
    </w:p>
    <w:p w14:paraId="3A5DD192" w14:textId="7F8A7C13" w:rsidR="000A60C3" w:rsidRDefault="000A60C3" w:rsidP="00F508A7">
      <w:pPr>
        <w:pStyle w:val="ListParagraph"/>
        <w:numPr>
          <w:ilvl w:val="0"/>
          <w:numId w:val="45"/>
        </w:numPr>
      </w:pPr>
      <w:r w:rsidRPr="008E1AF1">
        <w:t xml:space="preserve">In </w:t>
      </w:r>
      <w:r w:rsidR="00A2339A" w:rsidRPr="00A2339A">
        <w:rPr>
          <w:i/>
        </w:rPr>
        <w:t>F</w:t>
      </w:r>
      <w:r w:rsidRPr="00A2339A">
        <w:rPr>
          <w:i/>
        </w:rPr>
        <w:t xml:space="preserve">igure </w:t>
      </w:r>
      <w:r w:rsidR="00A2339A" w:rsidRPr="00A2339A">
        <w:rPr>
          <w:i/>
        </w:rPr>
        <w:t>15</w:t>
      </w:r>
      <w:r w:rsidRPr="008E1AF1">
        <w:t xml:space="preserve"> above, the square has the side length described by a polynomial expression.  How many terms </w:t>
      </w:r>
      <w:r>
        <w:t>are</w:t>
      </w:r>
      <w:r w:rsidRPr="008E1AF1">
        <w:t xml:space="preserve"> this polynomial? </w:t>
      </w:r>
    </w:p>
    <w:p w14:paraId="04FFF1E5" w14:textId="77777777" w:rsidR="00E43FAD" w:rsidRPr="008E1AF1" w:rsidRDefault="00E43FAD" w:rsidP="00F508A7">
      <w:pPr>
        <w:pStyle w:val="ListParagraph"/>
      </w:pPr>
    </w:p>
    <w:p w14:paraId="3C3DAAF3" w14:textId="77777777" w:rsidR="000A60C3" w:rsidRPr="00F10831" w:rsidRDefault="000A60C3" w:rsidP="00F508A7">
      <w:pPr>
        <w:pStyle w:val="ListParagraph"/>
        <w:numPr>
          <w:ilvl w:val="0"/>
          <w:numId w:val="2"/>
        </w:numPr>
      </w:pPr>
      <w:r w:rsidRPr="00F10831">
        <w:t>1</w:t>
      </w:r>
    </w:p>
    <w:p w14:paraId="24D40F1C" w14:textId="77777777" w:rsidR="000A60C3" w:rsidRPr="00F10831" w:rsidRDefault="000A60C3" w:rsidP="00F508A7">
      <w:pPr>
        <w:pStyle w:val="ListParagraph"/>
        <w:numPr>
          <w:ilvl w:val="0"/>
          <w:numId w:val="2"/>
        </w:numPr>
      </w:pPr>
      <w:r w:rsidRPr="00F10831">
        <w:t xml:space="preserve"> 2</w:t>
      </w:r>
    </w:p>
    <w:p w14:paraId="76546F0C" w14:textId="77777777" w:rsidR="000A60C3" w:rsidRPr="00F10831" w:rsidRDefault="000A60C3" w:rsidP="00F508A7">
      <w:pPr>
        <w:pStyle w:val="ListParagraph"/>
        <w:numPr>
          <w:ilvl w:val="0"/>
          <w:numId w:val="2"/>
        </w:numPr>
      </w:pPr>
      <w:r w:rsidRPr="00F10831">
        <w:t xml:space="preserve"> 3</w:t>
      </w:r>
    </w:p>
    <w:p w14:paraId="2035234F" w14:textId="6E6F342A" w:rsidR="000A60C3" w:rsidRDefault="000A60C3" w:rsidP="00F508A7">
      <w:pPr>
        <w:pStyle w:val="ListParagraph"/>
        <w:numPr>
          <w:ilvl w:val="0"/>
          <w:numId w:val="2"/>
        </w:numPr>
      </w:pPr>
      <w:r w:rsidRPr="00F10831">
        <w:t xml:space="preserve"> 4</w:t>
      </w:r>
    </w:p>
    <w:p w14:paraId="39F14C1A" w14:textId="0DEE89BD" w:rsidR="001F485F" w:rsidRDefault="001F485F" w:rsidP="00F508A7">
      <w:r>
        <w:t>(End of</w:t>
      </w:r>
      <w:r w:rsidR="008E54E1">
        <w:t xml:space="preserve"> Tier 2</w:t>
      </w:r>
      <w:r>
        <w:t xml:space="preserve"> test)</w:t>
      </w:r>
    </w:p>
    <w:p w14:paraId="7859ACE0" w14:textId="77777777" w:rsidR="000A60C3" w:rsidRDefault="000A60C3" w:rsidP="00F508A7">
      <w:pPr>
        <w:rPr>
          <w:rFonts w:ascii="Calibri" w:hAnsi="Calibri" w:cs="Calibri"/>
          <w:color w:val="000000" w:themeColor="text1"/>
          <w:sz w:val="44"/>
          <w:szCs w:val="44"/>
        </w:rPr>
      </w:pPr>
      <w:r>
        <w:br w:type="page"/>
      </w:r>
    </w:p>
    <w:p w14:paraId="2349F36E" w14:textId="77777777" w:rsidR="000A60C3" w:rsidRPr="00A97E1D" w:rsidRDefault="000A60C3" w:rsidP="00F508A7">
      <w:pPr>
        <w:pStyle w:val="Heading1"/>
      </w:pPr>
      <w:r w:rsidRPr="00A97E1D">
        <w:lastRenderedPageBreak/>
        <w:t>Tier 2 Answers and Explanations</w:t>
      </w:r>
    </w:p>
    <w:p w14:paraId="670C85B8" w14:textId="77777777" w:rsidR="000A60C3" w:rsidRDefault="000A60C3" w:rsidP="00F508A7">
      <w:pPr>
        <w:pStyle w:val="Heading2"/>
      </w:pPr>
      <w:r w:rsidRPr="00F10831">
        <w:t>Solving Equations and inequalities</w:t>
      </w:r>
    </w:p>
    <w:p w14:paraId="6672DDFA" w14:textId="3139B7E2" w:rsidR="000A60C3" w:rsidRPr="008E0E6D" w:rsidRDefault="000A60C3" w:rsidP="00F508A7">
      <w:pPr>
        <w:pStyle w:val="ListParagraph"/>
        <w:numPr>
          <w:ilvl w:val="0"/>
          <w:numId w:val="42"/>
        </w:numPr>
      </w:pPr>
      <w:r w:rsidRPr="008E0E6D">
        <w:t xml:space="preserve">ANSWER: </w:t>
      </w:r>
      <w:r w:rsidR="00CA0E6B" w:rsidRPr="006F6867">
        <w:rPr>
          <w:b/>
          <w:bCs/>
          <w:sz w:val="28"/>
          <w:szCs w:val="28"/>
        </w:rPr>
        <w:t>d</w:t>
      </w:r>
    </w:p>
    <w:p w14:paraId="5FBA9C81" w14:textId="77777777" w:rsidR="000A60C3" w:rsidRPr="008E0E6D" w:rsidRDefault="000A60C3" w:rsidP="00F508A7">
      <w:pPr>
        <w:pStyle w:val="ListParagraph"/>
      </w:pPr>
      <w:r w:rsidRPr="008E0E6D">
        <w:t xml:space="preserve">Using the Addition property of Equality to solve for </w:t>
      </w:r>
      <w:r w:rsidRPr="008E0E6D">
        <w:rPr>
          <w:i/>
        </w:rPr>
        <w:t>x</w:t>
      </w:r>
      <w:r w:rsidRPr="008E0E6D">
        <w:t xml:space="preserve">, add 9(opposite of -9) to both sides.  This is a one- step equation, so the solution for </w:t>
      </w:r>
      <w:r w:rsidRPr="008E0E6D">
        <w:rPr>
          <w:i/>
        </w:rPr>
        <w:t>x</w:t>
      </w:r>
      <w:r w:rsidRPr="008E0E6D">
        <w:t xml:space="preserve"> = 35.</w:t>
      </w:r>
      <w:r>
        <w:br/>
      </w:r>
    </w:p>
    <w:p w14:paraId="1512F528" w14:textId="35EBA738" w:rsidR="000A60C3" w:rsidRDefault="000A60C3" w:rsidP="00F508A7">
      <w:pPr>
        <w:pStyle w:val="ListParagraph"/>
        <w:numPr>
          <w:ilvl w:val="0"/>
          <w:numId w:val="42"/>
        </w:numPr>
      </w:pPr>
      <w:r>
        <w:t xml:space="preserve">ANSWER: </w:t>
      </w:r>
      <w:r w:rsidR="00CA0E6B" w:rsidRPr="006F6867">
        <w:rPr>
          <w:b/>
          <w:bCs/>
          <w:sz w:val="28"/>
          <w:szCs w:val="28"/>
        </w:rPr>
        <w:t>a</w:t>
      </w:r>
    </w:p>
    <w:p w14:paraId="1353AF6A" w14:textId="7AC3CA70" w:rsidR="000A60C3" w:rsidRPr="008E0E6D" w:rsidRDefault="000A60C3" w:rsidP="00F508A7">
      <w:pPr>
        <w:pStyle w:val="ListParagraph"/>
      </w:pPr>
      <w:r w:rsidRPr="008E0E6D">
        <w:t xml:space="preserve">Using the Addition property of Equality to solve for y, subtract 41(opposite of -41) from both sides.  This gives, </w:t>
      </w:r>
      <w:r w:rsidR="00E71322" w:rsidRPr="00EC78AA">
        <w:rPr>
          <w:noProof/>
          <w:position w:val="-12"/>
        </w:rPr>
        <w:object w:dxaOrig="2220" w:dyaOrig="320" w14:anchorId="11A433AD">
          <v:shape id="_x0000_i1067" type="#_x0000_t75" alt="" style="width:109.8pt;height:16.2pt;mso-width-percent:0;mso-height-percent:0;mso-width-percent:0;mso-height-percent:0" o:ole="">
            <v:imagedata r:id="rId117" o:title=""/>
          </v:shape>
          <o:OLEObject Type="Embed" ProgID="Equation.DSMT4" ShapeID="_x0000_i1067" DrawAspect="Content" ObjectID="_1679317627" r:id="rId118"/>
        </w:object>
      </w:r>
      <w:r>
        <w:t xml:space="preserve">, </w:t>
      </w:r>
      <w:r w:rsidR="00E71322" w:rsidRPr="00EC78AA">
        <w:rPr>
          <w:noProof/>
          <w:position w:val="-12"/>
        </w:rPr>
        <w:object w:dxaOrig="920" w:dyaOrig="320" w14:anchorId="073CE4E6">
          <v:shape id="_x0000_i1068" type="#_x0000_t75" alt="" style="width:46.2pt;height:16.2pt;mso-width-percent:0;mso-height-percent:0;mso-width-percent:0;mso-height-percent:0" o:ole="">
            <v:imagedata r:id="rId119" o:title=""/>
          </v:shape>
          <o:OLEObject Type="Embed" ProgID="Equation.DSMT4" ShapeID="_x0000_i1068" DrawAspect="Content" ObjectID="_1679317628" r:id="rId120"/>
        </w:object>
      </w:r>
      <w:r>
        <w:t>,</w:t>
      </w:r>
      <w:r w:rsidRPr="008E0E6D">
        <w:t xml:space="preserve"> divide both sides by -1. The solution for y = - 49.</w:t>
      </w:r>
      <w:r>
        <w:br/>
      </w:r>
    </w:p>
    <w:p w14:paraId="0C7D2B9C" w14:textId="639B1BC1" w:rsidR="000A60C3" w:rsidRPr="008E0E6D" w:rsidRDefault="000A60C3" w:rsidP="00F508A7">
      <w:pPr>
        <w:pStyle w:val="ListParagraph"/>
        <w:numPr>
          <w:ilvl w:val="0"/>
          <w:numId w:val="42"/>
        </w:numPr>
        <w:rPr>
          <w:rFonts w:eastAsiaTheme="minorEastAsia"/>
        </w:rPr>
      </w:pPr>
      <w:r w:rsidRPr="008E0E6D">
        <w:t xml:space="preserve">ANSWER: </w:t>
      </w:r>
      <w:r w:rsidR="00CA0E6B" w:rsidRPr="006F6867">
        <w:rPr>
          <w:b/>
          <w:bCs/>
          <w:sz w:val="28"/>
          <w:szCs w:val="28"/>
        </w:rPr>
        <w:t>d</w:t>
      </w:r>
      <w:r w:rsidRPr="008E0E6D">
        <w:t xml:space="preserve"> </w:t>
      </w:r>
      <w:r w:rsidRPr="008E0E6D">
        <w:br/>
      </w:r>
      <w:r w:rsidRPr="008E0E6D">
        <w:rPr>
          <w:rFonts w:eastAsiaTheme="minorEastAsia"/>
        </w:rPr>
        <w:t xml:space="preserve">Using the Addition property and multiplication property of Equality, this a two-step equation.  So, </w:t>
      </w:r>
      <w:r w:rsidR="00E71322" w:rsidRPr="00EC78AA">
        <w:rPr>
          <w:noProof/>
          <w:position w:val="-12"/>
        </w:rPr>
        <w:object w:dxaOrig="1520" w:dyaOrig="320" w14:anchorId="3DB8664C">
          <v:shape id="_x0000_i1069" type="#_x0000_t75" alt="" style="width:76.2pt;height:16.2pt;mso-width-percent:0;mso-height-percent:0;mso-width-percent:0;mso-height-percent:0" o:ole="">
            <v:imagedata r:id="rId121" o:title=""/>
          </v:shape>
          <o:OLEObject Type="Embed" ProgID="Equation.DSMT4" ShapeID="_x0000_i1069" DrawAspect="Content" ObjectID="_1679317629" r:id="rId122"/>
        </w:object>
      </w:r>
      <w:r w:rsidRPr="008E0E6D">
        <w:rPr>
          <w:rFonts w:eastAsiaTheme="minorEastAsia"/>
        </w:rPr>
        <w:t>,</w:t>
      </w:r>
      <w:r>
        <w:rPr>
          <w:rFonts w:eastAsiaTheme="minorEastAsia"/>
        </w:rPr>
        <w:t xml:space="preserve">  </w:t>
      </w:r>
      <w:r w:rsidR="00E71322" w:rsidRPr="00EC78AA">
        <w:rPr>
          <w:noProof/>
          <w:position w:val="-12"/>
        </w:rPr>
        <w:object w:dxaOrig="2460" w:dyaOrig="320" w14:anchorId="28508353">
          <v:shape id="_x0000_i1070" type="#_x0000_t75" alt="" style="width:123pt;height:16.2pt;mso-width-percent:0;mso-height-percent:0;mso-width-percent:0;mso-height-percent:0" o:ole="">
            <v:imagedata r:id="rId123" o:title=""/>
          </v:shape>
          <o:OLEObject Type="Embed" ProgID="Equation.DSMT4" ShapeID="_x0000_i1070" DrawAspect="Content" ObjectID="_1679317630" r:id="rId124"/>
        </w:object>
      </w:r>
      <w:r>
        <w:rPr>
          <w:rFonts w:eastAsiaTheme="minorEastAsia"/>
        </w:rPr>
        <w:t xml:space="preserve">,  </w:t>
      </w:r>
      <w:r w:rsidR="00E71322" w:rsidRPr="00EC78AA">
        <w:rPr>
          <w:noProof/>
          <w:position w:val="-12"/>
        </w:rPr>
        <w:object w:dxaOrig="1040" w:dyaOrig="320" w14:anchorId="688E9052">
          <v:shape id="_x0000_i1071" type="#_x0000_t75" alt="" style="width:51pt;height:16.2pt;mso-width-percent:0;mso-height-percent:0;mso-width-percent:0;mso-height-percent:0" o:ole="">
            <v:imagedata r:id="rId125" o:title=""/>
          </v:shape>
          <o:OLEObject Type="Embed" ProgID="Equation.DSMT4" ShapeID="_x0000_i1071" DrawAspect="Content" ObjectID="_1679317631" r:id="rId126"/>
        </w:object>
      </w:r>
      <w:r>
        <w:rPr>
          <w:rFonts w:eastAsiaTheme="minorEastAsia"/>
        </w:rPr>
        <w:t xml:space="preserve">,  </w:t>
      </w:r>
      <w:r w:rsidR="00E71322" w:rsidRPr="00EC78AA">
        <w:rPr>
          <w:noProof/>
          <w:position w:val="-12"/>
        </w:rPr>
        <w:object w:dxaOrig="920" w:dyaOrig="320" w14:anchorId="2FE66E32">
          <v:shape id="_x0000_i1072" type="#_x0000_t75" alt="" style="width:46.2pt;height:16.2pt;mso-width-percent:0;mso-height-percent:0;mso-width-percent:0;mso-height-percent:0" o:ole="">
            <v:imagedata r:id="rId127" o:title=""/>
          </v:shape>
          <o:OLEObject Type="Embed" ProgID="Equation.DSMT4" ShapeID="_x0000_i1072" DrawAspect="Content" ObjectID="_1679317632" r:id="rId128"/>
        </w:object>
      </w:r>
      <w:r>
        <w:rPr>
          <w:rFonts w:eastAsiaTheme="minorEastAsia"/>
        </w:rPr>
        <w:t>.</w:t>
      </w:r>
    </w:p>
    <w:p w14:paraId="38FEB8B1" w14:textId="77777777" w:rsidR="000A60C3" w:rsidRDefault="000A60C3" w:rsidP="00F508A7">
      <w:pPr>
        <w:pStyle w:val="ListParagraph"/>
      </w:pPr>
    </w:p>
    <w:p w14:paraId="1F0040E9" w14:textId="6D265C1D" w:rsidR="000A60C3" w:rsidRPr="008E0E6D" w:rsidRDefault="000A60C3" w:rsidP="00F508A7">
      <w:pPr>
        <w:pStyle w:val="ListParagraph"/>
        <w:numPr>
          <w:ilvl w:val="0"/>
          <w:numId w:val="42"/>
        </w:numPr>
      </w:pPr>
      <w:r w:rsidRPr="008E0E6D">
        <w:t xml:space="preserve">ANSWER: </w:t>
      </w:r>
      <w:r w:rsidR="00CA0E6B" w:rsidRPr="006F6867">
        <w:rPr>
          <w:b/>
          <w:bCs/>
          <w:sz w:val="28"/>
          <w:szCs w:val="28"/>
        </w:rPr>
        <w:t>c</w:t>
      </w:r>
      <w:r w:rsidRPr="008E0E6D">
        <w:br/>
        <w:t>Applying the addition rule, add -4y to both sides and add 2 to both sides.  This gives 7y = 8, dividing by 7 both sides, gives the solution, y = 8/7</w:t>
      </w:r>
    </w:p>
    <w:p w14:paraId="67C6DF9E" w14:textId="77777777" w:rsidR="000A60C3" w:rsidRDefault="000A60C3" w:rsidP="00F508A7">
      <w:pPr>
        <w:pStyle w:val="ListParagraph"/>
      </w:pPr>
    </w:p>
    <w:p w14:paraId="537D9A59" w14:textId="2837EA62" w:rsidR="000A60C3" w:rsidRPr="008E0E6D" w:rsidRDefault="000A60C3" w:rsidP="00F508A7">
      <w:pPr>
        <w:pStyle w:val="ListParagraph"/>
        <w:numPr>
          <w:ilvl w:val="0"/>
          <w:numId w:val="42"/>
        </w:numPr>
      </w:pPr>
      <w:r>
        <w:t xml:space="preserve">ANSWER: </w:t>
      </w:r>
      <w:r w:rsidR="00CA0E6B" w:rsidRPr="00C3322F">
        <w:rPr>
          <w:b/>
          <w:bCs/>
          <w:sz w:val="28"/>
          <w:szCs w:val="28"/>
        </w:rPr>
        <w:t>c</w:t>
      </w:r>
      <w:r>
        <w:br/>
      </w:r>
      <w:r w:rsidRPr="00F10831">
        <w:t>To be all real number the solution shows the left side of the equal sign is equal to the right side of the equal sign.  0 = 0 shows this fact.</w:t>
      </w:r>
      <w:r>
        <w:br/>
      </w:r>
    </w:p>
    <w:p w14:paraId="14971C08" w14:textId="79995CB0" w:rsidR="000A60C3" w:rsidRPr="008E0E6D" w:rsidRDefault="000A60C3" w:rsidP="00F508A7">
      <w:pPr>
        <w:pStyle w:val="ListParagraph"/>
        <w:numPr>
          <w:ilvl w:val="0"/>
          <w:numId w:val="42"/>
        </w:numPr>
      </w:pPr>
      <w:r w:rsidRPr="008E0E6D">
        <w:t xml:space="preserve">ANSWER: </w:t>
      </w:r>
      <w:r w:rsidR="00CA0E6B" w:rsidRPr="006F6867">
        <w:rPr>
          <w:b/>
          <w:bCs/>
          <w:sz w:val="28"/>
          <w:szCs w:val="28"/>
        </w:rPr>
        <w:t>a</w:t>
      </w:r>
      <w:r w:rsidRPr="008E0E6D">
        <w:br/>
        <w:t xml:space="preserve">Translating into an equation, reading from left to right, Let </w:t>
      </w:r>
      <w:r w:rsidR="009A6553">
        <w:t>H</w:t>
      </w:r>
      <w:r w:rsidRPr="008E0E6D">
        <w:t xml:space="preserve"> be Henry and G be Guy.  Then the word </w:t>
      </w:r>
      <w:r w:rsidR="009A6553">
        <w:t>“</w:t>
      </w:r>
      <w:r w:rsidRPr="008E0E6D">
        <w:t>is</w:t>
      </w:r>
      <w:r w:rsidR="009A6553">
        <w:t>”</w:t>
      </w:r>
      <w:r w:rsidRPr="008E0E6D">
        <w:t xml:space="preserve"> means equal to</w:t>
      </w:r>
      <w:r w:rsidR="009A6553">
        <w:t xml:space="preserve"> </w:t>
      </w:r>
      <w:r w:rsidRPr="008E0E6D">
        <w:t>and the word twice means to multiply Guy’s appetite by 2.  H = 2G.</w:t>
      </w:r>
    </w:p>
    <w:p w14:paraId="041B0E44" w14:textId="77777777" w:rsidR="000A60C3" w:rsidRDefault="000A60C3" w:rsidP="00F508A7">
      <w:pPr>
        <w:pStyle w:val="ListParagraph"/>
      </w:pPr>
    </w:p>
    <w:p w14:paraId="1CFEF264" w14:textId="27400F77" w:rsidR="000A60C3" w:rsidRPr="008E0E6D" w:rsidRDefault="000A60C3" w:rsidP="00F508A7">
      <w:pPr>
        <w:pStyle w:val="ListParagraph"/>
        <w:numPr>
          <w:ilvl w:val="0"/>
          <w:numId w:val="42"/>
        </w:numPr>
      </w:pPr>
      <w:r w:rsidRPr="008E0E6D">
        <w:t xml:space="preserve">ANSWER: </w:t>
      </w:r>
      <w:r w:rsidR="00CA0E6B" w:rsidRPr="006F6867">
        <w:rPr>
          <w:b/>
          <w:bCs/>
          <w:sz w:val="28"/>
          <w:szCs w:val="28"/>
        </w:rPr>
        <w:t>b</w:t>
      </w:r>
      <w:r w:rsidRPr="008E0E6D">
        <w:br/>
        <w:t>Since G =2, then 2(2) = 4.</w:t>
      </w:r>
    </w:p>
    <w:p w14:paraId="36A33245" w14:textId="566B4F6B" w:rsidR="00AB3C0C" w:rsidRPr="00AB3C0C" w:rsidRDefault="00AB3C0C" w:rsidP="00F508A7"/>
    <w:p w14:paraId="4CDC6CC9" w14:textId="351FB565" w:rsidR="001F485F" w:rsidRDefault="000A60C3" w:rsidP="00F508A7">
      <w:pPr>
        <w:pStyle w:val="ListParagraph"/>
        <w:numPr>
          <w:ilvl w:val="0"/>
          <w:numId w:val="42"/>
        </w:numPr>
      </w:pPr>
      <w:r w:rsidRPr="00DE6171">
        <w:t xml:space="preserve">ANSWER: </w:t>
      </w:r>
      <w:r w:rsidR="00CA0E6B" w:rsidRPr="00DE6171">
        <w:rPr>
          <w:b/>
          <w:bCs/>
          <w:sz w:val="28"/>
          <w:szCs w:val="28"/>
        </w:rPr>
        <w:t>c</w:t>
      </w:r>
      <w:r w:rsidRPr="00DE6171">
        <w:br/>
        <w:t xml:space="preserve">The graphs show that x has two solutions.  </w:t>
      </w:r>
      <w:r w:rsidR="00E71322" w:rsidRPr="00EC78AA">
        <w:rPr>
          <w:noProof/>
          <w:position w:val="-14"/>
        </w:rPr>
        <w:object w:dxaOrig="1160" w:dyaOrig="400" w14:anchorId="4B19A270">
          <v:shape id="_x0000_i1073" type="#_x0000_t75" alt="" style="width:57.6pt;height:21pt;mso-width-percent:0;mso-height-percent:0;mso-width-percent:0;mso-height-percent:0" o:ole="">
            <v:imagedata r:id="rId129" o:title=""/>
          </v:shape>
          <o:OLEObject Type="Embed" ProgID="Equation.DSMT4" ShapeID="_x0000_i1073" DrawAspect="Content" ObjectID="_1679317633" r:id="rId130"/>
        </w:object>
      </w:r>
      <w:r w:rsidRPr="00DE6171">
        <w:t xml:space="preserve">and </w:t>
      </w:r>
      <w:r w:rsidR="00E71322" w:rsidRPr="00EC78AA">
        <w:rPr>
          <w:noProof/>
          <w:position w:val="-14"/>
        </w:rPr>
        <w:object w:dxaOrig="999" w:dyaOrig="400" w14:anchorId="615677D8">
          <v:shape id="_x0000_i1074" type="#_x0000_t75" alt="" style="width:50.4pt;height:21pt;mso-width-percent:0;mso-height-percent:0;mso-width-percent:0;mso-height-percent:0" o:ole="">
            <v:imagedata r:id="rId131" o:title=""/>
          </v:shape>
          <o:OLEObject Type="Embed" ProgID="Equation.DSMT4" ShapeID="_x0000_i1074" DrawAspect="Content" ObjectID="_1679317634" r:id="rId132"/>
        </w:object>
      </w:r>
      <w:r w:rsidRPr="00DE6171">
        <w:t xml:space="preserve">. An open circle is represented by the inequalities </w:t>
      </w:r>
      <w:r w:rsidR="00E71322" w:rsidRPr="00EC78AA">
        <w:rPr>
          <w:noProof/>
          <w:position w:val="-12"/>
        </w:rPr>
        <w:object w:dxaOrig="920" w:dyaOrig="340" w14:anchorId="4DD8AD9B">
          <v:shape id="_x0000_i1075" type="#_x0000_t75" alt="" style="width:46.2pt;height:16.8pt;mso-width-percent:0;mso-height-percent:0;mso-width-percent:0;mso-height-percent:0" o:ole="">
            <v:imagedata r:id="rId133" o:title=""/>
          </v:shape>
          <o:OLEObject Type="Embed" ProgID="Equation.DSMT4" ShapeID="_x0000_i1075" DrawAspect="Content" ObjectID="_1679317635" r:id="rId134"/>
        </w:object>
      </w:r>
      <w:r w:rsidRPr="00DE6171">
        <w:t xml:space="preserve">.  A closed circle is represented by the inequalities </w:t>
      </w:r>
      <w:r w:rsidR="00E71322" w:rsidRPr="00EC78AA">
        <w:rPr>
          <w:noProof/>
          <w:position w:val="-12"/>
        </w:rPr>
        <w:object w:dxaOrig="920" w:dyaOrig="340" w14:anchorId="16C76EF7">
          <v:shape id="_x0000_i1076" type="#_x0000_t75" alt="" style="width:46.2pt;height:16.8pt;mso-width-percent:0;mso-height-percent:0;mso-width-percent:0;mso-height-percent:0" o:ole="">
            <v:imagedata r:id="rId135" o:title=""/>
          </v:shape>
          <o:OLEObject Type="Embed" ProgID="Equation.DSMT4" ShapeID="_x0000_i1076" DrawAspect="Content" ObjectID="_1679317636" r:id="rId136"/>
        </w:object>
      </w:r>
      <w:r w:rsidRPr="00DE6171">
        <w:t>.</w:t>
      </w:r>
    </w:p>
    <w:p w14:paraId="5E9271BF" w14:textId="0FA00546" w:rsidR="000A60C3" w:rsidRDefault="000A60C3" w:rsidP="00F508A7">
      <w:pPr>
        <w:pStyle w:val="ListParagraph"/>
        <w:numPr>
          <w:ilvl w:val="0"/>
          <w:numId w:val="42"/>
        </w:numPr>
      </w:pPr>
      <w:r>
        <w:lastRenderedPageBreak/>
        <w:t xml:space="preserve">ANSWER: </w:t>
      </w:r>
      <w:r w:rsidR="00CA0E6B" w:rsidRPr="006F6867">
        <w:rPr>
          <w:b/>
          <w:bCs/>
          <w:sz w:val="28"/>
          <w:szCs w:val="28"/>
        </w:rPr>
        <w:t>a</w:t>
      </w:r>
    </w:p>
    <w:p w14:paraId="33229536" w14:textId="153C7C3A" w:rsidR="000A60C3" w:rsidRPr="008E0E6D" w:rsidRDefault="000A60C3" w:rsidP="00F508A7">
      <w:pPr>
        <w:pStyle w:val="ListParagraph"/>
      </w:pPr>
      <w:r w:rsidRPr="008E0E6D">
        <w:t xml:space="preserve">This means that the temperature cannot go below 75 and above 95, but is can be any temperature between.  Representing the temperature as random variable x, the solution </w:t>
      </w:r>
      <w:r w:rsidR="00E71322" w:rsidRPr="00EC78AA">
        <w:rPr>
          <w:noProof/>
          <w:position w:val="-14"/>
        </w:rPr>
        <w:object w:dxaOrig="1120" w:dyaOrig="400" w14:anchorId="35CE1ACD">
          <v:shape id="_x0000_i1077" type="#_x0000_t75" alt="" style="width:55.8pt;height:21pt;mso-width-percent:0;mso-height-percent:0;mso-width-percent:0;mso-height-percent:0" o:ole="">
            <v:imagedata r:id="rId137" o:title=""/>
          </v:shape>
          <o:OLEObject Type="Embed" ProgID="Equation.DSMT4" ShapeID="_x0000_i1077" DrawAspect="Content" ObjectID="_1679317637" r:id="rId138"/>
        </w:object>
      </w:r>
      <w:r>
        <w:t xml:space="preserve">and </w:t>
      </w:r>
      <w:r w:rsidR="00E71322" w:rsidRPr="00EC78AA">
        <w:rPr>
          <w:noProof/>
          <w:position w:val="-14"/>
        </w:rPr>
        <w:object w:dxaOrig="1120" w:dyaOrig="400" w14:anchorId="6A9AD5F0">
          <v:shape id="_x0000_i1078" type="#_x0000_t75" alt="" style="width:55.8pt;height:21pt;mso-width-percent:0;mso-height-percent:0;mso-width-percent:0;mso-height-percent:0" o:ole="">
            <v:imagedata r:id="rId139" o:title=""/>
          </v:shape>
          <o:OLEObject Type="Embed" ProgID="Equation.DSMT4" ShapeID="_x0000_i1078" DrawAspect="Content" ObjectID="_1679317638" r:id="rId140"/>
        </w:object>
      </w:r>
      <w:r w:rsidRPr="008E0E6D">
        <w:t>.  Both are open circle because the two end points are not included as an allowed temperature.</w:t>
      </w:r>
    </w:p>
    <w:p w14:paraId="50C316E0" w14:textId="77777777" w:rsidR="000A60C3" w:rsidRPr="008E0E6D" w:rsidRDefault="000A60C3" w:rsidP="00F508A7"/>
    <w:p w14:paraId="67517C8B" w14:textId="06955885" w:rsidR="000A60C3" w:rsidRDefault="000A60C3" w:rsidP="00F508A7">
      <w:pPr>
        <w:pStyle w:val="ListParagraph"/>
        <w:numPr>
          <w:ilvl w:val="0"/>
          <w:numId w:val="42"/>
        </w:numPr>
      </w:pPr>
      <w:r>
        <w:t xml:space="preserve">ANSWER: </w:t>
      </w:r>
      <w:r w:rsidR="00CA0E6B" w:rsidRPr="006F6867">
        <w:rPr>
          <w:b/>
          <w:bCs/>
          <w:sz w:val="28"/>
          <w:szCs w:val="28"/>
        </w:rPr>
        <w:t>b</w:t>
      </w:r>
    </w:p>
    <w:p w14:paraId="3C23D349" w14:textId="44BC6EEC" w:rsidR="000A60C3" w:rsidRPr="008E0E6D" w:rsidRDefault="000A60C3" w:rsidP="00F508A7">
      <w:pPr>
        <w:pStyle w:val="ListParagraph"/>
      </w:pPr>
      <w:r w:rsidRPr="008E0E6D">
        <w:t xml:space="preserve">Isolate the variable by adding 28 to both sides.  </w:t>
      </w:r>
      <w:r w:rsidR="00E71322" w:rsidRPr="00EC78AA">
        <w:rPr>
          <w:noProof/>
          <w:position w:val="-12"/>
        </w:rPr>
        <w:object w:dxaOrig="680" w:dyaOrig="340" w14:anchorId="028B7E7C">
          <v:shape id="_x0000_i1079" type="#_x0000_t75" alt="" style="width:34.2pt;height:16.8pt;mso-width-percent:0;mso-height-percent:0;mso-width-percent:0;mso-height-percent:0" o:ole="">
            <v:imagedata r:id="rId141" o:title=""/>
          </v:shape>
          <o:OLEObject Type="Embed" ProgID="Equation.DSMT4" ShapeID="_x0000_i1079" DrawAspect="Content" ObjectID="_1679317639" r:id="rId142"/>
        </w:object>
      </w:r>
      <w:r>
        <w:t>.</w:t>
      </w:r>
      <w:r w:rsidRPr="008E0E6D">
        <w:t xml:space="preserve">  The graph of the inequality will be open since the inequality means “</w:t>
      </w:r>
      <w:r w:rsidRPr="008E0E6D">
        <w:rPr>
          <w:i/>
        </w:rPr>
        <w:t>h is greater than 56</w:t>
      </w:r>
      <w:r w:rsidRPr="008E0E6D">
        <w:t>”.</w:t>
      </w:r>
    </w:p>
    <w:p w14:paraId="456D7BD9" w14:textId="77777777" w:rsidR="000A60C3" w:rsidRPr="008E0E6D" w:rsidRDefault="000A60C3" w:rsidP="00F508A7">
      <w:pPr>
        <w:pStyle w:val="ListParagraph"/>
      </w:pPr>
    </w:p>
    <w:p w14:paraId="143515FE" w14:textId="77777777" w:rsidR="000A60C3" w:rsidRDefault="000A60C3" w:rsidP="00F508A7">
      <w:pPr>
        <w:pStyle w:val="Heading2"/>
      </w:pPr>
      <w:r w:rsidRPr="00F10831">
        <w:t>Graphing</w:t>
      </w:r>
    </w:p>
    <w:p w14:paraId="539962CD" w14:textId="60E40C69" w:rsidR="000A60C3" w:rsidRPr="00A97E1D" w:rsidRDefault="000A60C3" w:rsidP="00F508A7">
      <w:pPr>
        <w:pStyle w:val="ListParagraph"/>
        <w:numPr>
          <w:ilvl w:val="0"/>
          <w:numId w:val="42"/>
        </w:numPr>
      </w:pPr>
      <w:r w:rsidRPr="00A97E1D">
        <w:t xml:space="preserve">ANSWER: </w:t>
      </w:r>
      <w:r w:rsidR="00CA0E6B" w:rsidRPr="006F6867">
        <w:rPr>
          <w:b/>
          <w:bCs/>
          <w:sz w:val="28"/>
          <w:szCs w:val="28"/>
        </w:rPr>
        <w:t>b</w:t>
      </w:r>
    </w:p>
    <w:p w14:paraId="3E702EC9" w14:textId="77777777" w:rsidR="000A60C3" w:rsidRPr="00A97E1D" w:rsidRDefault="000A60C3" w:rsidP="00F508A7">
      <w:pPr>
        <w:pStyle w:val="ListParagraph"/>
      </w:pPr>
      <w:r w:rsidRPr="00A97E1D">
        <w:t xml:space="preserve">The numbers are 1, 4, 8, and 12.  These are all the x coordinates, which represents the domain of x. </w:t>
      </w:r>
    </w:p>
    <w:p w14:paraId="70BFA677" w14:textId="77777777" w:rsidR="000A60C3" w:rsidRDefault="000A60C3" w:rsidP="00F508A7">
      <w:pPr>
        <w:pStyle w:val="ListParagraph"/>
      </w:pPr>
    </w:p>
    <w:p w14:paraId="03620E15" w14:textId="19F1DBD0" w:rsidR="000A60C3" w:rsidRPr="00A97E1D" w:rsidRDefault="000A60C3" w:rsidP="00F508A7">
      <w:pPr>
        <w:pStyle w:val="ListParagraph"/>
        <w:numPr>
          <w:ilvl w:val="0"/>
          <w:numId w:val="42"/>
        </w:numPr>
      </w:pPr>
      <w:r w:rsidRPr="00A97E1D">
        <w:t xml:space="preserve">ANSWER: </w:t>
      </w:r>
      <w:r w:rsidR="00CA0E6B" w:rsidRPr="006F6867">
        <w:rPr>
          <w:b/>
          <w:bCs/>
          <w:sz w:val="28"/>
          <w:szCs w:val="28"/>
        </w:rPr>
        <w:t>d</w:t>
      </w:r>
      <w:r w:rsidRPr="00A97E1D">
        <w:br/>
        <w:t xml:space="preserve">Sponge Bob’s red tie is in d. quadrant IV. The quadrants are counted </w:t>
      </w:r>
      <w:r w:rsidR="00337BC2">
        <w:t xml:space="preserve">in a </w:t>
      </w:r>
      <w:r w:rsidRPr="00A97E1D">
        <w:t>counterclockwise</w:t>
      </w:r>
      <w:r w:rsidR="00337BC2">
        <w:t xml:space="preserve"> direction</w:t>
      </w:r>
      <w:r w:rsidRPr="00A97E1D">
        <w:t xml:space="preserve"> beginning with the top right quadrant.</w:t>
      </w:r>
    </w:p>
    <w:p w14:paraId="63C2F000" w14:textId="77777777" w:rsidR="000A60C3" w:rsidRPr="00A97E1D" w:rsidRDefault="000A60C3" w:rsidP="00F508A7">
      <w:pPr>
        <w:pStyle w:val="ListParagraph"/>
      </w:pPr>
    </w:p>
    <w:p w14:paraId="06DCF27C" w14:textId="5027E1BE" w:rsidR="00337BC2" w:rsidRPr="00337BC2" w:rsidRDefault="000A60C3" w:rsidP="00F508A7">
      <w:pPr>
        <w:pStyle w:val="ListParagraph"/>
        <w:numPr>
          <w:ilvl w:val="0"/>
          <w:numId w:val="42"/>
        </w:numPr>
      </w:pPr>
      <w:r w:rsidRPr="00A97E1D">
        <w:t xml:space="preserve">ANSWER: </w:t>
      </w:r>
      <w:r w:rsidR="00CA0E6B" w:rsidRPr="006F6867">
        <w:rPr>
          <w:b/>
          <w:bCs/>
          <w:sz w:val="28"/>
          <w:szCs w:val="28"/>
        </w:rPr>
        <w:t>c</w:t>
      </w:r>
    </w:p>
    <w:p w14:paraId="46C46CEA" w14:textId="195C6CB1" w:rsidR="00337BC2" w:rsidRDefault="00337BC2" w:rsidP="00F508A7">
      <w:pPr>
        <w:pStyle w:val="ListParagraph"/>
      </w:pPr>
      <w:r w:rsidRPr="00337BC2">
        <w:t>The point (-13, -5) is located in the lower left-hand corner, which is quadrant III.  The quadrants are counted in a counterclockwise direction beginning with the top right quadrant.</w:t>
      </w:r>
    </w:p>
    <w:p w14:paraId="09C27867" w14:textId="77777777" w:rsidR="00337BC2" w:rsidRPr="00337BC2" w:rsidRDefault="00337BC2" w:rsidP="00F508A7">
      <w:pPr>
        <w:pStyle w:val="ListParagraph"/>
      </w:pPr>
    </w:p>
    <w:p w14:paraId="129DC190" w14:textId="5CEB8A62" w:rsidR="000A60C3" w:rsidRPr="00A97E1D" w:rsidRDefault="000A60C3" w:rsidP="00F508A7">
      <w:pPr>
        <w:pStyle w:val="ListParagraph"/>
        <w:numPr>
          <w:ilvl w:val="0"/>
          <w:numId w:val="42"/>
        </w:numPr>
      </w:pPr>
      <w:r w:rsidRPr="00A97E1D">
        <w:t xml:space="preserve">ANSWER: </w:t>
      </w:r>
      <w:r w:rsidR="00CA0E6B" w:rsidRPr="002D76D0">
        <w:rPr>
          <w:b/>
          <w:bCs/>
          <w:sz w:val="28"/>
          <w:szCs w:val="28"/>
        </w:rPr>
        <w:t>a</w:t>
      </w:r>
      <w:r w:rsidRPr="00A97E1D">
        <w:br/>
        <w:t>There are a series of points on a straight line.</w:t>
      </w:r>
    </w:p>
    <w:p w14:paraId="4917792B" w14:textId="77777777" w:rsidR="000A60C3" w:rsidRDefault="000A60C3" w:rsidP="00F508A7">
      <w:pPr>
        <w:pStyle w:val="ListParagraph"/>
      </w:pPr>
    </w:p>
    <w:p w14:paraId="249047E1" w14:textId="5D98B971" w:rsidR="000A60C3" w:rsidRPr="00A97E1D" w:rsidRDefault="000A60C3" w:rsidP="00F508A7">
      <w:pPr>
        <w:pStyle w:val="ListParagraph"/>
        <w:numPr>
          <w:ilvl w:val="0"/>
          <w:numId w:val="42"/>
        </w:numPr>
      </w:pPr>
      <w:r w:rsidRPr="00A97E1D">
        <w:t xml:space="preserve">ANSWER: </w:t>
      </w:r>
      <w:r w:rsidR="00CA0E6B" w:rsidRPr="002D76D0">
        <w:rPr>
          <w:b/>
          <w:bCs/>
          <w:sz w:val="28"/>
          <w:szCs w:val="28"/>
        </w:rPr>
        <w:t>b</w:t>
      </w:r>
      <w:r w:rsidRPr="00A97E1D">
        <w:br/>
        <w:t>The slope is b, ½, since 3/6 = ½.</w:t>
      </w:r>
    </w:p>
    <w:p w14:paraId="4E2253BC" w14:textId="77777777" w:rsidR="000A60C3" w:rsidRDefault="000A60C3" w:rsidP="00F508A7">
      <w:pPr>
        <w:pStyle w:val="ListParagraph"/>
      </w:pPr>
    </w:p>
    <w:p w14:paraId="15F33AB3" w14:textId="3EFB69C9" w:rsidR="000A60C3" w:rsidRPr="00A97E1D" w:rsidRDefault="000A60C3" w:rsidP="00F508A7">
      <w:pPr>
        <w:pStyle w:val="ListParagraph"/>
        <w:numPr>
          <w:ilvl w:val="0"/>
          <w:numId w:val="42"/>
        </w:numPr>
      </w:pPr>
      <w:r>
        <w:t xml:space="preserve">ANSWER: </w:t>
      </w:r>
      <w:r w:rsidR="00CA0E6B" w:rsidRPr="002D76D0">
        <w:rPr>
          <w:b/>
          <w:bCs/>
          <w:sz w:val="28"/>
          <w:szCs w:val="28"/>
        </w:rPr>
        <w:t>a</w:t>
      </w:r>
      <w:r>
        <w:br/>
      </w:r>
      <w:r w:rsidRPr="00A97E1D">
        <w:t xml:space="preserve">Three linear lines are cross each other in some way. In the above graph, lines b, c and d are crossing each other. Line b is being crossed by lines c and d.  Lines c and d are crossing each other also.  Therefore, these lines are perpendicular. </w:t>
      </w:r>
    </w:p>
    <w:p w14:paraId="2F1FB1FB" w14:textId="25F504ED" w:rsidR="000A60C3" w:rsidRDefault="000A60C3" w:rsidP="00F508A7">
      <w:pPr>
        <w:pStyle w:val="ListParagraph"/>
        <w:numPr>
          <w:ilvl w:val="0"/>
          <w:numId w:val="42"/>
        </w:numPr>
      </w:pPr>
      <w:r w:rsidRPr="00A97E1D">
        <w:lastRenderedPageBreak/>
        <w:t xml:space="preserve">ANSWER: </w:t>
      </w:r>
      <w:r w:rsidR="00CA0E6B" w:rsidRPr="002D76D0">
        <w:rPr>
          <w:b/>
          <w:bCs/>
          <w:sz w:val="28"/>
          <w:szCs w:val="28"/>
        </w:rPr>
        <w:t>d</w:t>
      </w:r>
      <w:r w:rsidRPr="00A97E1D">
        <w:br/>
        <w:t xml:space="preserve">The lower-case </w:t>
      </w:r>
      <w:r w:rsidRPr="00A97E1D">
        <w:rPr>
          <w:i/>
        </w:rPr>
        <w:t>m</w:t>
      </w:r>
      <w:r w:rsidRPr="00A97E1D">
        <w:t xml:space="preserve"> represents the slope of a line in the formula.  The variable </w:t>
      </w:r>
      <w:r w:rsidRPr="00A97E1D">
        <w:rPr>
          <w:i/>
        </w:rPr>
        <w:t>x and y</w:t>
      </w:r>
      <w:r w:rsidRPr="00A97E1D">
        <w:t xml:space="preserve"> represent the constants and the variable </w:t>
      </w:r>
      <w:r w:rsidRPr="00A97E1D">
        <w:rPr>
          <w:i/>
        </w:rPr>
        <w:t>b</w:t>
      </w:r>
      <w:r w:rsidRPr="00A97E1D">
        <w:t xml:space="preserve"> represents the </w:t>
      </w:r>
      <w:r w:rsidRPr="00A97E1D">
        <w:rPr>
          <w:i/>
        </w:rPr>
        <w:t>y</w:t>
      </w:r>
      <w:r w:rsidRPr="00A97E1D">
        <w:t xml:space="preserve"> intercept.</w:t>
      </w:r>
    </w:p>
    <w:p w14:paraId="6BFE29FB" w14:textId="54CE0DEA" w:rsidR="000A60C3" w:rsidRDefault="000A60C3" w:rsidP="00F508A7">
      <w:pPr>
        <w:pStyle w:val="ListParagraph"/>
        <w:numPr>
          <w:ilvl w:val="0"/>
          <w:numId w:val="42"/>
        </w:numPr>
      </w:pPr>
      <w:r>
        <w:t xml:space="preserve">ANSWER: </w:t>
      </w:r>
      <w:r w:rsidR="00CA0E6B" w:rsidRPr="002D76D0">
        <w:rPr>
          <w:b/>
          <w:bCs/>
          <w:sz w:val="28"/>
          <w:szCs w:val="28"/>
        </w:rPr>
        <w:t>d</w:t>
      </w:r>
    </w:p>
    <w:p w14:paraId="109D8323" w14:textId="77777777" w:rsidR="000A60C3" w:rsidRPr="00A97E1D" w:rsidRDefault="000A60C3" w:rsidP="00F508A7">
      <w:pPr>
        <w:pStyle w:val="ListParagraph"/>
      </w:pPr>
      <w:r w:rsidRPr="00A97E1D">
        <w:t>The line</w:t>
      </w:r>
      <w:r>
        <w:t xml:space="preserve"> y = -2</w:t>
      </w:r>
      <w:r w:rsidRPr="00A97E1D">
        <w:t xml:space="preserve"> is a horizontal line</w:t>
      </w:r>
      <w:r>
        <w:t xml:space="preserve"> (slope is zero)</w:t>
      </w:r>
      <w:r w:rsidRPr="00A97E1D">
        <w:t>, where</w:t>
      </w:r>
      <w:r>
        <w:t>as</w:t>
      </w:r>
      <w:r w:rsidRPr="00A97E1D">
        <w:t xml:space="preserve"> </w:t>
      </w:r>
      <w:r>
        <w:t>x</w:t>
      </w:r>
      <w:r w:rsidRPr="00A97E1D">
        <w:t xml:space="preserve"> = </w:t>
      </w:r>
      <w:r>
        <w:t>5 is a vertical line (slope is undefined).  Therefore, the two lines are perpendicular.</w:t>
      </w:r>
    </w:p>
    <w:p w14:paraId="05BCA06C" w14:textId="77777777" w:rsidR="000A60C3" w:rsidRPr="00A97E1D" w:rsidRDefault="000A60C3" w:rsidP="00F508A7">
      <w:pPr>
        <w:pStyle w:val="ListParagraph"/>
      </w:pPr>
    </w:p>
    <w:p w14:paraId="30630662" w14:textId="00848F94" w:rsidR="000A60C3" w:rsidRPr="00E54E92" w:rsidRDefault="000A60C3" w:rsidP="00F508A7">
      <w:pPr>
        <w:pStyle w:val="ListParagraph"/>
        <w:numPr>
          <w:ilvl w:val="0"/>
          <w:numId w:val="42"/>
        </w:numPr>
      </w:pPr>
      <w:r w:rsidRPr="00E809E5">
        <w:t xml:space="preserve">ANSWER: </w:t>
      </w:r>
      <w:r w:rsidR="00CA0E6B" w:rsidRPr="002D76D0">
        <w:rPr>
          <w:b/>
          <w:bCs/>
          <w:sz w:val="28"/>
          <w:szCs w:val="28"/>
        </w:rPr>
        <w:t>d</w:t>
      </w:r>
    </w:p>
    <w:p w14:paraId="61F8AB73" w14:textId="77777777" w:rsidR="000A60C3" w:rsidRDefault="000A60C3" w:rsidP="00F508A7">
      <w:pPr>
        <w:pStyle w:val="ListParagraph"/>
      </w:pPr>
      <w:r>
        <w:t>m = 0</w:t>
      </w:r>
    </w:p>
    <w:p w14:paraId="1BD6506B" w14:textId="77777777" w:rsidR="000A60C3" w:rsidRDefault="000A60C3" w:rsidP="00F508A7">
      <w:pPr>
        <w:pStyle w:val="ListParagraph"/>
      </w:pPr>
    </w:p>
    <w:p w14:paraId="07D7D318" w14:textId="77777777" w:rsidR="000A60C3" w:rsidRDefault="000A60C3" w:rsidP="00F508A7">
      <w:pPr>
        <w:pStyle w:val="ListParagraph"/>
      </w:pPr>
      <w:r>
        <w:t>One way to see that the slope of the given line is zero, is take 2 points on the line and use the slope formula to calculate the slope.  For example, take the points (0 , -2) and (3 , -2).  Using the slope formula gives:</w:t>
      </w:r>
    </w:p>
    <w:p w14:paraId="7DC9F85C" w14:textId="77777777" w:rsidR="000A60C3" w:rsidRDefault="000A60C3" w:rsidP="00F508A7">
      <w:pPr>
        <w:pStyle w:val="ListParagraph"/>
      </w:pPr>
    </w:p>
    <w:p w14:paraId="4849EDEA" w14:textId="71202F3B" w:rsidR="000A60C3" w:rsidRPr="00E54E92" w:rsidRDefault="00E71322" w:rsidP="00F508A7">
      <w:pPr>
        <w:pStyle w:val="ListParagraph"/>
        <w:rPr>
          <w:szCs w:val="24"/>
        </w:rPr>
      </w:pPr>
      <w:r w:rsidRPr="00EC78AA">
        <w:rPr>
          <w:noProof/>
        </w:rPr>
        <w:object w:dxaOrig="4560" w:dyaOrig="720" w14:anchorId="2FD18B8F">
          <v:shape id="_x0000_i1080" type="#_x0000_t75" alt="" style="width:228pt;height:36pt;mso-width-percent:0;mso-height-percent:0;mso-width-percent:0;mso-height-percent:0" o:ole="">
            <v:imagedata r:id="rId143" o:title=""/>
          </v:shape>
          <o:OLEObject Type="Embed" ProgID="Equation.DSMT4" ShapeID="_x0000_i1080" DrawAspect="Content" ObjectID="_1679317640" r:id="rId144"/>
        </w:object>
      </w:r>
      <w:r w:rsidR="000A60C3">
        <w:rPr>
          <w:rFonts w:ascii="Calibri" w:eastAsiaTheme="minorEastAsia" w:hAnsi="Calibri" w:cs="Calibri"/>
          <w:szCs w:val="24"/>
        </w:rPr>
        <w:t>.</w:t>
      </w:r>
    </w:p>
    <w:p w14:paraId="6E00189D" w14:textId="4D9C0419" w:rsidR="00AB3C0C" w:rsidRPr="00AB3C0C" w:rsidRDefault="00AB3C0C" w:rsidP="00F508A7">
      <w:r w:rsidRPr="00E809E5">
        <w:t>Exponents and Polynomials</w:t>
      </w:r>
    </w:p>
    <w:p w14:paraId="6E570A27" w14:textId="3A09DE9F" w:rsidR="000A60C3" w:rsidRDefault="000A60C3" w:rsidP="00F508A7">
      <w:pPr>
        <w:pStyle w:val="ListParagraph"/>
        <w:numPr>
          <w:ilvl w:val="0"/>
          <w:numId w:val="42"/>
        </w:numPr>
      </w:pPr>
      <w:r w:rsidRPr="00E2658A">
        <w:t xml:space="preserve">ANSWER: </w:t>
      </w:r>
      <w:r w:rsidR="00C3322F" w:rsidRPr="00E2658A">
        <w:rPr>
          <w:b/>
          <w:bCs/>
          <w:sz w:val="28"/>
          <w:szCs w:val="28"/>
        </w:rPr>
        <w:t>b</w:t>
      </w:r>
      <w:r w:rsidRPr="00E2658A">
        <w:br/>
        <w:t xml:space="preserve">The negative exponent is the exponential rule to apply here.  By taking the reciprocal of the </w:t>
      </w:r>
      <w:r w:rsidR="00E71322" w:rsidRPr="00025957">
        <w:rPr>
          <w:noProof/>
          <w:position w:val="-4"/>
        </w:rPr>
        <w:object w:dxaOrig="360" w:dyaOrig="300" w14:anchorId="13D55BB2">
          <v:shape id="_x0000_i1081" type="#_x0000_t75" alt="" style="width:19.2pt;height:15pt;mso-width-percent:0;mso-height-percent:0;mso-width-percent:0;mso-height-percent:0" o:ole="">
            <v:imagedata r:id="rId145" o:title=""/>
          </v:shape>
          <o:OLEObject Type="Embed" ProgID="Equation.DSMT4" ShapeID="_x0000_i1081" DrawAspect="Content" ObjectID="_1679317641" r:id="rId146"/>
        </w:object>
      </w:r>
      <w:r w:rsidRPr="00E2658A">
        <w:t xml:space="preserve"> will make the exponent positive.  Therefore, the expression becomes </w:t>
      </w:r>
      <w:r w:rsidR="00E71322" w:rsidRPr="00EC78AA">
        <w:rPr>
          <w:noProof/>
          <w:position w:val="-28"/>
        </w:rPr>
        <w:object w:dxaOrig="920" w:dyaOrig="680" w14:anchorId="014F38C8">
          <v:shape id="_x0000_i1082" type="#_x0000_t75" alt="" style="width:46.2pt;height:34.2pt;mso-width-percent:0;mso-height-percent:0;mso-width-percent:0;mso-height-percent:0" o:ole="">
            <v:imagedata r:id="rId147" o:title=""/>
          </v:shape>
          <o:OLEObject Type="Embed" ProgID="Equation.DSMT4" ShapeID="_x0000_i1082" DrawAspect="Content" ObjectID="_1679317642" r:id="rId148"/>
        </w:object>
      </w:r>
      <w:r w:rsidRPr="00E2658A">
        <w:t xml:space="preserve">.  Replacing x with 2 and evaluating gives </w:t>
      </w:r>
      <w:r w:rsidR="00E71322" w:rsidRPr="00EC78AA">
        <w:rPr>
          <w:noProof/>
          <w:position w:val="-28"/>
        </w:rPr>
        <w:object w:dxaOrig="2700" w:dyaOrig="680" w14:anchorId="4FE43C65">
          <v:shape id="_x0000_i1083" type="#_x0000_t75" alt="" style="width:135pt;height:34.2pt;mso-width-percent:0;mso-height-percent:0;mso-width-percent:0;mso-height-percent:0" o:ole="">
            <v:imagedata r:id="rId149" o:title=""/>
          </v:shape>
          <o:OLEObject Type="Embed" ProgID="Equation.DSMT4" ShapeID="_x0000_i1083" DrawAspect="Content" ObjectID="_1679317643" r:id="rId150"/>
        </w:object>
      </w:r>
      <w:r w:rsidRPr="00E2658A">
        <w:t>.</w:t>
      </w:r>
      <w:r w:rsidRPr="00E2658A">
        <w:br/>
      </w:r>
    </w:p>
    <w:p w14:paraId="1C2D6D1C" w14:textId="674C1EE2" w:rsidR="000A60C3" w:rsidRPr="00E915EB" w:rsidRDefault="000A60C3" w:rsidP="00F508A7">
      <w:pPr>
        <w:pStyle w:val="ListParagraph"/>
        <w:numPr>
          <w:ilvl w:val="0"/>
          <w:numId w:val="42"/>
        </w:numPr>
      </w:pPr>
      <w:r w:rsidRPr="00E915EB">
        <w:t xml:space="preserve">ANSWER: </w:t>
      </w:r>
      <w:r w:rsidR="00CA0E6B" w:rsidRPr="002D76D0">
        <w:rPr>
          <w:b/>
          <w:bCs/>
          <w:sz w:val="28"/>
          <w:szCs w:val="28"/>
        </w:rPr>
        <w:t>b</w:t>
      </w:r>
      <w:r w:rsidRPr="00E915EB">
        <w:br/>
        <w:t>The constant in this polynomial expression is 1.  Since it is the term without a variable.  The other numbers are called coefficients.</w:t>
      </w:r>
    </w:p>
    <w:p w14:paraId="15BF973A" w14:textId="77777777" w:rsidR="000A60C3" w:rsidRPr="00E915EB" w:rsidRDefault="000A60C3" w:rsidP="00F508A7">
      <w:pPr>
        <w:pStyle w:val="ListParagraph"/>
      </w:pPr>
    </w:p>
    <w:p w14:paraId="72194D8E" w14:textId="1D1F8B7A" w:rsidR="000A60C3" w:rsidRPr="00E915EB" w:rsidRDefault="000A60C3" w:rsidP="00F508A7">
      <w:pPr>
        <w:pStyle w:val="ListParagraph"/>
        <w:numPr>
          <w:ilvl w:val="0"/>
          <w:numId w:val="42"/>
        </w:numPr>
      </w:pPr>
      <w:r w:rsidRPr="00E915EB">
        <w:t xml:space="preserve">ANSWER: </w:t>
      </w:r>
      <w:r w:rsidR="00CA0E6B" w:rsidRPr="002D76D0">
        <w:rPr>
          <w:b/>
          <w:bCs/>
          <w:sz w:val="28"/>
          <w:szCs w:val="28"/>
        </w:rPr>
        <w:t>a</w:t>
      </w:r>
      <w:r w:rsidRPr="00E915EB">
        <w:br/>
        <w:t xml:space="preserve">By removing the parentheses, grouping liked terms, adding and using laws of integers, equals, </w:t>
      </w:r>
    </w:p>
    <w:p w14:paraId="4FC13759" w14:textId="6B311E95" w:rsidR="000A60C3" w:rsidRPr="00F10831" w:rsidRDefault="00E71322" w:rsidP="00F508A7">
      <w:pPr>
        <w:rPr>
          <w:rFonts w:ascii="Calibri" w:eastAsiaTheme="minorEastAsia" w:hAnsi="Calibri" w:cs="Calibri"/>
          <w:szCs w:val="24"/>
        </w:rPr>
      </w:pPr>
      <w:r w:rsidRPr="00EC78AA">
        <w:rPr>
          <w:noProof/>
        </w:rPr>
        <w:object w:dxaOrig="2200" w:dyaOrig="380" w14:anchorId="73A6B942">
          <v:shape id="_x0000_i1084" type="#_x0000_t75" alt="" style="width:109.8pt;height:19.2pt;mso-width-percent:0;mso-height-percent:0;mso-width-percent:0;mso-height-percent:0" o:ole="">
            <v:imagedata r:id="rId151" o:title=""/>
          </v:shape>
          <o:OLEObject Type="Embed" ProgID="Equation.DSMT4" ShapeID="_x0000_i1084" DrawAspect="Content" ObjectID="_1679317644" r:id="rId152"/>
        </w:object>
      </w:r>
    </w:p>
    <w:p w14:paraId="4275276D" w14:textId="77777777" w:rsidR="000A60C3" w:rsidRPr="00E915EB" w:rsidRDefault="000A60C3" w:rsidP="00F508A7">
      <w:pPr>
        <w:pStyle w:val="ListParagraph"/>
      </w:pPr>
    </w:p>
    <w:p w14:paraId="23764F20" w14:textId="1B5993AE" w:rsidR="000A60C3" w:rsidRPr="00E915EB" w:rsidRDefault="000A60C3" w:rsidP="00F508A7">
      <w:pPr>
        <w:pStyle w:val="ListParagraph"/>
        <w:numPr>
          <w:ilvl w:val="0"/>
          <w:numId w:val="42"/>
        </w:numPr>
      </w:pPr>
      <w:r w:rsidRPr="00E915EB">
        <w:t xml:space="preserve">ANSWER: </w:t>
      </w:r>
      <w:r w:rsidR="00CA0E6B" w:rsidRPr="002D76D0">
        <w:rPr>
          <w:b/>
          <w:bCs/>
          <w:sz w:val="28"/>
          <w:szCs w:val="28"/>
        </w:rPr>
        <w:t>d</w:t>
      </w:r>
      <w:r w:rsidRPr="00E915EB">
        <w:br/>
        <w:t xml:space="preserve">By adding all sides of the </w:t>
      </w:r>
      <w:r>
        <w:t>polygon</w:t>
      </w:r>
      <w:r w:rsidRPr="00E915EB">
        <w:t xml:space="preserve">, you can find the perimeter and add all liked terms.  Therefore, the Perimeter is </w:t>
      </w:r>
      <w:r w:rsidR="00E71322" w:rsidRPr="00EC78AA">
        <w:rPr>
          <w:noProof/>
          <w:position w:val="-12"/>
        </w:rPr>
        <w:object w:dxaOrig="680" w:dyaOrig="320" w14:anchorId="60EE920E">
          <v:shape id="_x0000_i1085" type="#_x0000_t75" alt="" style="width:34.2pt;height:16.2pt;mso-width-percent:0;mso-height-percent:0;mso-width-percent:0;mso-height-percent:0" o:ole="">
            <v:imagedata r:id="rId153" o:title=""/>
          </v:shape>
          <o:OLEObject Type="Embed" ProgID="Equation.DSMT4" ShapeID="_x0000_i1085" DrawAspect="Content" ObjectID="_1679317645" r:id="rId154"/>
        </w:object>
      </w:r>
      <w:r>
        <w:t>.</w:t>
      </w:r>
    </w:p>
    <w:p w14:paraId="0CC63FE4" w14:textId="755602E1" w:rsidR="000A60C3" w:rsidRDefault="000A60C3" w:rsidP="00F508A7">
      <w:pPr>
        <w:pStyle w:val="ListParagraph"/>
      </w:pPr>
    </w:p>
    <w:p w14:paraId="7FB95CBB" w14:textId="1068767C" w:rsidR="00AB3C0C" w:rsidRPr="00AB3C0C" w:rsidRDefault="00AB3C0C" w:rsidP="00F508A7">
      <w:r>
        <w:t>Concepts in Statistics</w:t>
      </w:r>
    </w:p>
    <w:p w14:paraId="2C8DC953" w14:textId="6C8496D2" w:rsidR="000A60C3" w:rsidRDefault="000A60C3" w:rsidP="00F508A7">
      <w:pPr>
        <w:pStyle w:val="ListParagraph"/>
        <w:numPr>
          <w:ilvl w:val="0"/>
          <w:numId w:val="42"/>
        </w:numPr>
      </w:pPr>
      <w:r w:rsidRPr="00E915EB">
        <w:t xml:space="preserve">ANSWER: </w:t>
      </w:r>
      <w:r w:rsidR="00CA0E6B" w:rsidRPr="002D76D0">
        <w:rPr>
          <w:b/>
          <w:bCs/>
          <w:sz w:val="28"/>
          <w:szCs w:val="28"/>
        </w:rPr>
        <w:t>a</w:t>
      </w:r>
    </w:p>
    <w:p w14:paraId="5671312B" w14:textId="77777777" w:rsidR="000A60C3" w:rsidRPr="00E915EB" w:rsidRDefault="000A60C3" w:rsidP="00F508A7">
      <w:pPr>
        <w:pStyle w:val="ListParagraph"/>
      </w:pPr>
      <w:r w:rsidRPr="00E915EB">
        <w:t>A frequency table is the answer.  It shows the number of times each data occurs by tally marks.</w:t>
      </w:r>
    </w:p>
    <w:p w14:paraId="4F782B6B" w14:textId="77777777" w:rsidR="000A60C3" w:rsidRPr="00E915EB" w:rsidRDefault="000A60C3" w:rsidP="00F508A7">
      <w:pPr>
        <w:pStyle w:val="ListParagraph"/>
      </w:pPr>
    </w:p>
    <w:p w14:paraId="502677D2" w14:textId="10ADA277" w:rsidR="000A60C3" w:rsidRDefault="000A60C3" w:rsidP="00F508A7">
      <w:pPr>
        <w:pStyle w:val="ListParagraph"/>
        <w:numPr>
          <w:ilvl w:val="0"/>
          <w:numId w:val="42"/>
        </w:numPr>
      </w:pPr>
      <w:r>
        <w:t xml:space="preserve">ANSWER: </w:t>
      </w:r>
      <w:r w:rsidR="00CA0E6B" w:rsidRPr="002D76D0">
        <w:rPr>
          <w:b/>
          <w:bCs/>
          <w:sz w:val="28"/>
          <w:szCs w:val="28"/>
        </w:rPr>
        <w:t>c</w:t>
      </w:r>
    </w:p>
    <w:p w14:paraId="6ECF85DC" w14:textId="77777777" w:rsidR="000A60C3" w:rsidRPr="00E915EB" w:rsidRDefault="000A60C3" w:rsidP="00F508A7">
      <w:pPr>
        <w:pStyle w:val="ListParagraph"/>
      </w:pPr>
      <w:r w:rsidRPr="00E915EB">
        <w:t>Adding all the values and divide by 5 is 1.7466.  This is the mean.</w:t>
      </w:r>
    </w:p>
    <w:p w14:paraId="2A4F2935" w14:textId="77777777" w:rsidR="000A60C3" w:rsidRPr="00E915EB" w:rsidRDefault="000A60C3" w:rsidP="00F508A7">
      <w:pPr>
        <w:pStyle w:val="ListParagraph"/>
      </w:pPr>
    </w:p>
    <w:p w14:paraId="39EC9977" w14:textId="5415576B" w:rsidR="000A60C3" w:rsidRPr="00E915EB" w:rsidRDefault="000A60C3" w:rsidP="00F508A7">
      <w:pPr>
        <w:pStyle w:val="ListParagraph"/>
        <w:numPr>
          <w:ilvl w:val="0"/>
          <w:numId w:val="42"/>
        </w:numPr>
      </w:pPr>
      <w:r w:rsidRPr="00E915EB">
        <w:t xml:space="preserve">ANSWER: </w:t>
      </w:r>
      <w:r w:rsidR="00CA0E6B" w:rsidRPr="002D76D0">
        <w:rPr>
          <w:b/>
          <w:bCs/>
          <w:sz w:val="28"/>
          <w:szCs w:val="28"/>
        </w:rPr>
        <w:t>a</w:t>
      </w:r>
      <w:r w:rsidRPr="00E915EB">
        <w:br/>
        <w:t xml:space="preserve">There </w:t>
      </w:r>
      <w:r w:rsidR="00D172B0">
        <w:t xml:space="preserve">are no repeated </w:t>
      </w:r>
      <w:r w:rsidRPr="00E915EB">
        <w:t>numbers(miles).</w:t>
      </w:r>
      <w:r w:rsidR="00D172B0">
        <w:t xml:space="preserve">  Thus, there isn’t a mode.</w:t>
      </w:r>
    </w:p>
    <w:p w14:paraId="44C84172" w14:textId="77777777" w:rsidR="000A60C3" w:rsidRPr="00E915EB" w:rsidRDefault="000A60C3" w:rsidP="00F508A7">
      <w:pPr>
        <w:pStyle w:val="ListParagraph"/>
      </w:pPr>
    </w:p>
    <w:p w14:paraId="4E678DF8" w14:textId="231881FC" w:rsidR="00D94DD6" w:rsidRPr="00E915EB" w:rsidRDefault="000A60C3" w:rsidP="00F508A7">
      <w:pPr>
        <w:pStyle w:val="ListParagraph"/>
        <w:numPr>
          <w:ilvl w:val="0"/>
          <w:numId w:val="42"/>
        </w:numPr>
      </w:pPr>
      <w:r w:rsidRPr="00E915EB">
        <w:t xml:space="preserve">ANSWER: </w:t>
      </w:r>
      <w:r w:rsidR="00CA0E6B" w:rsidRPr="002D76D0">
        <w:rPr>
          <w:b/>
          <w:bCs/>
          <w:sz w:val="28"/>
          <w:szCs w:val="28"/>
        </w:rPr>
        <w:t>d</w:t>
      </w:r>
      <w:r w:rsidRPr="00E915EB">
        <w:br/>
        <w:t>The polynomial expression has 4 terms.  A polynomial is an algebraic expression that consists of monomials.  In this polynomial, there are 4 monomials, therefore has 4 terms.</w:t>
      </w:r>
    </w:p>
    <w:p w14:paraId="42B38E5F" w14:textId="77777777" w:rsidR="007E760D" w:rsidRPr="00F10831" w:rsidRDefault="007E760D" w:rsidP="00F508A7"/>
    <w:p w14:paraId="09664918" w14:textId="77777777" w:rsidR="001F485F" w:rsidRDefault="001F485F" w:rsidP="00F508A7">
      <w:pPr>
        <w:rPr>
          <w:rFonts w:ascii="Calibri" w:hAnsi="Calibri" w:cs="Calibri"/>
          <w:color w:val="000000" w:themeColor="text1"/>
          <w:sz w:val="44"/>
          <w:szCs w:val="44"/>
        </w:rPr>
      </w:pPr>
      <w:r>
        <w:br w:type="page"/>
      </w:r>
    </w:p>
    <w:p w14:paraId="5C758E4D" w14:textId="2C210269" w:rsidR="00FC29B6" w:rsidRPr="00066A31" w:rsidRDefault="00FC29B6" w:rsidP="00F508A7">
      <w:pPr>
        <w:pStyle w:val="Heading1"/>
      </w:pPr>
      <w:r w:rsidRPr="006D1FE2">
        <w:lastRenderedPageBreak/>
        <w:t>Tier 3 Placement Test Practice Problems</w:t>
      </w:r>
    </w:p>
    <w:p w14:paraId="24E113E4" w14:textId="77777777" w:rsidR="00FC29B6" w:rsidRPr="00066A31" w:rsidRDefault="00382F6A" w:rsidP="00F508A7">
      <w:pPr>
        <w:pStyle w:val="Heading2"/>
      </w:pPr>
      <w:r>
        <w:t>Factoring</w:t>
      </w:r>
    </w:p>
    <w:p w14:paraId="69C4C53A" w14:textId="77777777" w:rsidR="00FC29B6" w:rsidRPr="00066A31" w:rsidRDefault="00FC29B6" w:rsidP="007729C6">
      <w:pPr>
        <w:pStyle w:val="NoSpacing"/>
        <w:numPr>
          <w:ilvl w:val="0"/>
          <w:numId w:val="38"/>
        </w:numPr>
        <w:rPr>
          <w:rFonts w:ascii="Calibri" w:hAnsi="Calibri" w:cs="Calibri"/>
          <w:sz w:val="24"/>
          <w:szCs w:val="24"/>
        </w:rPr>
      </w:pPr>
      <w:r w:rsidRPr="00066A31">
        <w:rPr>
          <w:rFonts w:ascii="Calibri" w:hAnsi="Calibri" w:cs="Calibri"/>
          <w:sz w:val="24"/>
          <w:szCs w:val="24"/>
        </w:rPr>
        <w:t>Completely factor the following polynomial by first factoring out the GCF and then factoring the resulting trinomial.</w:t>
      </w:r>
    </w:p>
    <w:p w14:paraId="3CCF3323" w14:textId="77777777" w:rsidR="00FC29B6" w:rsidRPr="00066A31" w:rsidRDefault="00FC29B6" w:rsidP="00FC29B6">
      <w:pPr>
        <w:pStyle w:val="NoSpacing"/>
        <w:ind w:left="720" w:hanging="720"/>
        <w:rPr>
          <w:rFonts w:ascii="Calibri" w:hAnsi="Calibri" w:cs="Calibri"/>
          <w:sz w:val="24"/>
          <w:szCs w:val="24"/>
        </w:rPr>
      </w:pPr>
    </w:p>
    <w:p w14:paraId="71A69C0C" w14:textId="60B76B6F" w:rsidR="00FC29B6" w:rsidRDefault="00FC29B6" w:rsidP="00FB72E2">
      <w:pPr>
        <w:pStyle w:val="NoSpacing"/>
        <w:spacing w:after="240"/>
        <w:ind w:left="720" w:hanging="720"/>
        <w:rPr>
          <w:rFonts w:ascii="Calibri" w:hAnsi="Calibri" w:cs="Calibri"/>
          <w:sz w:val="24"/>
          <w:szCs w:val="24"/>
          <w:lang w:val="pt-BR"/>
        </w:rPr>
      </w:pPr>
      <w:r w:rsidRPr="00066A31">
        <w:rPr>
          <w:rFonts w:ascii="Calibri" w:hAnsi="Calibri" w:cs="Calibri"/>
          <w:sz w:val="24"/>
          <w:szCs w:val="24"/>
        </w:rPr>
        <w:tab/>
      </w:r>
      <w:r w:rsidR="00E71322" w:rsidRPr="00EC78AA">
        <w:rPr>
          <w:noProof/>
          <w:position w:val="-12"/>
        </w:rPr>
        <w:object w:dxaOrig="1600" w:dyaOrig="420" w14:anchorId="5FFC3F58">
          <v:shape id="_x0000_i1086" type="#_x0000_t75" alt="" style="width:80.4pt;height:21pt;mso-width-percent:0;mso-height-percent:0;mso-width-percent:0;mso-height-percent:0" o:ole="">
            <v:imagedata r:id="rId155" o:title=""/>
          </v:shape>
          <o:OLEObject Type="Embed" ProgID="Equation.DSMT4" ShapeID="_x0000_i1086" DrawAspect="Content" ObjectID="_1679317646" r:id="rId156"/>
        </w:object>
      </w:r>
      <w:r w:rsidR="00F15B32">
        <w:rPr>
          <w:rFonts w:ascii="Calibri" w:hAnsi="Calibri" w:cs="Calibri"/>
          <w:noProof/>
          <w:sz w:val="24"/>
          <w:szCs w:val="24"/>
        </w:rPr>
        <w:t xml:space="preserve"> </w:t>
      </w:r>
      <w:r w:rsidRPr="007A1EE0">
        <w:rPr>
          <w:rFonts w:ascii="Calibri" w:hAnsi="Calibri" w:cs="Calibri"/>
          <w:sz w:val="24"/>
          <w:szCs w:val="24"/>
          <w:lang w:val="pt-BR"/>
        </w:rPr>
        <w:t xml:space="preserve"> </w:t>
      </w:r>
    </w:p>
    <w:p w14:paraId="0C845113" w14:textId="2294E927" w:rsidR="005F7CC6" w:rsidRPr="00066A31" w:rsidRDefault="00E71322" w:rsidP="009309B0">
      <w:pPr>
        <w:pStyle w:val="NoSpacing"/>
        <w:numPr>
          <w:ilvl w:val="1"/>
          <w:numId w:val="47"/>
        </w:numPr>
        <w:spacing w:after="240"/>
        <w:ind w:left="1800" w:right="720" w:hanging="720"/>
        <w:rPr>
          <w:rFonts w:ascii="Calibri" w:hAnsi="Calibri" w:cs="Calibri"/>
          <w:sz w:val="24"/>
          <w:szCs w:val="24"/>
          <w:lang w:val="pt-BR"/>
        </w:rPr>
      </w:pPr>
      <w:r w:rsidRPr="00EC78AA">
        <w:rPr>
          <w:noProof/>
          <w:position w:val="-6"/>
        </w:rPr>
        <w:object w:dxaOrig="440" w:dyaOrig="360" w14:anchorId="4D6DD279">
          <v:shape id="_x0000_i1087" type="#_x0000_t75" alt="" style="width:21.6pt;height:19.2pt;mso-width-percent:0;mso-height-percent:0;mso-width-percent:0;mso-height-percent:0" o:ole="">
            <v:imagedata r:id="rId157" o:title=""/>
          </v:shape>
          <o:OLEObject Type="Embed" ProgID="Equation.DSMT4" ShapeID="_x0000_i1087" DrawAspect="Content" ObjectID="_1679317647" r:id="rId158"/>
        </w:object>
      </w:r>
    </w:p>
    <w:p w14:paraId="4B26F495" w14:textId="47C33FC7" w:rsidR="005F7CC6" w:rsidRPr="00066A31" w:rsidRDefault="00E71322" w:rsidP="009309B0">
      <w:pPr>
        <w:pStyle w:val="NoSpacing"/>
        <w:numPr>
          <w:ilvl w:val="1"/>
          <w:numId w:val="47"/>
        </w:numPr>
        <w:spacing w:after="240"/>
        <w:ind w:left="1800" w:right="720" w:hanging="720"/>
        <w:rPr>
          <w:rFonts w:ascii="Calibri" w:hAnsi="Calibri" w:cs="Calibri"/>
          <w:sz w:val="24"/>
          <w:szCs w:val="24"/>
          <w:lang w:val="pt-BR"/>
        </w:rPr>
      </w:pPr>
      <w:r w:rsidRPr="00EC78AA">
        <w:rPr>
          <w:noProof/>
          <w:position w:val="-14"/>
        </w:rPr>
        <w:object w:dxaOrig="1920" w:dyaOrig="440" w14:anchorId="27CAD510">
          <v:shape id="_x0000_i1088" type="#_x0000_t75" alt="" style="width:95.4pt;height:21.6pt;mso-width-percent:0;mso-height-percent:0;mso-width-percent:0;mso-height-percent:0" o:ole="">
            <v:imagedata r:id="rId159" o:title=""/>
          </v:shape>
          <o:OLEObject Type="Embed" ProgID="Equation.DSMT4" ShapeID="_x0000_i1088" DrawAspect="Content" ObjectID="_1679317648" r:id="rId160"/>
        </w:object>
      </w:r>
    </w:p>
    <w:p w14:paraId="3081D830" w14:textId="39948BAD" w:rsidR="005F7CC6" w:rsidRPr="00066A31" w:rsidRDefault="00E71322" w:rsidP="009309B0">
      <w:pPr>
        <w:pStyle w:val="NoSpacing"/>
        <w:numPr>
          <w:ilvl w:val="1"/>
          <w:numId w:val="47"/>
        </w:numPr>
        <w:spacing w:after="240"/>
        <w:ind w:left="1800" w:right="720" w:hanging="720"/>
        <w:rPr>
          <w:rFonts w:ascii="Calibri" w:hAnsi="Calibri" w:cs="Calibri"/>
          <w:sz w:val="24"/>
          <w:szCs w:val="24"/>
          <w:lang w:val="pt-BR"/>
        </w:rPr>
      </w:pPr>
      <w:r w:rsidRPr="00EC78AA">
        <w:rPr>
          <w:noProof/>
          <w:position w:val="-18"/>
        </w:rPr>
        <w:object w:dxaOrig="1920" w:dyaOrig="499" w14:anchorId="4F710537">
          <v:shape id="_x0000_i1089" type="#_x0000_t75" alt="" style="width:95.4pt;height:25.2pt;mso-width-percent:0;mso-height-percent:0;mso-width-percent:0;mso-height-percent:0" o:ole="">
            <v:imagedata r:id="rId161" o:title=""/>
          </v:shape>
          <o:OLEObject Type="Embed" ProgID="Equation.DSMT4" ShapeID="_x0000_i1089" DrawAspect="Content" ObjectID="_1679317649" r:id="rId162"/>
        </w:object>
      </w:r>
    </w:p>
    <w:p w14:paraId="004F7E09" w14:textId="5F51698B" w:rsidR="005F7CC6" w:rsidRPr="00066A31" w:rsidRDefault="00E71322" w:rsidP="009309B0">
      <w:pPr>
        <w:pStyle w:val="NoSpacing"/>
        <w:numPr>
          <w:ilvl w:val="1"/>
          <w:numId w:val="47"/>
        </w:numPr>
        <w:spacing w:after="720"/>
        <w:ind w:left="1800" w:right="720" w:hanging="720"/>
        <w:rPr>
          <w:rFonts w:ascii="Calibri" w:hAnsi="Calibri" w:cs="Calibri"/>
          <w:sz w:val="24"/>
          <w:szCs w:val="24"/>
          <w:lang w:val="pt-BR"/>
        </w:rPr>
      </w:pPr>
      <w:r w:rsidRPr="00EC78AA">
        <w:rPr>
          <w:noProof/>
          <w:position w:val="-14"/>
        </w:rPr>
        <w:object w:dxaOrig="1920" w:dyaOrig="440" w14:anchorId="6CBFA608">
          <v:shape id="_x0000_i1090" type="#_x0000_t75" alt="" style="width:95.4pt;height:21.6pt;mso-width-percent:0;mso-height-percent:0;mso-width-percent:0;mso-height-percent:0" o:ole="">
            <v:imagedata r:id="rId163" o:title=""/>
          </v:shape>
          <o:OLEObject Type="Embed" ProgID="Equation.DSMT4" ShapeID="_x0000_i1090" DrawAspect="Content" ObjectID="_1679317650" r:id="rId164"/>
        </w:object>
      </w:r>
    </w:p>
    <w:p w14:paraId="41D2A921" w14:textId="4D9C1ADC" w:rsidR="00FC29B6" w:rsidRPr="008F123C" w:rsidRDefault="00FC29B6" w:rsidP="008F123C">
      <w:pPr>
        <w:pStyle w:val="NoSpacing"/>
        <w:numPr>
          <w:ilvl w:val="0"/>
          <w:numId w:val="38"/>
        </w:numPr>
        <w:spacing w:after="240"/>
        <w:rPr>
          <w:rFonts w:ascii="Calibri" w:hAnsi="Calibri" w:cs="Calibri"/>
          <w:sz w:val="24"/>
          <w:szCs w:val="24"/>
          <w:lang w:val="pt-BR"/>
        </w:rPr>
      </w:pPr>
      <w:r w:rsidRPr="00066A31">
        <w:rPr>
          <w:rFonts w:ascii="Calibri" w:hAnsi="Calibri" w:cs="Calibri"/>
          <w:sz w:val="24"/>
          <w:szCs w:val="24"/>
          <w:lang w:val="pt-BR"/>
        </w:rPr>
        <w:t>Factor.</w:t>
      </w:r>
      <w:r w:rsidR="006644BB">
        <w:rPr>
          <w:rFonts w:ascii="Calibri" w:hAnsi="Calibri" w:cs="Calibri"/>
          <w:sz w:val="24"/>
          <w:szCs w:val="24"/>
          <w:lang w:val="pt-BR"/>
        </w:rPr>
        <w:t xml:space="preserve"> </w:t>
      </w:r>
      <w:r w:rsidR="00E71322" w:rsidRPr="00EC78AA">
        <w:rPr>
          <w:noProof/>
          <w:position w:val="-12"/>
        </w:rPr>
        <w:object w:dxaOrig="1440" w:dyaOrig="420" w14:anchorId="46721371">
          <v:shape id="_x0000_i1091" type="#_x0000_t75" alt="" style="width:1in;height:21pt;mso-width-percent:0;mso-height-percent:0;mso-width-percent:0;mso-height-percent:0" o:ole="">
            <v:imagedata r:id="rId165" o:title=""/>
          </v:shape>
          <o:OLEObject Type="Embed" ProgID="Equation.DSMT4" ShapeID="_x0000_i1091" DrawAspect="Content" ObjectID="_1679317651" r:id="rId166"/>
        </w:object>
      </w:r>
    </w:p>
    <w:p w14:paraId="49AF1CF9" w14:textId="13F2B971" w:rsidR="00FC29B6" w:rsidRPr="00066A31" w:rsidRDefault="00E71322" w:rsidP="009309B0">
      <w:pPr>
        <w:pStyle w:val="NoSpacing"/>
        <w:numPr>
          <w:ilvl w:val="1"/>
          <w:numId w:val="48"/>
        </w:numPr>
        <w:spacing w:after="240"/>
        <w:ind w:left="1800" w:hanging="720"/>
        <w:rPr>
          <w:rFonts w:ascii="Calibri" w:hAnsi="Calibri" w:cs="Calibri"/>
          <w:sz w:val="24"/>
          <w:szCs w:val="24"/>
          <w:lang w:val="pt-BR"/>
        </w:rPr>
      </w:pPr>
      <w:r w:rsidRPr="00EC78AA">
        <w:rPr>
          <w:noProof/>
          <w:position w:val="-14"/>
        </w:rPr>
        <w:object w:dxaOrig="1939" w:dyaOrig="420" w14:anchorId="78DDDE00">
          <v:shape id="_x0000_i1092" type="#_x0000_t75" alt="" style="width:96pt;height:21pt;mso-width-percent:0;mso-height-percent:0;mso-width-percent:0;mso-height-percent:0" o:ole="">
            <v:imagedata r:id="rId167" o:title=""/>
          </v:shape>
          <o:OLEObject Type="Embed" ProgID="Equation.DSMT4" ShapeID="_x0000_i1092" DrawAspect="Content" ObjectID="_1679317652" r:id="rId168"/>
        </w:object>
      </w:r>
    </w:p>
    <w:p w14:paraId="5DF748F5" w14:textId="57CCB1B4" w:rsidR="00FC29B6" w:rsidRPr="00066A31" w:rsidRDefault="00E71322" w:rsidP="009309B0">
      <w:pPr>
        <w:pStyle w:val="NoSpacing"/>
        <w:numPr>
          <w:ilvl w:val="1"/>
          <w:numId w:val="48"/>
        </w:numPr>
        <w:spacing w:after="240"/>
        <w:ind w:left="1800" w:hanging="720"/>
        <w:rPr>
          <w:rFonts w:ascii="Calibri" w:hAnsi="Calibri" w:cs="Calibri"/>
          <w:sz w:val="24"/>
          <w:szCs w:val="24"/>
          <w:lang w:val="pt-BR"/>
        </w:rPr>
      </w:pPr>
      <w:r w:rsidRPr="00EC78AA">
        <w:rPr>
          <w:noProof/>
          <w:position w:val="-14"/>
        </w:rPr>
        <w:object w:dxaOrig="1920" w:dyaOrig="420" w14:anchorId="070C2FBC">
          <v:shape id="_x0000_i1093" type="#_x0000_t75" alt="" style="width:95.4pt;height:21pt;mso-width-percent:0;mso-height-percent:0;mso-width-percent:0;mso-height-percent:0" o:ole="">
            <v:imagedata r:id="rId169" o:title=""/>
          </v:shape>
          <o:OLEObject Type="Embed" ProgID="Equation.DSMT4" ShapeID="_x0000_i1093" DrawAspect="Content" ObjectID="_1679317653" r:id="rId170"/>
        </w:object>
      </w:r>
    </w:p>
    <w:p w14:paraId="72B6CA4C" w14:textId="03FF92C2" w:rsidR="00FC29B6" w:rsidRPr="00066A31" w:rsidRDefault="00E71322" w:rsidP="009309B0">
      <w:pPr>
        <w:pStyle w:val="NoSpacing"/>
        <w:numPr>
          <w:ilvl w:val="1"/>
          <w:numId w:val="48"/>
        </w:numPr>
        <w:spacing w:after="240"/>
        <w:ind w:left="1800" w:hanging="720"/>
        <w:rPr>
          <w:rFonts w:ascii="Calibri" w:hAnsi="Calibri" w:cs="Calibri"/>
          <w:sz w:val="24"/>
          <w:szCs w:val="24"/>
          <w:lang w:val="pt-BR"/>
        </w:rPr>
      </w:pPr>
      <w:r w:rsidRPr="00EC78AA">
        <w:rPr>
          <w:noProof/>
          <w:position w:val="-14"/>
        </w:rPr>
        <w:object w:dxaOrig="1939" w:dyaOrig="420" w14:anchorId="1FAC3AC5">
          <v:shape id="_x0000_i1094" type="#_x0000_t75" alt="" style="width:96pt;height:21pt;mso-width-percent:0;mso-height-percent:0;mso-width-percent:0;mso-height-percent:0" o:ole="">
            <v:imagedata r:id="rId171" o:title=""/>
          </v:shape>
          <o:OLEObject Type="Embed" ProgID="Equation.DSMT4" ShapeID="_x0000_i1094" DrawAspect="Content" ObjectID="_1679317654" r:id="rId172"/>
        </w:object>
      </w:r>
    </w:p>
    <w:p w14:paraId="4D018711" w14:textId="41558A62" w:rsidR="00FC29B6" w:rsidRPr="001F485F" w:rsidRDefault="00E71322" w:rsidP="009309B0">
      <w:pPr>
        <w:pStyle w:val="NoSpacing"/>
        <w:numPr>
          <w:ilvl w:val="1"/>
          <w:numId w:val="48"/>
        </w:numPr>
        <w:spacing w:after="720"/>
        <w:ind w:left="1800" w:hanging="720"/>
        <w:rPr>
          <w:rFonts w:ascii="Calibri" w:hAnsi="Calibri" w:cs="Calibri"/>
          <w:sz w:val="24"/>
          <w:szCs w:val="24"/>
          <w:lang w:val="pt-BR"/>
        </w:rPr>
      </w:pPr>
      <w:r w:rsidRPr="00EC78AA">
        <w:rPr>
          <w:noProof/>
          <w:position w:val="-14"/>
        </w:rPr>
        <w:object w:dxaOrig="1939" w:dyaOrig="420" w14:anchorId="60A1FF98">
          <v:shape id="_x0000_i1095" type="#_x0000_t75" alt="" style="width:96pt;height:21pt;mso-width-percent:0;mso-height-percent:0;mso-width-percent:0;mso-height-percent:0" o:ole="">
            <v:imagedata r:id="rId173" o:title=""/>
          </v:shape>
          <o:OLEObject Type="Embed" ProgID="Equation.DSMT4" ShapeID="_x0000_i1095" DrawAspect="Content" ObjectID="_1679317655" r:id="rId174"/>
        </w:object>
      </w:r>
    </w:p>
    <w:p w14:paraId="5A449525" w14:textId="77148786" w:rsidR="001F485F" w:rsidRPr="001F485F" w:rsidRDefault="001F485F" w:rsidP="00F508A7">
      <w:r>
        <w:t>(Test continued on next page)</w:t>
      </w:r>
    </w:p>
    <w:p w14:paraId="37EC57CB" w14:textId="00F0D8DF" w:rsidR="001F485F" w:rsidRDefault="001F485F" w:rsidP="00F508A7">
      <w:pPr>
        <w:rPr>
          <w:noProof/>
        </w:rPr>
      </w:pPr>
      <w:r>
        <w:rPr>
          <w:noProof/>
        </w:rPr>
        <w:br w:type="page"/>
      </w:r>
    </w:p>
    <w:p w14:paraId="098A8DE9" w14:textId="68BD103D" w:rsidR="00FC29B6" w:rsidRPr="00CC5792" w:rsidRDefault="00FC29B6" w:rsidP="00CC5792">
      <w:pPr>
        <w:pStyle w:val="NoSpacing"/>
        <w:numPr>
          <w:ilvl w:val="0"/>
          <w:numId w:val="38"/>
        </w:numPr>
        <w:spacing w:after="240"/>
        <w:rPr>
          <w:rFonts w:ascii="Calibri" w:hAnsi="Calibri" w:cs="Calibri"/>
          <w:sz w:val="24"/>
          <w:szCs w:val="24"/>
          <w:lang w:val="pt-BR"/>
        </w:rPr>
      </w:pPr>
      <w:r w:rsidRPr="00066A31">
        <w:rPr>
          <w:rFonts w:ascii="Calibri" w:hAnsi="Calibri" w:cs="Calibri"/>
          <w:sz w:val="24"/>
          <w:szCs w:val="24"/>
          <w:lang w:val="pt-BR"/>
        </w:rPr>
        <w:lastRenderedPageBreak/>
        <w:t>Factor.</w:t>
      </w:r>
      <w:r w:rsidRPr="00066A31">
        <w:rPr>
          <w:rFonts w:ascii="Calibri" w:hAnsi="Calibri" w:cs="Calibri"/>
          <w:sz w:val="24"/>
          <w:szCs w:val="24"/>
          <w:lang w:val="pt-BR"/>
        </w:rPr>
        <w:tab/>
      </w:r>
      <w:r w:rsidR="00E71322" w:rsidRPr="00EC78AA">
        <w:rPr>
          <w:noProof/>
          <w:position w:val="-10"/>
        </w:rPr>
        <w:object w:dxaOrig="859" w:dyaOrig="360" w14:anchorId="5D3B217C">
          <v:shape id="_x0000_i1096" type="#_x0000_t75" alt="" style="width:42.6pt;height:19.2pt;mso-width-percent:0;mso-height-percent:0;mso-width-percent:0;mso-height-percent:0" o:ole="">
            <v:imagedata r:id="rId175" o:title=""/>
          </v:shape>
          <o:OLEObject Type="Embed" ProgID="Equation.DSMT4" ShapeID="_x0000_i1096" DrawAspect="Content" ObjectID="_1679317656" r:id="rId176"/>
        </w:object>
      </w:r>
    </w:p>
    <w:p w14:paraId="2372EA61" w14:textId="4773B23A" w:rsidR="00FC29B6" w:rsidRPr="00066A31" w:rsidRDefault="00E71322" w:rsidP="009309B0">
      <w:pPr>
        <w:pStyle w:val="NoSpacing"/>
        <w:numPr>
          <w:ilvl w:val="1"/>
          <w:numId w:val="49"/>
        </w:numPr>
        <w:spacing w:after="240"/>
        <w:ind w:left="1800" w:hanging="720"/>
        <w:rPr>
          <w:rFonts w:ascii="Calibri" w:hAnsi="Calibri" w:cs="Calibri"/>
          <w:sz w:val="24"/>
          <w:szCs w:val="24"/>
        </w:rPr>
      </w:pPr>
      <w:r w:rsidRPr="00EC78AA">
        <w:rPr>
          <w:noProof/>
          <w:position w:val="-14"/>
        </w:rPr>
        <w:object w:dxaOrig="1920" w:dyaOrig="420" w14:anchorId="6FA2DC32">
          <v:shape id="_x0000_i1097" type="#_x0000_t75" alt="" style="width:95.4pt;height:21pt;mso-width-percent:0;mso-height-percent:0;mso-width-percent:0;mso-height-percent:0" o:ole="">
            <v:imagedata r:id="rId177" o:title=""/>
          </v:shape>
          <o:OLEObject Type="Embed" ProgID="Equation.DSMT4" ShapeID="_x0000_i1097" DrawAspect="Content" ObjectID="_1679317657" r:id="rId178"/>
        </w:object>
      </w:r>
    </w:p>
    <w:p w14:paraId="0A9650B3" w14:textId="62CA167B" w:rsidR="00FC29B6" w:rsidRPr="00066A31" w:rsidRDefault="00E71322" w:rsidP="009309B0">
      <w:pPr>
        <w:pStyle w:val="NoSpacing"/>
        <w:numPr>
          <w:ilvl w:val="1"/>
          <w:numId w:val="49"/>
        </w:numPr>
        <w:spacing w:after="240"/>
        <w:ind w:left="1800" w:hanging="720"/>
        <w:rPr>
          <w:rFonts w:ascii="Calibri" w:hAnsi="Calibri" w:cs="Calibri"/>
          <w:sz w:val="24"/>
          <w:szCs w:val="24"/>
        </w:rPr>
      </w:pPr>
      <w:r w:rsidRPr="00EC78AA">
        <w:rPr>
          <w:noProof/>
          <w:position w:val="-14"/>
        </w:rPr>
        <w:object w:dxaOrig="2060" w:dyaOrig="420" w14:anchorId="30C7D7D2">
          <v:shape id="_x0000_i1098" type="#_x0000_t75" alt="" style="width:103.2pt;height:21pt;mso-width-percent:0;mso-height-percent:0;mso-width-percent:0;mso-height-percent:0" o:ole="">
            <v:imagedata r:id="rId179" o:title=""/>
          </v:shape>
          <o:OLEObject Type="Embed" ProgID="Equation.DSMT4" ShapeID="_x0000_i1098" DrawAspect="Content" ObjectID="_1679317658" r:id="rId180"/>
        </w:object>
      </w:r>
    </w:p>
    <w:p w14:paraId="43A2A51D" w14:textId="56376085" w:rsidR="00FC29B6" w:rsidRPr="00066A31" w:rsidRDefault="00E71322" w:rsidP="009309B0">
      <w:pPr>
        <w:pStyle w:val="NoSpacing"/>
        <w:numPr>
          <w:ilvl w:val="1"/>
          <w:numId w:val="49"/>
        </w:numPr>
        <w:spacing w:after="240"/>
        <w:ind w:left="1800" w:hanging="720"/>
        <w:rPr>
          <w:rFonts w:ascii="Calibri" w:hAnsi="Calibri" w:cs="Calibri"/>
          <w:sz w:val="24"/>
          <w:szCs w:val="24"/>
        </w:rPr>
      </w:pPr>
      <w:r w:rsidRPr="00EC78AA">
        <w:rPr>
          <w:noProof/>
          <w:position w:val="-14"/>
        </w:rPr>
        <w:object w:dxaOrig="1920" w:dyaOrig="420" w14:anchorId="56A758E1">
          <v:shape id="_x0000_i1099" type="#_x0000_t75" alt="" style="width:95.4pt;height:21pt;mso-width-percent:0;mso-height-percent:0;mso-width-percent:0;mso-height-percent:0" o:ole="">
            <v:imagedata r:id="rId181" o:title=""/>
          </v:shape>
          <o:OLEObject Type="Embed" ProgID="Equation.DSMT4" ShapeID="_x0000_i1099" DrawAspect="Content" ObjectID="_1679317659" r:id="rId182"/>
        </w:object>
      </w:r>
    </w:p>
    <w:p w14:paraId="487B9DD7" w14:textId="0C4F2DB2" w:rsidR="00FC29B6" w:rsidRPr="00CC5792" w:rsidRDefault="00E71322" w:rsidP="009309B0">
      <w:pPr>
        <w:pStyle w:val="NoSpacing"/>
        <w:numPr>
          <w:ilvl w:val="1"/>
          <w:numId w:val="49"/>
        </w:numPr>
        <w:spacing w:after="720"/>
        <w:ind w:left="1800" w:hanging="720"/>
        <w:rPr>
          <w:rFonts w:ascii="Calibri" w:hAnsi="Calibri" w:cs="Calibri"/>
          <w:sz w:val="24"/>
          <w:szCs w:val="24"/>
        </w:rPr>
      </w:pPr>
      <w:r w:rsidRPr="00EC78AA">
        <w:rPr>
          <w:noProof/>
          <w:position w:val="-14"/>
        </w:rPr>
        <w:object w:dxaOrig="1920" w:dyaOrig="420" w14:anchorId="76A65872">
          <v:shape id="_x0000_i1100" type="#_x0000_t75" alt="" style="width:95.4pt;height:21pt;mso-width-percent:0;mso-height-percent:0;mso-width-percent:0;mso-height-percent:0" o:ole="">
            <v:imagedata r:id="rId183" o:title=""/>
          </v:shape>
          <o:OLEObject Type="Embed" ProgID="Equation.DSMT4" ShapeID="_x0000_i1100" DrawAspect="Content" ObjectID="_1679317660" r:id="rId184"/>
        </w:object>
      </w:r>
    </w:p>
    <w:p w14:paraId="77C321F7" w14:textId="17D55FCD" w:rsidR="00FC29B6" w:rsidRPr="00CC5792" w:rsidRDefault="00FC29B6" w:rsidP="00026DCF">
      <w:pPr>
        <w:pStyle w:val="NoSpacing"/>
        <w:numPr>
          <w:ilvl w:val="0"/>
          <w:numId w:val="38"/>
        </w:numPr>
        <w:spacing w:after="240"/>
        <w:rPr>
          <w:rFonts w:ascii="Calibri" w:hAnsi="Calibri" w:cs="Calibri"/>
          <w:sz w:val="24"/>
          <w:szCs w:val="24"/>
        </w:rPr>
      </w:pPr>
      <w:r w:rsidRPr="00066A31">
        <w:rPr>
          <w:rFonts w:ascii="Calibri" w:hAnsi="Calibri" w:cs="Calibri"/>
          <w:sz w:val="24"/>
          <w:szCs w:val="24"/>
        </w:rPr>
        <w:t xml:space="preserve">Find the factor that </w:t>
      </w:r>
      <w:r w:rsidR="00E71322" w:rsidRPr="00EC78AA">
        <w:rPr>
          <w:noProof/>
          <w:position w:val="-12"/>
        </w:rPr>
        <w:object w:dxaOrig="1740" w:dyaOrig="420" w14:anchorId="4D3DC1AD">
          <v:shape id="_x0000_i1101" type="#_x0000_t75" alt="" style="width:87pt;height:21pt;mso-width-percent:0;mso-height-percent:0;mso-width-percent:0;mso-height-percent:0" o:ole="">
            <v:imagedata r:id="rId185" o:title=""/>
          </v:shape>
          <o:OLEObject Type="Embed" ProgID="Equation.DSMT4" ShapeID="_x0000_i1101" DrawAspect="Content" ObjectID="_1679317661" r:id="rId186"/>
        </w:object>
      </w:r>
      <w:r w:rsidRPr="00066A31">
        <w:rPr>
          <w:rFonts w:ascii="Calibri" w:hAnsi="Calibri" w:cs="Calibri"/>
          <w:sz w:val="24"/>
          <w:szCs w:val="24"/>
        </w:rPr>
        <w:t xml:space="preserve"> and </w:t>
      </w:r>
      <w:r w:rsidR="00E71322" w:rsidRPr="00EC78AA">
        <w:rPr>
          <w:noProof/>
          <w:position w:val="-12"/>
        </w:rPr>
        <w:object w:dxaOrig="1600" w:dyaOrig="420" w14:anchorId="6AE6C180">
          <v:shape id="_x0000_i1102" type="#_x0000_t75" alt="" style="width:80.4pt;height:21pt;mso-width-percent:0;mso-height-percent:0;mso-width-percent:0;mso-height-percent:0" o:ole="">
            <v:imagedata r:id="rId187" o:title=""/>
          </v:shape>
          <o:OLEObject Type="Embed" ProgID="Equation.DSMT4" ShapeID="_x0000_i1102" DrawAspect="Content" ObjectID="_1679317662" r:id="rId188"/>
        </w:object>
      </w:r>
      <w:r w:rsidRPr="00066A31">
        <w:rPr>
          <w:rFonts w:ascii="Calibri" w:hAnsi="Calibri" w:cs="Calibri"/>
          <w:sz w:val="24"/>
          <w:szCs w:val="24"/>
        </w:rPr>
        <w:t>have in common.</w:t>
      </w:r>
    </w:p>
    <w:p w14:paraId="13FAFD30" w14:textId="704B7475" w:rsidR="00FC29B6" w:rsidRPr="00066A31" w:rsidRDefault="00E71322" w:rsidP="009309B0">
      <w:pPr>
        <w:pStyle w:val="NoSpacing"/>
        <w:numPr>
          <w:ilvl w:val="1"/>
          <w:numId w:val="50"/>
        </w:numPr>
        <w:spacing w:after="240"/>
        <w:ind w:left="1800" w:hanging="720"/>
        <w:rPr>
          <w:rFonts w:ascii="Calibri" w:hAnsi="Calibri" w:cs="Calibri"/>
          <w:sz w:val="24"/>
          <w:szCs w:val="24"/>
        </w:rPr>
      </w:pPr>
      <w:r w:rsidRPr="00EC78AA">
        <w:rPr>
          <w:noProof/>
          <w:position w:val="-12"/>
        </w:rPr>
        <w:object w:dxaOrig="760" w:dyaOrig="340" w14:anchorId="23BB11AD">
          <v:shape id="_x0000_i1103" type="#_x0000_t75" alt="" style="width:37.8pt;height:16.8pt;mso-width-percent:0;mso-height-percent:0;mso-width-percent:0;mso-height-percent:0" o:ole="">
            <v:imagedata r:id="rId189" o:title=""/>
          </v:shape>
          <o:OLEObject Type="Embed" ProgID="Equation.DSMT4" ShapeID="_x0000_i1103" DrawAspect="Content" ObjectID="_1679317663" r:id="rId190"/>
        </w:object>
      </w:r>
    </w:p>
    <w:p w14:paraId="1ECFE90A" w14:textId="7EB433E2" w:rsidR="00FC29B6" w:rsidRPr="00066A31" w:rsidRDefault="00E71322" w:rsidP="009309B0">
      <w:pPr>
        <w:pStyle w:val="NoSpacing"/>
        <w:numPr>
          <w:ilvl w:val="1"/>
          <w:numId w:val="50"/>
        </w:numPr>
        <w:spacing w:after="240"/>
        <w:ind w:left="1800" w:hanging="720"/>
        <w:rPr>
          <w:rFonts w:ascii="Calibri" w:hAnsi="Calibri" w:cs="Calibri"/>
          <w:sz w:val="24"/>
          <w:szCs w:val="24"/>
        </w:rPr>
      </w:pPr>
      <w:r w:rsidRPr="00EC78AA">
        <w:rPr>
          <w:noProof/>
          <w:position w:val="-12"/>
        </w:rPr>
        <w:object w:dxaOrig="900" w:dyaOrig="340" w14:anchorId="651D2EF1">
          <v:shape id="_x0000_i1104" type="#_x0000_t75" alt="" style="width:45pt;height:16.8pt;mso-width-percent:0;mso-height-percent:0;mso-width-percent:0;mso-height-percent:0" o:ole="">
            <v:imagedata r:id="rId191" o:title=""/>
          </v:shape>
          <o:OLEObject Type="Embed" ProgID="Equation.DSMT4" ShapeID="_x0000_i1104" DrawAspect="Content" ObjectID="_1679317664" r:id="rId192"/>
        </w:object>
      </w:r>
    </w:p>
    <w:p w14:paraId="292BECDE" w14:textId="6CA468F3" w:rsidR="00FC29B6" w:rsidRPr="00066A31" w:rsidRDefault="00E71322" w:rsidP="009309B0">
      <w:pPr>
        <w:pStyle w:val="NoSpacing"/>
        <w:numPr>
          <w:ilvl w:val="1"/>
          <w:numId w:val="50"/>
        </w:numPr>
        <w:spacing w:after="240"/>
        <w:ind w:left="1800" w:hanging="720"/>
        <w:rPr>
          <w:rFonts w:ascii="Calibri" w:hAnsi="Calibri" w:cs="Calibri"/>
          <w:sz w:val="24"/>
          <w:szCs w:val="24"/>
        </w:rPr>
      </w:pPr>
      <w:r w:rsidRPr="00EC78AA">
        <w:rPr>
          <w:noProof/>
          <w:position w:val="-12"/>
        </w:rPr>
        <w:object w:dxaOrig="780" w:dyaOrig="340" w14:anchorId="22B90D49">
          <v:shape id="_x0000_i1105" type="#_x0000_t75" alt="" style="width:37.8pt;height:16.8pt;mso-width-percent:0;mso-height-percent:0;mso-width-percent:0;mso-height-percent:0" o:ole="">
            <v:imagedata r:id="rId193" o:title=""/>
          </v:shape>
          <o:OLEObject Type="Embed" ProgID="Equation.DSMT4" ShapeID="_x0000_i1105" DrawAspect="Content" ObjectID="_1679317665" r:id="rId194"/>
        </w:object>
      </w:r>
    </w:p>
    <w:p w14:paraId="152AB806" w14:textId="3A227724" w:rsidR="00FC29B6" w:rsidRPr="00066A31" w:rsidRDefault="00E71322" w:rsidP="009309B0">
      <w:pPr>
        <w:pStyle w:val="NoSpacing"/>
        <w:numPr>
          <w:ilvl w:val="1"/>
          <w:numId w:val="50"/>
        </w:numPr>
        <w:spacing w:after="720"/>
        <w:ind w:left="1800" w:hanging="720"/>
        <w:rPr>
          <w:rFonts w:ascii="Calibri" w:hAnsi="Calibri" w:cs="Calibri"/>
          <w:sz w:val="24"/>
          <w:szCs w:val="24"/>
        </w:rPr>
      </w:pPr>
      <w:r w:rsidRPr="00EC78AA">
        <w:rPr>
          <w:noProof/>
          <w:position w:val="-12"/>
        </w:rPr>
        <w:object w:dxaOrig="639" w:dyaOrig="340" w14:anchorId="2F6344EA">
          <v:shape id="_x0000_i1106" type="#_x0000_t75" alt="" style="width:31.8pt;height:16.8pt;mso-width-percent:0;mso-height-percent:0;mso-width-percent:0;mso-height-percent:0" o:ole="">
            <v:imagedata r:id="rId195" o:title=""/>
          </v:shape>
          <o:OLEObject Type="Embed" ProgID="Equation.DSMT4" ShapeID="_x0000_i1106" DrawAspect="Content" ObjectID="_1679317666" r:id="rId196"/>
        </w:object>
      </w:r>
    </w:p>
    <w:p w14:paraId="65851C50" w14:textId="2BBDC56A" w:rsidR="00FC29B6" w:rsidRPr="00026DCF" w:rsidRDefault="00FC29B6" w:rsidP="00026DCF">
      <w:pPr>
        <w:pStyle w:val="NoSpacing"/>
        <w:numPr>
          <w:ilvl w:val="0"/>
          <w:numId w:val="38"/>
        </w:numPr>
        <w:spacing w:after="240"/>
        <w:rPr>
          <w:rFonts w:ascii="Calibri" w:hAnsi="Calibri" w:cs="Calibri"/>
          <w:sz w:val="24"/>
          <w:szCs w:val="24"/>
        </w:rPr>
      </w:pPr>
      <w:r w:rsidRPr="00066A31">
        <w:rPr>
          <w:rFonts w:ascii="Calibri" w:hAnsi="Calibri" w:cs="Calibri"/>
          <w:sz w:val="24"/>
          <w:szCs w:val="24"/>
        </w:rPr>
        <w:t>Solve for x.</w:t>
      </w:r>
      <w:r w:rsidR="006644BB">
        <w:rPr>
          <w:rFonts w:ascii="Calibri" w:hAnsi="Calibri" w:cs="Calibri"/>
          <w:sz w:val="24"/>
          <w:szCs w:val="24"/>
        </w:rPr>
        <w:t xml:space="preserve"> </w:t>
      </w:r>
      <w:r w:rsidRPr="00066A31">
        <w:rPr>
          <w:rFonts w:ascii="Calibri" w:hAnsi="Calibri" w:cs="Calibri"/>
          <w:sz w:val="24"/>
          <w:szCs w:val="24"/>
        </w:rPr>
        <w:tab/>
      </w:r>
      <w:r w:rsidR="00E71322" w:rsidRPr="00EC78AA">
        <w:rPr>
          <w:noProof/>
          <w:position w:val="-12"/>
        </w:rPr>
        <w:object w:dxaOrig="2460" w:dyaOrig="420" w14:anchorId="39DB4A43">
          <v:shape id="_x0000_i1107" type="#_x0000_t75" alt="" style="width:123pt;height:21pt;mso-width-percent:0;mso-height-percent:0;mso-width-percent:0;mso-height-percent:0" o:ole="">
            <v:imagedata r:id="rId197" o:title=""/>
          </v:shape>
          <o:OLEObject Type="Embed" ProgID="Equation.DSMT4" ShapeID="_x0000_i1107" DrawAspect="Content" ObjectID="_1679317667" r:id="rId198"/>
        </w:object>
      </w:r>
    </w:p>
    <w:p w14:paraId="3E9C0AC5" w14:textId="2EA65C87" w:rsidR="00FC29B6" w:rsidRPr="00066A31" w:rsidRDefault="00E71322" w:rsidP="009309B0">
      <w:pPr>
        <w:pStyle w:val="NoSpacing"/>
        <w:numPr>
          <w:ilvl w:val="1"/>
          <w:numId w:val="51"/>
        </w:numPr>
        <w:spacing w:after="120"/>
        <w:ind w:left="1800" w:hanging="720"/>
        <w:rPr>
          <w:rFonts w:ascii="Calibri" w:hAnsi="Calibri" w:cs="Calibri"/>
          <w:sz w:val="24"/>
          <w:szCs w:val="24"/>
        </w:rPr>
      </w:pPr>
      <w:r w:rsidRPr="00EC78AA">
        <w:rPr>
          <w:noProof/>
          <w:position w:val="-12"/>
        </w:rPr>
        <w:object w:dxaOrig="2079" w:dyaOrig="340" w14:anchorId="52313FF0">
          <v:shape id="_x0000_i1108" type="#_x0000_t75" alt="" style="width:103.2pt;height:16.8pt;mso-width-percent:0;mso-height-percent:0;mso-width-percent:0;mso-height-percent:0" o:ole="">
            <v:imagedata r:id="rId199" o:title=""/>
          </v:shape>
          <o:OLEObject Type="Embed" ProgID="Equation.DSMT4" ShapeID="_x0000_i1108" DrawAspect="Content" ObjectID="_1679317668" r:id="rId200"/>
        </w:object>
      </w:r>
    </w:p>
    <w:p w14:paraId="0355FC04" w14:textId="7A474FC5" w:rsidR="00FC29B6" w:rsidRPr="00066A31" w:rsidRDefault="00E71322" w:rsidP="009309B0">
      <w:pPr>
        <w:pStyle w:val="NoSpacing"/>
        <w:numPr>
          <w:ilvl w:val="1"/>
          <w:numId w:val="51"/>
        </w:numPr>
        <w:spacing w:after="120"/>
        <w:ind w:left="1800" w:hanging="720"/>
        <w:rPr>
          <w:rFonts w:ascii="Calibri" w:hAnsi="Calibri" w:cs="Calibri"/>
          <w:sz w:val="24"/>
          <w:szCs w:val="24"/>
        </w:rPr>
      </w:pPr>
      <w:r w:rsidRPr="00EC78AA">
        <w:rPr>
          <w:noProof/>
          <w:position w:val="-12"/>
        </w:rPr>
        <w:object w:dxaOrig="859" w:dyaOrig="340" w14:anchorId="6F824907">
          <v:shape id="_x0000_i1109" type="#_x0000_t75" alt="" style="width:42.6pt;height:16.8pt;mso-width-percent:0;mso-height-percent:0;mso-width-percent:0;mso-height-percent:0" o:ole="">
            <v:imagedata r:id="rId201" o:title=""/>
          </v:shape>
          <o:OLEObject Type="Embed" ProgID="Equation.DSMT4" ShapeID="_x0000_i1109" DrawAspect="Content" ObjectID="_1679317669" r:id="rId202"/>
        </w:object>
      </w:r>
    </w:p>
    <w:p w14:paraId="14B1CDC4" w14:textId="2E119AF6" w:rsidR="00FC29B6" w:rsidRPr="00066A31" w:rsidRDefault="00E71322" w:rsidP="009309B0">
      <w:pPr>
        <w:pStyle w:val="NoSpacing"/>
        <w:numPr>
          <w:ilvl w:val="1"/>
          <w:numId w:val="51"/>
        </w:numPr>
        <w:spacing w:after="120"/>
        <w:ind w:left="1800" w:hanging="720"/>
        <w:rPr>
          <w:rFonts w:ascii="Calibri" w:hAnsi="Calibri" w:cs="Calibri"/>
          <w:sz w:val="24"/>
          <w:szCs w:val="24"/>
        </w:rPr>
      </w:pPr>
      <w:r w:rsidRPr="00EC78AA">
        <w:rPr>
          <w:noProof/>
          <w:position w:val="-12"/>
        </w:rPr>
        <w:object w:dxaOrig="2280" w:dyaOrig="340" w14:anchorId="65DA59B2">
          <v:shape id="_x0000_i1110" type="#_x0000_t75" alt="" style="width:114pt;height:16.8pt;mso-width-percent:0;mso-height-percent:0;mso-width-percent:0;mso-height-percent:0" o:ole="">
            <v:imagedata r:id="rId203" o:title=""/>
          </v:shape>
          <o:OLEObject Type="Embed" ProgID="Equation.DSMT4" ShapeID="_x0000_i1110" DrawAspect="Content" ObjectID="_1679317670" r:id="rId204"/>
        </w:object>
      </w:r>
    </w:p>
    <w:p w14:paraId="042FA768" w14:textId="4CCC7B60" w:rsidR="00FC29B6" w:rsidRDefault="00E71322" w:rsidP="009309B0">
      <w:pPr>
        <w:pStyle w:val="NoSpacing"/>
        <w:numPr>
          <w:ilvl w:val="1"/>
          <w:numId w:val="51"/>
        </w:numPr>
        <w:spacing w:after="720"/>
        <w:ind w:left="1800" w:hanging="720"/>
        <w:rPr>
          <w:rFonts w:ascii="Calibri" w:hAnsi="Calibri" w:cs="Calibri"/>
          <w:sz w:val="24"/>
          <w:szCs w:val="24"/>
        </w:rPr>
      </w:pPr>
      <w:r w:rsidRPr="00EC78AA">
        <w:rPr>
          <w:noProof/>
          <w:position w:val="-12"/>
        </w:rPr>
        <w:object w:dxaOrig="2480" w:dyaOrig="340" w14:anchorId="0AC1083B">
          <v:shape id="_x0000_i1111" type="#_x0000_t75" alt="" style="width:123pt;height:16.8pt;mso-width-percent:0;mso-height-percent:0;mso-width-percent:0;mso-height-percent:0" o:ole="">
            <v:imagedata r:id="rId205" o:title=""/>
          </v:shape>
          <o:OLEObject Type="Embed" ProgID="Equation.DSMT4" ShapeID="_x0000_i1111" DrawAspect="Content" ObjectID="_1679317671" r:id="rId206"/>
        </w:object>
      </w:r>
    </w:p>
    <w:p w14:paraId="4AC155F2" w14:textId="77777777" w:rsidR="001F485F" w:rsidRDefault="001F485F" w:rsidP="00F508A7">
      <w:r>
        <w:t>(Test continued on next page)</w:t>
      </w:r>
    </w:p>
    <w:p w14:paraId="3B4ADD02" w14:textId="420D76D5" w:rsidR="001F485F" w:rsidRDefault="001F485F" w:rsidP="00F508A7">
      <w:pPr>
        <w:rPr>
          <w:noProof/>
        </w:rPr>
      </w:pPr>
      <w:r>
        <w:rPr>
          <w:noProof/>
        </w:rPr>
        <w:br w:type="page"/>
      </w:r>
    </w:p>
    <w:p w14:paraId="1CF0D106" w14:textId="1BD7A199" w:rsidR="00FC29B6" w:rsidRPr="00026DCF" w:rsidRDefault="00FC29B6" w:rsidP="00026DCF">
      <w:pPr>
        <w:pStyle w:val="NoSpacing"/>
        <w:numPr>
          <w:ilvl w:val="0"/>
          <w:numId w:val="38"/>
        </w:numPr>
        <w:spacing w:after="240"/>
        <w:rPr>
          <w:rFonts w:ascii="Calibri" w:hAnsi="Calibri" w:cs="Calibri"/>
          <w:sz w:val="24"/>
          <w:szCs w:val="24"/>
        </w:rPr>
      </w:pPr>
      <w:r w:rsidRPr="00066A31">
        <w:rPr>
          <w:rFonts w:ascii="Calibri" w:hAnsi="Calibri" w:cs="Calibri"/>
          <w:sz w:val="24"/>
          <w:szCs w:val="24"/>
        </w:rPr>
        <w:lastRenderedPageBreak/>
        <w:t xml:space="preserve">A rectangular sheet of paper has an area of </w:t>
      </w:r>
      <w:r w:rsidR="00E71322" w:rsidRPr="00EC78AA">
        <w:rPr>
          <w:noProof/>
          <w:position w:val="-12"/>
        </w:rPr>
        <w:object w:dxaOrig="680" w:dyaOrig="420" w14:anchorId="0E4852C1">
          <v:shape id="_x0000_i1112" type="#_x0000_t75" alt="" style="width:34.2pt;height:21pt;mso-width-percent:0;mso-height-percent:0;mso-width-percent:0;mso-height-percent:0" o:ole="">
            <v:imagedata r:id="rId207" o:title=""/>
          </v:shape>
          <o:OLEObject Type="Embed" ProgID="Equation.DSMT4" ShapeID="_x0000_i1112" DrawAspect="Content" ObjectID="_1679317672" r:id="rId208"/>
        </w:object>
      </w:r>
      <w:r w:rsidRPr="00066A31">
        <w:rPr>
          <w:rFonts w:ascii="Calibri" w:hAnsi="Calibri" w:cs="Calibri"/>
          <w:sz w:val="24"/>
          <w:szCs w:val="24"/>
        </w:rPr>
        <w:t xml:space="preserve">.  If the length of the paper is </w:t>
      </w:r>
      <w:r w:rsidR="00E71322" w:rsidRPr="00EC78AA">
        <w:rPr>
          <w:noProof/>
          <w:position w:val="-12"/>
        </w:rPr>
        <w:object w:dxaOrig="600" w:dyaOrig="380" w14:anchorId="5D37568F">
          <v:shape id="_x0000_i1113" type="#_x0000_t75" alt="" style="width:30pt;height:19.2pt;mso-width-percent:0;mso-height-percent:0;mso-width-percent:0;mso-height-percent:0" o:ole="">
            <v:imagedata r:id="rId209" o:title=""/>
          </v:shape>
          <o:OLEObject Type="Embed" ProgID="Equation.DSMT4" ShapeID="_x0000_i1113" DrawAspect="Content" ObjectID="_1679317673" r:id="rId210"/>
        </w:object>
      </w:r>
      <w:r w:rsidRPr="00066A31">
        <w:rPr>
          <w:rFonts w:ascii="Calibri" w:hAnsi="Calibri" w:cs="Calibri"/>
          <w:sz w:val="24"/>
          <w:szCs w:val="24"/>
        </w:rPr>
        <w:t xml:space="preserve"> more than the width, what are the dimensions of the sheet of paper?</w:t>
      </w:r>
    </w:p>
    <w:p w14:paraId="5D8FA048" w14:textId="65E44B4A" w:rsidR="00FC29B6" w:rsidRPr="00066A31" w:rsidRDefault="00E71322" w:rsidP="009309B0">
      <w:pPr>
        <w:pStyle w:val="NoSpacing"/>
        <w:numPr>
          <w:ilvl w:val="0"/>
          <w:numId w:val="67"/>
        </w:numPr>
        <w:spacing w:after="120"/>
        <w:ind w:left="1800" w:hanging="720"/>
        <w:rPr>
          <w:rFonts w:ascii="Calibri" w:hAnsi="Calibri" w:cs="Calibri"/>
          <w:sz w:val="24"/>
          <w:szCs w:val="24"/>
        </w:rPr>
      </w:pPr>
      <w:r w:rsidRPr="00EC78AA">
        <w:rPr>
          <w:noProof/>
          <w:position w:val="-34"/>
        </w:rPr>
        <w:object w:dxaOrig="1700" w:dyaOrig="820" w14:anchorId="46C983A7">
          <v:shape id="_x0000_i1114" type="#_x0000_t75" alt="" style="width:86.4pt;height:40.8pt;mso-width-percent:0;mso-height-percent:0;mso-width-percent:0;mso-height-percent:0" o:ole="">
            <v:imagedata r:id="rId211" o:title=""/>
          </v:shape>
          <o:OLEObject Type="Embed" ProgID="Equation.DSMT4" ShapeID="_x0000_i1114" DrawAspect="Content" ObjectID="_1679317674" r:id="rId212"/>
        </w:object>
      </w:r>
    </w:p>
    <w:p w14:paraId="5358C563" w14:textId="190929BE" w:rsidR="00FC29B6" w:rsidRPr="00066A31" w:rsidRDefault="00E71322" w:rsidP="009309B0">
      <w:pPr>
        <w:pStyle w:val="NoSpacing"/>
        <w:numPr>
          <w:ilvl w:val="0"/>
          <w:numId w:val="67"/>
        </w:numPr>
        <w:spacing w:after="120"/>
        <w:ind w:left="1800" w:hanging="720"/>
        <w:rPr>
          <w:rFonts w:ascii="Calibri" w:hAnsi="Calibri" w:cs="Calibri"/>
          <w:sz w:val="24"/>
          <w:szCs w:val="24"/>
        </w:rPr>
      </w:pPr>
      <w:r w:rsidRPr="00EC78AA">
        <w:rPr>
          <w:noProof/>
          <w:position w:val="-32"/>
        </w:rPr>
        <w:object w:dxaOrig="1800" w:dyaOrig="780" w14:anchorId="340AEF7A">
          <v:shape id="_x0000_i1115" type="#_x0000_t75" alt="" style="width:91.2pt;height:37.8pt;mso-width-percent:0;mso-height-percent:0;mso-width-percent:0;mso-height-percent:0" o:ole="">
            <v:imagedata r:id="rId213" o:title=""/>
          </v:shape>
          <o:OLEObject Type="Embed" ProgID="Equation.DSMT4" ShapeID="_x0000_i1115" DrawAspect="Content" ObjectID="_1679317675" r:id="rId214"/>
        </w:object>
      </w:r>
    </w:p>
    <w:p w14:paraId="058E8E0E" w14:textId="30D33974" w:rsidR="00FC29B6" w:rsidRPr="00066A31" w:rsidRDefault="00E71322" w:rsidP="009309B0">
      <w:pPr>
        <w:pStyle w:val="NoSpacing"/>
        <w:numPr>
          <w:ilvl w:val="0"/>
          <w:numId w:val="67"/>
        </w:numPr>
        <w:spacing w:after="120"/>
        <w:ind w:left="1800" w:hanging="720"/>
        <w:rPr>
          <w:rFonts w:ascii="Calibri" w:hAnsi="Calibri" w:cs="Calibri"/>
          <w:sz w:val="24"/>
          <w:szCs w:val="24"/>
        </w:rPr>
      </w:pPr>
      <w:r w:rsidRPr="00EC78AA">
        <w:rPr>
          <w:noProof/>
          <w:position w:val="-32"/>
        </w:rPr>
        <w:object w:dxaOrig="1700" w:dyaOrig="780" w14:anchorId="6A69A4D3">
          <v:shape id="_x0000_i1116" type="#_x0000_t75" alt="" style="width:86.4pt;height:37.8pt;mso-width-percent:0;mso-height-percent:0;mso-width-percent:0;mso-height-percent:0" o:ole="">
            <v:imagedata r:id="rId215" o:title=""/>
          </v:shape>
          <o:OLEObject Type="Embed" ProgID="Equation.DSMT4" ShapeID="_x0000_i1116" DrawAspect="Content" ObjectID="_1679317676" r:id="rId216"/>
        </w:object>
      </w:r>
    </w:p>
    <w:p w14:paraId="543514E3" w14:textId="52173DC7" w:rsidR="003B7513" w:rsidRPr="00026DCF" w:rsidRDefault="00E71322" w:rsidP="009309B0">
      <w:pPr>
        <w:pStyle w:val="NoSpacing"/>
        <w:numPr>
          <w:ilvl w:val="0"/>
          <w:numId w:val="67"/>
        </w:numPr>
        <w:spacing w:after="720"/>
        <w:ind w:left="1800" w:hanging="720"/>
        <w:rPr>
          <w:rFonts w:ascii="Calibri" w:hAnsi="Calibri" w:cs="Calibri"/>
          <w:noProof/>
          <w:sz w:val="24"/>
          <w:szCs w:val="24"/>
        </w:rPr>
      </w:pPr>
      <w:r w:rsidRPr="00EC78AA">
        <w:rPr>
          <w:noProof/>
          <w:position w:val="-34"/>
        </w:rPr>
        <w:object w:dxaOrig="1780" w:dyaOrig="820" w14:anchorId="6712FB81">
          <v:shape id="_x0000_i1117" type="#_x0000_t75" alt="" style="width:88.8pt;height:40.8pt;mso-width-percent:0;mso-height-percent:0;mso-width-percent:0;mso-height-percent:0" o:ole="">
            <v:imagedata r:id="rId217" o:title=""/>
          </v:shape>
          <o:OLEObject Type="Embed" ProgID="Equation.DSMT4" ShapeID="_x0000_i1117" DrawAspect="Content" ObjectID="_1679317677" r:id="rId218"/>
        </w:object>
      </w:r>
    </w:p>
    <w:p w14:paraId="136F32F1" w14:textId="77777777" w:rsidR="00FC29B6" w:rsidRPr="00066A31" w:rsidRDefault="003B7513" w:rsidP="00F508A7">
      <w:pPr>
        <w:pStyle w:val="Heading2"/>
      </w:pPr>
      <w:r>
        <w:t>Rational Expressions and Equations</w:t>
      </w:r>
    </w:p>
    <w:p w14:paraId="63ABE5D7" w14:textId="3BA6E6E0" w:rsidR="00FC29B6" w:rsidRPr="00026DCF" w:rsidRDefault="00FC29B6" w:rsidP="00026DCF">
      <w:pPr>
        <w:pStyle w:val="NoSpacing"/>
        <w:numPr>
          <w:ilvl w:val="0"/>
          <w:numId w:val="38"/>
        </w:numPr>
        <w:spacing w:after="240"/>
        <w:rPr>
          <w:rFonts w:ascii="Calibri" w:hAnsi="Calibri" w:cs="Calibri"/>
          <w:sz w:val="24"/>
          <w:szCs w:val="24"/>
        </w:rPr>
      </w:pPr>
      <w:r w:rsidRPr="00066A31">
        <w:rPr>
          <w:rFonts w:ascii="Calibri" w:hAnsi="Calibri" w:cs="Calibri"/>
          <w:sz w:val="24"/>
          <w:szCs w:val="24"/>
        </w:rPr>
        <w:t>Divide and simplify.</w:t>
      </w:r>
      <w:r w:rsidRPr="00066A31">
        <w:rPr>
          <w:rFonts w:ascii="Calibri" w:hAnsi="Calibri" w:cs="Calibri"/>
          <w:sz w:val="24"/>
          <w:szCs w:val="24"/>
        </w:rPr>
        <w:tab/>
      </w:r>
      <w:r w:rsidR="00E71322" w:rsidRPr="00EC78AA">
        <w:rPr>
          <w:noProof/>
          <w:position w:val="-34"/>
        </w:rPr>
        <w:object w:dxaOrig="3019" w:dyaOrig="820" w14:anchorId="2388E30B">
          <v:shape id="_x0000_i1118" type="#_x0000_t75" alt="" style="width:150.6pt;height:40.8pt;mso-width-percent:0;mso-height-percent:0;mso-width-percent:0;mso-height-percent:0" o:ole="">
            <v:imagedata r:id="rId219" o:title=""/>
          </v:shape>
          <o:OLEObject Type="Embed" ProgID="Equation.DSMT4" ShapeID="_x0000_i1118" DrawAspect="Content" ObjectID="_1679317678" r:id="rId220"/>
        </w:object>
      </w:r>
      <w:r w:rsidRPr="00066A31">
        <w:rPr>
          <w:rFonts w:ascii="Calibri" w:hAnsi="Calibri" w:cs="Calibri"/>
          <w:sz w:val="24"/>
          <w:szCs w:val="24"/>
        </w:rPr>
        <w:t xml:space="preserve"> </w:t>
      </w:r>
    </w:p>
    <w:p w14:paraId="549D6423" w14:textId="53C88F89" w:rsidR="00FC29B6" w:rsidRPr="00066A31" w:rsidRDefault="00E71322" w:rsidP="009309B0">
      <w:pPr>
        <w:pStyle w:val="NoSpacing"/>
        <w:numPr>
          <w:ilvl w:val="1"/>
          <w:numId w:val="52"/>
        </w:numPr>
        <w:spacing w:after="120"/>
        <w:ind w:left="1800" w:hanging="720"/>
        <w:rPr>
          <w:rFonts w:ascii="Calibri" w:hAnsi="Calibri" w:cs="Calibri"/>
          <w:sz w:val="24"/>
          <w:szCs w:val="24"/>
        </w:rPr>
      </w:pPr>
      <w:r w:rsidRPr="00EC78AA">
        <w:rPr>
          <w:noProof/>
          <w:position w:val="-34"/>
        </w:rPr>
        <w:object w:dxaOrig="1120" w:dyaOrig="780" w14:anchorId="23563522">
          <v:shape id="_x0000_i1119" type="#_x0000_t75" alt="" style="width:55.8pt;height:37.8pt;mso-width-percent:0;mso-height-percent:0;mso-width-percent:0;mso-height-percent:0" o:ole="">
            <v:imagedata r:id="rId221" o:title=""/>
          </v:shape>
          <o:OLEObject Type="Embed" ProgID="Equation.DSMT4" ShapeID="_x0000_i1119" DrawAspect="Content" ObjectID="_1679317679" r:id="rId222"/>
        </w:object>
      </w:r>
    </w:p>
    <w:p w14:paraId="3517764C" w14:textId="1A158B80" w:rsidR="00FC29B6" w:rsidRPr="00066A31" w:rsidRDefault="00E71322" w:rsidP="009309B0">
      <w:pPr>
        <w:pStyle w:val="NoSpacing"/>
        <w:numPr>
          <w:ilvl w:val="1"/>
          <w:numId w:val="52"/>
        </w:numPr>
        <w:spacing w:after="120"/>
        <w:ind w:left="1800" w:hanging="720"/>
        <w:rPr>
          <w:rFonts w:ascii="Calibri" w:hAnsi="Calibri" w:cs="Calibri"/>
          <w:sz w:val="24"/>
          <w:szCs w:val="24"/>
        </w:rPr>
      </w:pPr>
      <w:r w:rsidRPr="00EC78AA">
        <w:rPr>
          <w:noProof/>
          <w:position w:val="-40"/>
        </w:rPr>
        <w:object w:dxaOrig="1120" w:dyaOrig="840" w14:anchorId="34B1E406">
          <v:shape id="_x0000_i1120" type="#_x0000_t75" alt="" style="width:55.8pt;height:42pt;mso-width-percent:0;mso-height-percent:0;mso-width-percent:0;mso-height-percent:0" o:ole="">
            <v:imagedata r:id="rId223" o:title=""/>
          </v:shape>
          <o:OLEObject Type="Embed" ProgID="Equation.DSMT4" ShapeID="_x0000_i1120" DrawAspect="Content" ObjectID="_1679317680" r:id="rId224"/>
        </w:object>
      </w:r>
    </w:p>
    <w:p w14:paraId="60220472" w14:textId="26966521" w:rsidR="00FC29B6" w:rsidRPr="00066A31" w:rsidRDefault="00E71322" w:rsidP="009309B0">
      <w:pPr>
        <w:pStyle w:val="NoSpacing"/>
        <w:numPr>
          <w:ilvl w:val="1"/>
          <w:numId w:val="52"/>
        </w:numPr>
        <w:spacing w:after="120"/>
        <w:ind w:left="1800" w:hanging="720"/>
        <w:rPr>
          <w:rFonts w:ascii="Calibri" w:hAnsi="Calibri" w:cs="Calibri"/>
          <w:sz w:val="24"/>
          <w:szCs w:val="24"/>
        </w:rPr>
      </w:pPr>
      <w:r w:rsidRPr="00EC78AA">
        <w:rPr>
          <w:noProof/>
          <w:position w:val="-34"/>
        </w:rPr>
        <w:object w:dxaOrig="700" w:dyaOrig="780" w14:anchorId="63378AD3">
          <v:shape id="_x0000_i1121" type="#_x0000_t75" alt="" style="width:36pt;height:37.8pt;mso-width-percent:0;mso-height-percent:0;mso-width-percent:0;mso-height-percent:0" o:ole="">
            <v:imagedata r:id="rId225" o:title=""/>
          </v:shape>
          <o:OLEObject Type="Embed" ProgID="Equation.DSMT4" ShapeID="_x0000_i1121" DrawAspect="Content" ObjectID="_1679317681" r:id="rId226"/>
        </w:object>
      </w:r>
    </w:p>
    <w:p w14:paraId="14116428" w14:textId="3DD1D25C" w:rsidR="00FC29B6" w:rsidRDefault="00E71322" w:rsidP="009309B0">
      <w:pPr>
        <w:pStyle w:val="NoSpacing"/>
        <w:numPr>
          <w:ilvl w:val="1"/>
          <w:numId w:val="52"/>
        </w:numPr>
        <w:spacing w:after="720"/>
        <w:ind w:left="1800" w:hanging="720"/>
        <w:rPr>
          <w:rFonts w:ascii="Calibri" w:hAnsi="Calibri" w:cs="Calibri"/>
          <w:sz w:val="24"/>
          <w:szCs w:val="24"/>
        </w:rPr>
      </w:pPr>
      <w:r w:rsidRPr="00EC78AA">
        <w:rPr>
          <w:noProof/>
          <w:position w:val="-26"/>
        </w:rPr>
        <w:object w:dxaOrig="240" w:dyaOrig="700" w14:anchorId="3B37078F">
          <v:shape id="_x0000_i1122" type="#_x0000_t75" alt="" style="width:13.2pt;height:36pt;mso-width-percent:0;mso-height-percent:0;mso-width-percent:0;mso-height-percent:0" o:ole="">
            <v:imagedata r:id="rId227" o:title=""/>
          </v:shape>
          <o:OLEObject Type="Embed" ProgID="Equation.DSMT4" ShapeID="_x0000_i1122" DrawAspect="Content" ObjectID="_1679317682" r:id="rId228"/>
        </w:object>
      </w:r>
    </w:p>
    <w:p w14:paraId="29A576B5" w14:textId="77777777" w:rsidR="001F485F" w:rsidRDefault="001F485F" w:rsidP="00F508A7">
      <w:r>
        <w:t>(Test continued on next page)</w:t>
      </w:r>
    </w:p>
    <w:p w14:paraId="2A9DF061" w14:textId="081B7C61" w:rsidR="001F485F" w:rsidRDefault="001F485F" w:rsidP="00F508A7">
      <w:pPr>
        <w:rPr>
          <w:noProof/>
        </w:rPr>
      </w:pPr>
      <w:r>
        <w:rPr>
          <w:noProof/>
        </w:rPr>
        <w:br w:type="page"/>
      </w:r>
    </w:p>
    <w:p w14:paraId="5235B661" w14:textId="14350C6A" w:rsidR="00FC29B6" w:rsidRPr="00026DCF" w:rsidRDefault="00FC29B6" w:rsidP="00026DCF">
      <w:pPr>
        <w:pStyle w:val="NoSpacing"/>
        <w:numPr>
          <w:ilvl w:val="0"/>
          <w:numId w:val="38"/>
        </w:numPr>
        <w:spacing w:after="240"/>
        <w:rPr>
          <w:rFonts w:ascii="Calibri" w:hAnsi="Calibri" w:cs="Calibri"/>
          <w:sz w:val="24"/>
          <w:szCs w:val="24"/>
        </w:rPr>
      </w:pPr>
      <w:r w:rsidRPr="00066A31">
        <w:rPr>
          <w:rFonts w:ascii="Calibri" w:hAnsi="Calibri" w:cs="Calibri"/>
          <w:sz w:val="24"/>
          <w:szCs w:val="24"/>
        </w:rPr>
        <w:lastRenderedPageBreak/>
        <w:t>Simplify and express the result in simplest form.</w:t>
      </w:r>
    </w:p>
    <w:p w14:paraId="009B00D3" w14:textId="31DC25E2" w:rsidR="00FC29B6" w:rsidRPr="00066A31" w:rsidRDefault="00FC29B6" w:rsidP="00026DCF">
      <w:pPr>
        <w:pStyle w:val="NoSpacing"/>
        <w:spacing w:after="240"/>
        <w:ind w:left="720" w:hanging="720"/>
        <w:rPr>
          <w:rFonts w:ascii="Calibri" w:hAnsi="Calibri" w:cs="Calibri"/>
          <w:sz w:val="24"/>
          <w:szCs w:val="24"/>
        </w:rPr>
      </w:pPr>
      <w:r w:rsidRPr="00066A31">
        <w:rPr>
          <w:rFonts w:ascii="Calibri" w:hAnsi="Calibri" w:cs="Calibri"/>
          <w:sz w:val="24"/>
          <w:szCs w:val="24"/>
        </w:rPr>
        <w:tab/>
      </w:r>
      <w:r w:rsidR="00E71322" w:rsidRPr="00EC78AA">
        <w:rPr>
          <w:noProof/>
          <w:position w:val="-28"/>
        </w:rPr>
        <w:object w:dxaOrig="1980" w:dyaOrig="760" w14:anchorId="485479A4">
          <v:shape id="_x0000_i1123" type="#_x0000_t75" alt="" style="width:99pt;height:37.8pt;mso-width-percent:0;mso-height-percent:0;mso-width-percent:0;mso-height-percent:0" o:ole="">
            <v:imagedata r:id="rId229" o:title=""/>
          </v:shape>
          <o:OLEObject Type="Embed" ProgID="Equation.DSMT4" ShapeID="_x0000_i1123" DrawAspect="Content" ObjectID="_1679317683" r:id="rId230"/>
        </w:object>
      </w:r>
    </w:p>
    <w:p w14:paraId="557B458A" w14:textId="6E369940" w:rsidR="00FC29B6" w:rsidRPr="00066A31" w:rsidRDefault="00E71322" w:rsidP="009309B0">
      <w:pPr>
        <w:pStyle w:val="NoSpacing"/>
        <w:numPr>
          <w:ilvl w:val="1"/>
          <w:numId w:val="53"/>
        </w:numPr>
        <w:spacing w:after="120"/>
        <w:ind w:left="1800" w:hanging="720"/>
        <w:rPr>
          <w:rFonts w:ascii="Calibri" w:hAnsi="Calibri" w:cs="Calibri"/>
          <w:sz w:val="24"/>
          <w:szCs w:val="24"/>
        </w:rPr>
      </w:pPr>
      <w:r w:rsidRPr="00EC78AA">
        <w:rPr>
          <w:noProof/>
          <w:position w:val="-28"/>
        </w:rPr>
        <w:object w:dxaOrig="2220" w:dyaOrig="760" w14:anchorId="368162C7">
          <v:shape id="_x0000_i1124" type="#_x0000_t75" alt="" style="width:109.8pt;height:37.8pt;mso-width-percent:0;mso-height-percent:0;mso-width-percent:0;mso-height-percent:0" o:ole="">
            <v:imagedata r:id="rId231" o:title=""/>
          </v:shape>
          <o:OLEObject Type="Embed" ProgID="Equation.DSMT4" ShapeID="_x0000_i1124" DrawAspect="Content" ObjectID="_1679317684" r:id="rId232"/>
        </w:object>
      </w:r>
    </w:p>
    <w:p w14:paraId="0CB3F39F" w14:textId="594E9FBC" w:rsidR="00FC29B6" w:rsidRPr="00026DCF" w:rsidRDefault="00E71322" w:rsidP="009309B0">
      <w:pPr>
        <w:pStyle w:val="NoSpacing"/>
        <w:numPr>
          <w:ilvl w:val="1"/>
          <w:numId w:val="53"/>
        </w:numPr>
        <w:spacing w:after="120"/>
        <w:ind w:left="1800" w:hanging="720"/>
        <w:rPr>
          <w:rFonts w:ascii="Calibri" w:hAnsi="Calibri" w:cs="Calibri"/>
          <w:sz w:val="24"/>
          <w:szCs w:val="24"/>
        </w:rPr>
      </w:pPr>
      <w:r w:rsidRPr="00EC78AA">
        <w:rPr>
          <w:noProof/>
          <w:position w:val="-28"/>
        </w:rPr>
        <w:object w:dxaOrig="2380" w:dyaOrig="840" w14:anchorId="592DC75F">
          <v:shape id="_x0000_i1125" type="#_x0000_t75" alt="" style="width:118.8pt;height:42pt;mso-width-percent:0;mso-height-percent:0;mso-width-percent:0;mso-height-percent:0" o:ole="">
            <v:imagedata r:id="rId233" o:title=""/>
          </v:shape>
          <o:OLEObject Type="Embed" ProgID="Equation.DSMT4" ShapeID="_x0000_i1125" DrawAspect="Content" ObjectID="_1679317685" r:id="rId234"/>
        </w:object>
      </w:r>
    </w:p>
    <w:p w14:paraId="033B55AA" w14:textId="2A6C91B2" w:rsidR="00FC29B6" w:rsidRPr="00026DCF" w:rsidRDefault="00E71322" w:rsidP="009309B0">
      <w:pPr>
        <w:pStyle w:val="NoSpacing"/>
        <w:numPr>
          <w:ilvl w:val="1"/>
          <w:numId w:val="53"/>
        </w:numPr>
        <w:spacing w:after="120"/>
        <w:ind w:left="1800" w:hanging="720"/>
        <w:rPr>
          <w:rFonts w:ascii="Calibri" w:hAnsi="Calibri" w:cs="Calibri"/>
          <w:sz w:val="24"/>
          <w:szCs w:val="24"/>
        </w:rPr>
      </w:pPr>
      <w:r w:rsidRPr="00EC78AA">
        <w:rPr>
          <w:noProof/>
          <w:position w:val="-28"/>
        </w:rPr>
        <w:object w:dxaOrig="620" w:dyaOrig="760" w14:anchorId="1874C2AA">
          <v:shape id="_x0000_i1126" type="#_x0000_t75" alt="" style="width:31.2pt;height:37.8pt;mso-width-percent:0;mso-height-percent:0;mso-width-percent:0;mso-height-percent:0" o:ole="">
            <v:imagedata r:id="rId235" o:title=""/>
          </v:shape>
          <o:OLEObject Type="Embed" ProgID="Equation.DSMT4" ShapeID="_x0000_i1126" DrawAspect="Content" ObjectID="_1679317686" r:id="rId236"/>
        </w:object>
      </w:r>
    </w:p>
    <w:p w14:paraId="1652143B" w14:textId="20749844" w:rsidR="00FC29B6" w:rsidRPr="00066A31" w:rsidRDefault="00E71322" w:rsidP="009309B0">
      <w:pPr>
        <w:pStyle w:val="NoSpacing"/>
        <w:numPr>
          <w:ilvl w:val="1"/>
          <w:numId w:val="53"/>
        </w:numPr>
        <w:spacing w:after="720"/>
        <w:ind w:left="1800" w:hanging="720"/>
        <w:rPr>
          <w:rFonts w:ascii="Calibri" w:hAnsi="Calibri" w:cs="Calibri"/>
          <w:sz w:val="24"/>
          <w:szCs w:val="24"/>
        </w:rPr>
      </w:pPr>
      <w:r w:rsidRPr="00EC78AA">
        <w:rPr>
          <w:noProof/>
          <w:position w:val="-28"/>
        </w:rPr>
        <w:object w:dxaOrig="2680" w:dyaOrig="760" w14:anchorId="0A0271C7">
          <v:shape id="_x0000_i1127" type="#_x0000_t75" alt="" style="width:133.8pt;height:37.8pt;mso-width-percent:0;mso-height-percent:0;mso-width-percent:0;mso-height-percent:0" o:ole="">
            <v:imagedata r:id="rId237" o:title=""/>
          </v:shape>
          <o:OLEObject Type="Embed" ProgID="Equation.DSMT4" ShapeID="_x0000_i1127" DrawAspect="Content" ObjectID="_1679317687" r:id="rId238"/>
        </w:object>
      </w:r>
    </w:p>
    <w:p w14:paraId="77A5EB4A" w14:textId="0ABF95DE" w:rsidR="00FC29B6" w:rsidRPr="00066A31" w:rsidRDefault="00FC29B6" w:rsidP="00AF06F7">
      <w:pPr>
        <w:pStyle w:val="NoSpacing"/>
        <w:numPr>
          <w:ilvl w:val="0"/>
          <w:numId w:val="38"/>
        </w:numPr>
        <w:spacing w:after="360"/>
        <w:rPr>
          <w:rFonts w:ascii="Calibri" w:hAnsi="Calibri" w:cs="Calibri"/>
          <w:sz w:val="24"/>
          <w:szCs w:val="24"/>
        </w:rPr>
      </w:pPr>
      <w:r w:rsidRPr="00066A31">
        <w:rPr>
          <w:rFonts w:ascii="Calibri" w:hAnsi="Calibri" w:cs="Calibri"/>
          <w:sz w:val="24"/>
          <w:szCs w:val="24"/>
        </w:rPr>
        <w:t>Solve for x:</w:t>
      </w:r>
      <w:r w:rsidR="006644BB">
        <w:rPr>
          <w:rFonts w:ascii="Calibri" w:hAnsi="Calibri" w:cs="Calibri"/>
          <w:sz w:val="24"/>
          <w:szCs w:val="24"/>
        </w:rPr>
        <w:t xml:space="preserve"> </w:t>
      </w:r>
      <w:r w:rsidRPr="00066A31">
        <w:rPr>
          <w:rFonts w:ascii="Calibri" w:hAnsi="Calibri" w:cs="Calibri"/>
          <w:sz w:val="24"/>
          <w:szCs w:val="24"/>
        </w:rPr>
        <w:tab/>
      </w:r>
      <w:r w:rsidR="00E71322" w:rsidRPr="00EC78AA">
        <w:rPr>
          <w:noProof/>
          <w:position w:val="-28"/>
        </w:rPr>
        <w:object w:dxaOrig="1240" w:dyaOrig="720" w14:anchorId="66765392">
          <v:shape id="_x0000_i1128" type="#_x0000_t75" alt="" style="width:61.8pt;height:36pt;mso-width-percent:0;mso-height-percent:0;mso-width-percent:0;mso-height-percent:0" o:ole="">
            <v:imagedata r:id="rId239" o:title=""/>
          </v:shape>
          <o:OLEObject Type="Embed" ProgID="Equation.DSMT4" ShapeID="_x0000_i1128" DrawAspect="Content" ObjectID="_1679317688" r:id="rId240"/>
        </w:object>
      </w:r>
    </w:p>
    <w:p w14:paraId="23F73E7D" w14:textId="47E7FA39" w:rsidR="00FC29B6" w:rsidRPr="00026DCF" w:rsidRDefault="00E71322" w:rsidP="009309B0">
      <w:pPr>
        <w:pStyle w:val="NoSpacing"/>
        <w:numPr>
          <w:ilvl w:val="1"/>
          <w:numId w:val="54"/>
        </w:numPr>
        <w:spacing w:after="120"/>
        <w:ind w:left="1800" w:hanging="720"/>
        <w:rPr>
          <w:rFonts w:ascii="Calibri" w:hAnsi="Calibri" w:cs="Calibri"/>
          <w:sz w:val="24"/>
          <w:szCs w:val="24"/>
        </w:rPr>
      </w:pPr>
      <w:r w:rsidRPr="00EC78AA">
        <w:rPr>
          <w:noProof/>
          <w:position w:val="-12"/>
        </w:rPr>
        <w:object w:dxaOrig="900" w:dyaOrig="340" w14:anchorId="2C28A75B">
          <v:shape id="_x0000_i1129" type="#_x0000_t75" alt="" style="width:45pt;height:16.8pt;mso-width-percent:0;mso-height-percent:0;mso-width-percent:0;mso-height-percent:0" o:ole="">
            <v:imagedata r:id="rId241" o:title=""/>
          </v:shape>
          <o:OLEObject Type="Embed" ProgID="Equation.DSMT4" ShapeID="_x0000_i1129" DrawAspect="Content" ObjectID="_1679317689" r:id="rId242"/>
        </w:object>
      </w:r>
    </w:p>
    <w:p w14:paraId="280737D0" w14:textId="78A135B9" w:rsidR="00FC29B6" w:rsidRPr="00026DCF" w:rsidRDefault="00E71322" w:rsidP="009309B0">
      <w:pPr>
        <w:pStyle w:val="NoSpacing"/>
        <w:numPr>
          <w:ilvl w:val="1"/>
          <w:numId w:val="54"/>
        </w:numPr>
        <w:spacing w:after="120"/>
        <w:ind w:left="1800" w:hanging="720"/>
        <w:rPr>
          <w:rFonts w:ascii="Calibri" w:hAnsi="Calibri" w:cs="Calibri"/>
          <w:sz w:val="24"/>
          <w:szCs w:val="24"/>
        </w:rPr>
      </w:pPr>
      <w:r w:rsidRPr="00EC78AA">
        <w:rPr>
          <w:noProof/>
          <w:position w:val="-28"/>
        </w:rPr>
        <w:object w:dxaOrig="760" w:dyaOrig="720" w14:anchorId="4F5B6153">
          <v:shape id="_x0000_i1130" type="#_x0000_t75" alt="" style="width:37.8pt;height:36pt;mso-width-percent:0;mso-height-percent:0;mso-width-percent:0;mso-height-percent:0" o:ole="">
            <v:imagedata r:id="rId243" o:title=""/>
          </v:shape>
          <o:OLEObject Type="Embed" ProgID="Equation.DSMT4" ShapeID="_x0000_i1130" DrawAspect="Content" ObjectID="_1679317690" r:id="rId244"/>
        </w:object>
      </w:r>
    </w:p>
    <w:p w14:paraId="47ADFFAF" w14:textId="676DDCB9" w:rsidR="00FC29B6" w:rsidRPr="00026DCF" w:rsidRDefault="00E71322" w:rsidP="009309B0">
      <w:pPr>
        <w:pStyle w:val="NoSpacing"/>
        <w:numPr>
          <w:ilvl w:val="1"/>
          <w:numId w:val="54"/>
        </w:numPr>
        <w:spacing w:after="240"/>
        <w:ind w:left="1800" w:hanging="720"/>
        <w:rPr>
          <w:rFonts w:ascii="Calibri" w:hAnsi="Calibri" w:cs="Calibri"/>
          <w:sz w:val="24"/>
          <w:szCs w:val="24"/>
        </w:rPr>
      </w:pPr>
      <w:r w:rsidRPr="00EC78AA">
        <w:rPr>
          <w:noProof/>
          <w:position w:val="-26"/>
        </w:rPr>
        <w:object w:dxaOrig="760" w:dyaOrig="700" w14:anchorId="53846C78">
          <v:shape id="_x0000_i1131" type="#_x0000_t75" alt="" style="width:37.8pt;height:36pt;mso-width-percent:0;mso-height-percent:0;mso-width-percent:0;mso-height-percent:0" o:ole="">
            <v:imagedata r:id="rId245" o:title=""/>
          </v:shape>
          <o:OLEObject Type="Embed" ProgID="Equation.DSMT4" ShapeID="_x0000_i1131" DrawAspect="Content" ObjectID="_1679317691" r:id="rId246"/>
        </w:object>
      </w:r>
    </w:p>
    <w:p w14:paraId="7936B5A9" w14:textId="237E5407" w:rsidR="00FC29B6" w:rsidRDefault="00E71322" w:rsidP="009309B0">
      <w:pPr>
        <w:pStyle w:val="NoSpacing"/>
        <w:numPr>
          <w:ilvl w:val="1"/>
          <w:numId w:val="54"/>
        </w:numPr>
        <w:spacing w:after="720"/>
        <w:ind w:left="1800" w:hanging="720"/>
        <w:rPr>
          <w:rFonts w:ascii="Calibri" w:hAnsi="Calibri" w:cs="Calibri"/>
          <w:sz w:val="24"/>
          <w:szCs w:val="24"/>
        </w:rPr>
      </w:pPr>
      <w:r w:rsidRPr="00EC78AA">
        <w:rPr>
          <w:noProof/>
          <w:position w:val="-12"/>
        </w:rPr>
        <w:object w:dxaOrig="740" w:dyaOrig="340" w14:anchorId="6EDD0D5F">
          <v:shape id="_x0000_i1132" type="#_x0000_t75" alt="" style="width:36pt;height:16.8pt;mso-width-percent:0;mso-height-percent:0;mso-width-percent:0;mso-height-percent:0" o:ole="">
            <v:imagedata r:id="rId247" o:title=""/>
          </v:shape>
          <o:OLEObject Type="Embed" ProgID="Equation.DSMT4" ShapeID="_x0000_i1132" DrawAspect="Content" ObjectID="_1679317692" r:id="rId248"/>
        </w:object>
      </w:r>
    </w:p>
    <w:p w14:paraId="35B01C80" w14:textId="77777777" w:rsidR="001F485F" w:rsidRDefault="001F485F" w:rsidP="00F508A7">
      <w:r>
        <w:t>(Test continued on next page)</w:t>
      </w:r>
    </w:p>
    <w:p w14:paraId="1F55B291" w14:textId="3DB067AE" w:rsidR="001F485F" w:rsidRDefault="001F485F" w:rsidP="00F508A7">
      <w:r>
        <w:br w:type="page"/>
      </w:r>
    </w:p>
    <w:p w14:paraId="232479A5" w14:textId="05A2F0C0" w:rsidR="00FC29B6" w:rsidRPr="00026DCF" w:rsidRDefault="00FC29B6" w:rsidP="00026DCF">
      <w:pPr>
        <w:pStyle w:val="NoSpacing"/>
        <w:numPr>
          <w:ilvl w:val="0"/>
          <w:numId w:val="38"/>
        </w:numPr>
        <w:spacing w:after="240"/>
        <w:rPr>
          <w:rFonts w:ascii="Calibri" w:hAnsi="Calibri" w:cs="Calibri"/>
          <w:sz w:val="24"/>
          <w:szCs w:val="24"/>
        </w:rPr>
      </w:pPr>
      <w:r w:rsidRPr="00066A31">
        <w:rPr>
          <w:rFonts w:ascii="Calibri" w:hAnsi="Calibri" w:cs="Calibri"/>
          <w:sz w:val="24"/>
          <w:szCs w:val="24"/>
        </w:rPr>
        <w:lastRenderedPageBreak/>
        <w:t>The time it takes to travel a particular distance varies inversely as the speed traveled. If it takes a person 15 hours to travel from point A to point B at a speed of 60 miles per hour, how long will it take to travel from point A to point B at 75 miles per hour?</w:t>
      </w:r>
    </w:p>
    <w:p w14:paraId="495B778C" w14:textId="118CAA15" w:rsidR="00FC29B6" w:rsidRPr="00066A31" w:rsidRDefault="00FC29B6" w:rsidP="009605B8">
      <w:pPr>
        <w:pStyle w:val="NoSpacing"/>
        <w:numPr>
          <w:ilvl w:val="1"/>
          <w:numId w:val="40"/>
        </w:numPr>
        <w:spacing w:after="240"/>
        <w:ind w:left="1800" w:hanging="720"/>
        <w:rPr>
          <w:rFonts w:ascii="Calibri" w:hAnsi="Calibri" w:cs="Calibri"/>
          <w:sz w:val="24"/>
          <w:szCs w:val="24"/>
        </w:rPr>
      </w:pPr>
      <w:r w:rsidRPr="00066A31">
        <w:rPr>
          <w:rFonts w:ascii="Calibri" w:hAnsi="Calibri" w:cs="Calibri"/>
          <w:sz w:val="24"/>
          <w:szCs w:val="24"/>
        </w:rPr>
        <w:t>12 hours</w:t>
      </w:r>
    </w:p>
    <w:p w14:paraId="55061012" w14:textId="4412A8EA" w:rsidR="00FC29B6" w:rsidRPr="00066A31" w:rsidRDefault="00FC29B6" w:rsidP="009605B8">
      <w:pPr>
        <w:pStyle w:val="NoSpacing"/>
        <w:numPr>
          <w:ilvl w:val="1"/>
          <w:numId w:val="40"/>
        </w:numPr>
        <w:spacing w:after="240"/>
        <w:ind w:left="1800" w:hanging="720"/>
        <w:rPr>
          <w:rFonts w:ascii="Calibri" w:hAnsi="Calibri" w:cs="Calibri"/>
          <w:sz w:val="24"/>
          <w:szCs w:val="24"/>
        </w:rPr>
      </w:pPr>
      <w:r w:rsidRPr="00066A31">
        <w:rPr>
          <w:rFonts w:ascii="Calibri" w:hAnsi="Calibri" w:cs="Calibri"/>
          <w:sz w:val="24"/>
          <w:szCs w:val="24"/>
        </w:rPr>
        <w:t>30 hours</w:t>
      </w:r>
    </w:p>
    <w:p w14:paraId="64A3770D" w14:textId="2B9182E4" w:rsidR="00FC29B6" w:rsidRPr="00066A31" w:rsidRDefault="00FC29B6" w:rsidP="009605B8">
      <w:pPr>
        <w:pStyle w:val="NoSpacing"/>
        <w:numPr>
          <w:ilvl w:val="1"/>
          <w:numId w:val="40"/>
        </w:numPr>
        <w:spacing w:after="240"/>
        <w:ind w:left="1800" w:hanging="720"/>
        <w:rPr>
          <w:rFonts w:ascii="Calibri" w:hAnsi="Calibri" w:cs="Calibri"/>
          <w:sz w:val="24"/>
          <w:szCs w:val="24"/>
        </w:rPr>
      </w:pPr>
      <w:r w:rsidRPr="00066A31">
        <w:rPr>
          <w:rFonts w:ascii="Calibri" w:hAnsi="Calibri" w:cs="Calibri"/>
          <w:sz w:val="24"/>
          <w:szCs w:val="24"/>
        </w:rPr>
        <w:t>10 hours</w:t>
      </w:r>
    </w:p>
    <w:p w14:paraId="6E1B18DE" w14:textId="12884046" w:rsidR="00FC29B6" w:rsidRDefault="00FC29B6" w:rsidP="00E2658A">
      <w:pPr>
        <w:pStyle w:val="NoSpacing"/>
        <w:numPr>
          <w:ilvl w:val="1"/>
          <w:numId w:val="40"/>
        </w:numPr>
        <w:spacing w:after="720"/>
        <w:ind w:left="1800" w:hanging="720"/>
        <w:rPr>
          <w:rFonts w:ascii="Calibri" w:hAnsi="Calibri" w:cs="Calibri"/>
          <w:sz w:val="24"/>
          <w:szCs w:val="24"/>
        </w:rPr>
      </w:pPr>
      <w:r w:rsidRPr="00066A31">
        <w:rPr>
          <w:rFonts w:ascii="Calibri" w:hAnsi="Calibri" w:cs="Calibri"/>
          <w:sz w:val="24"/>
          <w:szCs w:val="24"/>
        </w:rPr>
        <w:t>18.75 hours</w:t>
      </w:r>
    </w:p>
    <w:p w14:paraId="339C59C1" w14:textId="77777777" w:rsidR="00FC29B6" w:rsidRPr="00066A31" w:rsidRDefault="003B7513" w:rsidP="00F508A7">
      <w:pPr>
        <w:pStyle w:val="Heading2"/>
      </w:pPr>
      <w:r>
        <w:t>Radical Expressions and Equations and Quadratic Formula</w:t>
      </w:r>
    </w:p>
    <w:p w14:paraId="07D92B65" w14:textId="507A67E8" w:rsidR="00FC29B6" w:rsidRPr="00026DCF" w:rsidRDefault="00FC29B6" w:rsidP="00026DCF">
      <w:pPr>
        <w:pStyle w:val="NoSpacing"/>
        <w:numPr>
          <w:ilvl w:val="0"/>
          <w:numId w:val="38"/>
        </w:numPr>
        <w:spacing w:after="240"/>
        <w:rPr>
          <w:rFonts w:ascii="Calibri" w:hAnsi="Calibri" w:cs="Calibri"/>
          <w:sz w:val="24"/>
          <w:szCs w:val="24"/>
        </w:rPr>
      </w:pPr>
      <w:r w:rsidRPr="00066A31">
        <w:rPr>
          <w:rFonts w:ascii="Calibri" w:hAnsi="Calibri" w:cs="Calibri"/>
          <w:sz w:val="24"/>
          <w:szCs w:val="24"/>
        </w:rPr>
        <w:t xml:space="preserve">The formula for the volume of a sphere is </w:t>
      </w:r>
      <w:r w:rsidR="00E71322" w:rsidRPr="00EC78AA">
        <w:rPr>
          <w:noProof/>
          <w:position w:val="-28"/>
        </w:rPr>
        <w:object w:dxaOrig="1180" w:dyaOrig="720" w14:anchorId="0E1BFD9C">
          <v:shape id="_x0000_i1133" type="#_x0000_t75" alt="" style="width:57.6pt;height:36pt;mso-width-percent:0;mso-height-percent:0;mso-width-percent:0;mso-height-percent:0" o:ole="">
            <v:imagedata r:id="rId249" o:title=""/>
          </v:shape>
          <o:OLEObject Type="Embed" ProgID="Equation.DSMT4" ShapeID="_x0000_i1133" DrawAspect="Content" ObjectID="_1679317693" r:id="rId250"/>
        </w:object>
      </w:r>
      <w:r w:rsidRPr="00066A31">
        <w:rPr>
          <w:rFonts w:ascii="Calibri" w:hAnsi="Calibri" w:cs="Calibri"/>
          <w:sz w:val="24"/>
          <w:szCs w:val="24"/>
        </w:rPr>
        <w:t>, where V is the volume and r is the radius of the sphere.  Solve the formula for r.</w:t>
      </w:r>
    </w:p>
    <w:p w14:paraId="26C6005C" w14:textId="03FF7065" w:rsidR="00FC29B6" w:rsidRPr="00026DCF" w:rsidRDefault="00E71322" w:rsidP="009309B0">
      <w:pPr>
        <w:pStyle w:val="NoSpacing"/>
        <w:numPr>
          <w:ilvl w:val="0"/>
          <w:numId w:val="55"/>
        </w:numPr>
        <w:spacing w:after="240"/>
        <w:ind w:left="1800" w:hanging="720"/>
        <w:rPr>
          <w:rFonts w:ascii="Calibri" w:hAnsi="Calibri" w:cs="Calibri"/>
          <w:sz w:val="24"/>
          <w:szCs w:val="24"/>
        </w:rPr>
      </w:pPr>
      <w:r w:rsidRPr="00EC78AA">
        <w:rPr>
          <w:noProof/>
          <w:position w:val="-28"/>
        </w:rPr>
        <w:object w:dxaOrig="900" w:dyaOrig="720" w14:anchorId="28FCDAE5">
          <v:shape id="_x0000_i1134" type="#_x0000_t75" alt="" style="width:45pt;height:36pt;mso-width-percent:0;mso-height-percent:0;mso-width-percent:0;mso-height-percent:0" o:ole="">
            <v:imagedata r:id="rId251" o:title=""/>
          </v:shape>
          <o:OLEObject Type="Embed" ProgID="Equation.DSMT4" ShapeID="_x0000_i1134" DrawAspect="Content" ObjectID="_1679317694" r:id="rId252"/>
        </w:object>
      </w:r>
    </w:p>
    <w:p w14:paraId="03642172" w14:textId="63FA3A36" w:rsidR="00FC29B6" w:rsidRPr="00026DCF" w:rsidRDefault="00E71322" w:rsidP="009309B0">
      <w:pPr>
        <w:pStyle w:val="NoSpacing"/>
        <w:numPr>
          <w:ilvl w:val="0"/>
          <w:numId w:val="55"/>
        </w:numPr>
        <w:spacing w:after="240"/>
        <w:ind w:left="1800" w:hanging="720"/>
        <w:rPr>
          <w:rFonts w:ascii="Calibri" w:hAnsi="Calibri" w:cs="Calibri"/>
          <w:sz w:val="24"/>
          <w:szCs w:val="24"/>
        </w:rPr>
      </w:pPr>
      <w:r w:rsidRPr="00EC78AA">
        <w:rPr>
          <w:noProof/>
          <w:position w:val="-26"/>
        </w:rPr>
        <w:object w:dxaOrig="900" w:dyaOrig="700" w14:anchorId="4AF1BC3D">
          <v:shape id="_x0000_i1135" type="#_x0000_t75" alt="" style="width:45pt;height:36pt;mso-width-percent:0;mso-height-percent:0;mso-width-percent:0;mso-height-percent:0" o:ole="">
            <v:imagedata r:id="rId253" o:title=""/>
          </v:shape>
          <o:OLEObject Type="Embed" ProgID="Equation.DSMT4" ShapeID="_x0000_i1135" DrawAspect="Content" ObjectID="_1679317695" r:id="rId254"/>
        </w:object>
      </w:r>
    </w:p>
    <w:p w14:paraId="13194B1E" w14:textId="49C12F57" w:rsidR="00FC29B6" w:rsidRPr="00026DCF" w:rsidRDefault="00E71322" w:rsidP="009309B0">
      <w:pPr>
        <w:pStyle w:val="NoSpacing"/>
        <w:numPr>
          <w:ilvl w:val="0"/>
          <w:numId w:val="55"/>
        </w:numPr>
        <w:spacing w:after="240"/>
        <w:ind w:left="1800" w:hanging="720"/>
        <w:rPr>
          <w:rFonts w:ascii="Calibri" w:hAnsi="Calibri" w:cs="Calibri"/>
          <w:sz w:val="24"/>
          <w:szCs w:val="24"/>
        </w:rPr>
      </w:pPr>
      <w:r w:rsidRPr="00EC78AA">
        <w:rPr>
          <w:noProof/>
          <w:position w:val="-30"/>
        </w:rPr>
        <w:object w:dxaOrig="1420" w:dyaOrig="800" w14:anchorId="3E942870">
          <v:shape id="_x0000_i1136" type="#_x0000_t75" alt="" style="width:70.8pt;height:40.2pt;mso-width-percent:0;mso-height-percent:0;mso-width-percent:0;mso-height-percent:0" o:ole="">
            <v:imagedata r:id="rId255" o:title=""/>
          </v:shape>
          <o:OLEObject Type="Embed" ProgID="Equation.DSMT4" ShapeID="_x0000_i1136" DrawAspect="Content" ObjectID="_1679317696" r:id="rId256"/>
        </w:object>
      </w:r>
    </w:p>
    <w:p w14:paraId="4C6387ED" w14:textId="27944B76" w:rsidR="00FC29B6" w:rsidRDefault="00E71322" w:rsidP="009309B0">
      <w:pPr>
        <w:pStyle w:val="NoSpacing"/>
        <w:numPr>
          <w:ilvl w:val="0"/>
          <w:numId w:val="55"/>
        </w:numPr>
        <w:spacing w:after="720"/>
        <w:ind w:left="1800" w:hanging="720"/>
        <w:rPr>
          <w:rFonts w:ascii="Calibri" w:hAnsi="Calibri" w:cs="Calibri"/>
          <w:sz w:val="24"/>
          <w:szCs w:val="24"/>
        </w:rPr>
      </w:pPr>
      <w:r w:rsidRPr="00EC78AA">
        <w:rPr>
          <w:noProof/>
          <w:position w:val="-30"/>
        </w:rPr>
        <w:object w:dxaOrig="1100" w:dyaOrig="800" w14:anchorId="198E7882">
          <v:shape id="_x0000_i1137" type="#_x0000_t75" alt="" style="width:55.2pt;height:40.2pt;mso-width-percent:0;mso-height-percent:0;mso-width-percent:0;mso-height-percent:0" o:ole="">
            <v:imagedata r:id="rId257" o:title=""/>
          </v:shape>
          <o:OLEObject Type="Embed" ProgID="Equation.DSMT4" ShapeID="_x0000_i1137" DrawAspect="Content" ObjectID="_1679317697" r:id="rId258"/>
        </w:object>
      </w:r>
    </w:p>
    <w:p w14:paraId="2CCE642A" w14:textId="77777777" w:rsidR="00CA4BF1" w:rsidRDefault="00CA4BF1" w:rsidP="00F508A7">
      <w:r>
        <w:t>(Test continued on next page)</w:t>
      </w:r>
    </w:p>
    <w:p w14:paraId="601F5360" w14:textId="6EC0202F" w:rsidR="00CA4BF1" w:rsidRDefault="00CA4BF1" w:rsidP="00F508A7">
      <w:r>
        <w:br w:type="page"/>
      </w:r>
    </w:p>
    <w:p w14:paraId="273EB824" w14:textId="4D603F8B" w:rsidR="00FC29B6" w:rsidRPr="00026DCF" w:rsidRDefault="00FC29B6" w:rsidP="00026DCF">
      <w:pPr>
        <w:pStyle w:val="NoSpacing"/>
        <w:numPr>
          <w:ilvl w:val="0"/>
          <w:numId w:val="38"/>
        </w:numPr>
        <w:spacing w:after="240"/>
        <w:rPr>
          <w:rFonts w:ascii="Calibri" w:hAnsi="Calibri" w:cs="Calibri"/>
          <w:sz w:val="24"/>
          <w:szCs w:val="24"/>
        </w:rPr>
      </w:pPr>
      <w:r w:rsidRPr="00066A31">
        <w:rPr>
          <w:rFonts w:ascii="Calibri" w:hAnsi="Calibri" w:cs="Calibri"/>
          <w:sz w:val="24"/>
          <w:szCs w:val="24"/>
        </w:rPr>
        <w:lastRenderedPageBreak/>
        <w:t>John and his little brother Kevin have a job that requires them to rake and bag leaves at a large house in their neighborhood.  Suppose it takes John 2 hours to do the job alone and Kevin 3 hours to do the job alone.  At these rates, how long will it take both boys to complete the job together?</w:t>
      </w:r>
    </w:p>
    <w:p w14:paraId="2C2B15B8" w14:textId="5A734071" w:rsidR="00FC29B6" w:rsidRPr="00066A31" w:rsidRDefault="00FC29B6" w:rsidP="009309B0">
      <w:pPr>
        <w:pStyle w:val="NoSpacing"/>
        <w:numPr>
          <w:ilvl w:val="0"/>
          <w:numId w:val="68"/>
        </w:numPr>
        <w:spacing w:after="240"/>
        <w:ind w:left="1800" w:hanging="720"/>
        <w:rPr>
          <w:rFonts w:ascii="Calibri" w:hAnsi="Calibri" w:cs="Calibri"/>
          <w:sz w:val="24"/>
          <w:szCs w:val="24"/>
        </w:rPr>
      </w:pPr>
      <w:r w:rsidRPr="00066A31">
        <w:rPr>
          <w:rFonts w:ascii="Calibri" w:hAnsi="Calibri" w:cs="Calibri"/>
          <w:sz w:val="24"/>
          <w:szCs w:val="24"/>
        </w:rPr>
        <w:t>5 hours</w:t>
      </w:r>
    </w:p>
    <w:p w14:paraId="0BED091E" w14:textId="3CCC94B9" w:rsidR="00FC29B6" w:rsidRPr="00066A31" w:rsidRDefault="00FC29B6" w:rsidP="009309B0">
      <w:pPr>
        <w:pStyle w:val="NoSpacing"/>
        <w:numPr>
          <w:ilvl w:val="0"/>
          <w:numId w:val="68"/>
        </w:numPr>
        <w:spacing w:after="240"/>
        <w:ind w:left="1800" w:hanging="720"/>
        <w:rPr>
          <w:rFonts w:ascii="Calibri" w:hAnsi="Calibri" w:cs="Calibri"/>
          <w:sz w:val="24"/>
          <w:szCs w:val="24"/>
        </w:rPr>
      </w:pPr>
      <w:r w:rsidRPr="00066A31">
        <w:rPr>
          <w:rFonts w:ascii="Calibri" w:hAnsi="Calibri" w:cs="Calibri"/>
          <w:sz w:val="24"/>
          <w:szCs w:val="24"/>
        </w:rPr>
        <w:t>1.25 hours</w:t>
      </w:r>
    </w:p>
    <w:p w14:paraId="1F836C23" w14:textId="2FD5C0CB" w:rsidR="00FC29B6" w:rsidRPr="00066A31" w:rsidRDefault="00FC29B6" w:rsidP="009309B0">
      <w:pPr>
        <w:pStyle w:val="NoSpacing"/>
        <w:numPr>
          <w:ilvl w:val="0"/>
          <w:numId w:val="68"/>
        </w:numPr>
        <w:spacing w:after="240"/>
        <w:ind w:left="1800" w:hanging="720"/>
        <w:rPr>
          <w:rFonts w:ascii="Calibri" w:hAnsi="Calibri" w:cs="Calibri"/>
          <w:sz w:val="24"/>
          <w:szCs w:val="24"/>
        </w:rPr>
      </w:pPr>
      <w:r w:rsidRPr="00066A31">
        <w:rPr>
          <w:rFonts w:ascii="Calibri" w:hAnsi="Calibri" w:cs="Calibri"/>
          <w:sz w:val="24"/>
          <w:szCs w:val="24"/>
        </w:rPr>
        <w:t>1 hour</w:t>
      </w:r>
    </w:p>
    <w:p w14:paraId="1E6A9210" w14:textId="65D3942D" w:rsidR="00FC29B6" w:rsidRPr="00026DCF" w:rsidRDefault="00FC29B6" w:rsidP="009309B0">
      <w:pPr>
        <w:pStyle w:val="NoSpacing"/>
        <w:numPr>
          <w:ilvl w:val="0"/>
          <w:numId w:val="68"/>
        </w:numPr>
        <w:spacing w:after="720"/>
        <w:ind w:left="1800" w:hanging="720"/>
        <w:rPr>
          <w:rFonts w:ascii="Calibri" w:hAnsi="Calibri" w:cs="Calibri"/>
          <w:sz w:val="24"/>
          <w:szCs w:val="24"/>
        </w:rPr>
      </w:pPr>
      <w:r w:rsidRPr="00066A31">
        <w:rPr>
          <w:rFonts w:ascii="Calibri" w:hAnsi="Calibri" w:cs="Calibri"/>
          <w:sz w:val="24"/>
          <w:szCs w:val="24"/>
        </w:rPr>
        <w:t>1.2 hours</w:t>
      </w:r>
    </w:p>
    <w:p w14:paraId="2D1684A8" w14:textId="5D55891C" w:rsidR="00FC29B6" w:rsidRPr="00026DCF" w:rsidRDefault="00FC29B6" w:rsidP="00026DCF">
      <w:pPr>
        <w:pStyle w:val="NoSpacing"/>
        <w:numPr>
          <w:ilvl w:val="0"/>
          <w:numId w:val="38"/>
        </w:numPr>
        <w:spacing w:after="240"/>
        <w:rPr>
          <w:rFonts w:ascii="Calibri" w:hAnsi="Calibri" w:cs="Calibri"/>
          <w:sz w:val="24"/>
          <w:szCs w:val="24"/>
        </w:rPr>
      </w:pPr>
      <w:r w:rsidRPr="00066A31">
        <w:rPr>
          <w:rFonts w:ascii="Calibri" w:hAnsi="Calibri" w:cs="Calibri"/>
          <w:sz w:val="24"/>
          <w:szCs w:val="24"/>
        </w:rPr>
        <w:t>Simplify:</w:t>
      </w:r>
      <w:r w:rsidRPr="00066A31">
        <w:rPr>
          <w:rFonts w:ascii="Calibri" w:hAnsi="Calibri" w:cs="Calibri"/>
          <w:sz w:val="24"/>
          <w:szCs w:val="24"/>
        </w:rPr>
        <w:tab/>
      </w:r>
      <w:r w:rsidR="00E71322" w:rsidRPr="00EC78AA">
        <w:rPr>
          <w:noProof/>
          <w:position w:val="-14"/>
        </w:rPr>
        <w:object w:dxaOrig="1760" w:dyaOrig="499" w14:anchorId="06097881">
          <v:shape id="_x0000_i1138" type="#_x0000_t75" alt="" style="width:88.2pt;height:25.2pt;mso-width-percent:0;mso-height-percent:0;mso-width-percent:0;mso-height-percent:0" o:ole="">
            <v:imagedata r:id="rId259" o:title=""/>
          </v:shape>
          <o:OLEObject Type="Embed" ProgID="Equation.DSMT4" ShapeID="_x0000_i1138" DrawAspect="Content" ObjectID="_1679317698" r:id="rId260"/>
        </w:object>
      </w:r>
    </w:p>
    <w:p w14:paraId="1CFEA5F7" w14:textId="3DC1F457" w:rsidR="00FC29B6" w:rsidRPr="00026DCF" w:rsidRDefault="00E71322" w:rsidP="009309B0">
      <w:pPr>
        <w:pStyle w:val="NoSpacing"/>
        <w:numPr>
          <w:ilvl w:val="1"/>
          <w:numId w:val="56"/>
        </w:numPr>
        <w:spacing w:after="120"/>
        <w:ind w:left="1800" w:hanging="720"/>
        <w:rPr>
          <w:rFonts w:ascii="Calibri" w:hAnsi="Calibri" w:cs="Calibri"/>
          <w:sz w:val="24"/>
          <w:szCs w:val="24"/>
        </w:rPr>
      </w:pPr>
      <w:r w:rsidRPr="00EC78AA">
        <w:rPr>
          <w:noProof/>
          <w:position w:val="-14"/>
        </w:rPr>
        <w:object w:dxaOrig="1219" w:dyaOrig="460" w14:anchorId="00AAE857">
          <v:shape id="_x0000_i1139" type="#_x0000_t75" alt="" style="width:61.2pt;height:22.8pt;mso-width-percent:0;mso-height-percent:0;mso-width-percent:0;mso-height-percent:0" o:ole="">
            <v:imagedata r:id="rId261" o:title=""/>
          </v:shape>
          <o:OLEObject Type="Embed" ProgID="Equation.DSMT4" ShapeID="_x0000_i1139" DrawAspect="Content" ObjectID="_1679317699" r:id="rId262"/>
        </w:object>
      </w:r>
    </w:p>
    <w:p w14:paraId="3DEBF575" w14:textId="26E19669" w:rsidR="00FC29B6" w:rsidRPr="00026DCF" w:rsidRDefault="00E71322" w:rsidP="009309B0">
      <w:pPr>
        <w:pStyle w:val="NoSpacing"/>
        <w:numPr>
          <w:ilvl w:val="1"/>
          <w:numId w:val="56"/>
        </w:numPr>
        <w:spacing w:after="120"/>
        <w:ind w:left="1800" w:hanging="720"/>
        <w:rPr>
          <w:rFonts w:ascii="Calibri" w:hAnsi="Calibri" w:cs="Calibri"/>
          <w:sz w:val="24"/>
          <w:szCs w:val="24"/>
        </w:rPr>
      </w:pPr>
      <w:r w:rsidRPr="00EC78AA">
        <w:rPr>
          <w:noProof/>
          <w:position w:val="-14"/>
        </w:rPr>
        <w:object w:dxaOrig="1719" w:dyaOrig="420" w14:anchorId="09EC7995">
          <v:shape id="_x0000_i1140" type="#_x0000_t75" alt="" style="width:86.4pt;height:21pt;mso-width-percent:0;mso-height-percent:0;mso-width-percent:0;mso-height-percent:0" o:ole="">
            <v:imagedata r:id="rId263" o:title=""/>
          </v:shape>
          <o:OLEObject Type="Embed" ProgID="Equation.DSMT4" ShapeID="_x0000_i1140" DrawAspect="Content" ObjectID="_1679317700" r:id="rId264"/>
        </w:object>
      </w:r>
    </w:p>
    <w:p w14:paraId="15B9EE4C" w14:textId="43DEB00F" w:rsidR="00FC29B6" w:rsidRPr="00026DCF" w:rsidRDefault="00E71322" w:rsidP="009309B0">
      <w:pPr>
        <w:pStyle w:val="NoSpacing"/>
        <w:numPr>
          <w:ilvl w:val="1"/>
          <w:numId w:val="56"/>
        </w:numPr>
        <w:spacing w:after="120"/>
        <w:ind w:left="1800" w:hanging="720"/>
        <w:rPr>
          <w:rFonts w:ascii="Calibri" w:hAnsi="Calibri" w:cs="Calibri"/>
          <w:sz w:val="24"/>
          <w:szCs w:val="24"/>
        </w:rPr>
      </w:pPr>
      <w:r w:rsidRPr="00EC78AA">
        <w:rPr>
          <w:noProof/>
          <w:position w:val="-18"/>
        </w:rPr>
        <w:object w:dxaOrig="1300" w:dyaOrig="499" w14:anchorId="4F0A0DD3">
          <v:shape id="_x0000_i1141" type="#_x0000_t75" alt="" style="width:65.4pt;height:25.2pt;mso-width-percent:0;mso-height-percent:0;mso-width-percent:0;mso-height-percent:0" o:ole="">
            <v:imagedata r:id="rId265" o:title=""/>
          </v:shape>
          <o:OLEObject Type="Embed" ProgID="Equation.DSMT4" ShapeID="_x0000_i1141" DrawAspect="Content" ObjectID="_1679317701" r:id="rId266"/>
        </w:object>
      </w:r>
    </w:p>
    <w:p w14:paraId="6E30FC8A" w14:textId="2FD45FE0" w:rsidR="00FC29B6" w:rsidRPr="00026DCF" w:rsidRDefault="00E71322" w:rsidP="009309B0">
      <w:pPr>
        <w:pStyle w:val="NoSpacing"/>
        <w:numPr>
          <w:ilvl w:val="1"/>
          <w:numId w:val="56"/>
        </w:numPr>
        <w:spacing w:after="720"/>
        <w:ind w:left="1800" w:hanging="720"/>
        <w:rPr>
          <w:rFonts w:ascii="Calibri" w:hAnsi="Calibri" w:cs="Calibri"/>
          <w:sz w:val="24"/>
          <w:szCs w:val="24"/>
        </w:rPr>
      </w:pPr>
      <w:r w:rsidRPr="00EC78AA">
        <w:rPr>
          <w:noProof/>
          <w:position w:val="-12"/>
        </w:rPr>
        <w:object w:dxaOrig="960" w:dyaOrig="420" w14:anchorId="347ADE6D">
          <v:shape id="_x0000_i1142" type="#_x0000_t75" alt="" style="width:48pt;height:21pt;mso-width-percent:0;mso-height-percent:0;mso-width-percent:0;mso-height-percent:0" o:ole="">
            <v:imagedata r:id="rId267" o:title=""/>
          </v:shape>
          <o:OLEObject Type="Embed" ProgID="Equation.DSMT4" ShapeID="_x0000_i1142" DrawAspect="Content" ObjectID="_1679317702" r:id="rId268"/>
        </w:object>
      </w:r>
    </w:p>
    <w:p w14:paraId="68551F0F" w14:textId="2AF1AAE4" w:rsidR="00FC29B6" w:rsidRPr="00D20909" w:rsidRDefault="00FC29B6" w:rsidP="00026DCF">
      <w:pPr>
        <w:pStyle w:val="NoSpacing"/>
        <w:numPr>
          <w:ilvl w:val="0"/>
          <w:numId w:val="38"/>
        </w:numPr>
        <w:spacing w:after="240"/>
        <w:rPr>
          <w:rFonts w:ascii="Calibri" w:hAnsi="Calibri" w:cs="Calibri"/>
          <w:sz w:val="24"/>
          <w:szCs w:val="24"/>
        </w:rPr>
      </w:pPr>
      <w:r w:rsidRPr="00066A31">
        <w:rPr>
          <w:rFonts w:ascii="Calibri" w:hAnsi="Calibri" w:cs="Calibri"/>
          <w:sz w:val="24"/>
          <w:szCs w:val="24"/>
        </w:rPr>
        <w:t>Simplify:</w:t>
      </w:r>
      <w:r w:rsidRPr="00066A31">
        <w:rPr>
          <w:rFonts w:ascii="Calibri" w:hAnsi="Calibri" w:cs="Calibri"/>
          <w:sz w:val="24"/>
          <w:szCs w:val="24"/>
        </w:rPr>
        <w:tab/>
      </w:r>
      <w:r w:rsidR="00E71322" w:rsidRPr="00EC78AA">
        <w:rPr>
          <w:noProof/>
          <w:position w:val="-24"/>
        </w:rPr>
        <w:object w:dxaOrig="3700" w:dyaOrig="620" w14:anchorId="134DBFFF">
          <v:shape id="_x0000_i1143" type="#_x0000_t75" alt="" style="width:184.8pt;height:31.2pt;mso-width-percent:0;mso-height-percent:0;mso-width-percent:0;mso-height-percent:0" o:ole="">
            <v:imagedata r:id="rId269" o:title=""/>
          </v:shape>
          <o:OLEObject Type="Embed" ProgID="Equation.DSMT4" ShapeID="_x0000_i1143" DrawAspect="Content" ObjectID="_1679317703" r:id="rId270"/>
        </w:object>
      </w:r>
    </w:p>
    <w:p w14:paraId="14DF2812" w14:textId="0B6A47EA" w:rsidR="00FC29B6" w:rsidRPr="00026DCF" w:rsidRDefault="00E71322" w:rsidP="009309B0">
      <w:pPr>
        <w:pStyle w:val="NoSpacing"/>
        <w:numPr>
          <w:ilvl w:val="0"/>
          <w:numId w:val="57"/>
        </w:numPr>
        <w:spacing w:after="120"/>
        <w:ind w:left="1800" w:hanging="720"/>
        <w:rPr>
          <w:rFonts w:ascii="Calibri" w:hAnsi="Calibri" w:cs="Calibri"/>
          <w:sz w:val="24"/>
          <w:szCs w:val="24"/>
        </w:rPr>
      </w:pPr>
      <w:r w:rsidRPr="00EC78AA">
        <w:rPr>
          <w:noProof/>
          <w:position w:val="-12"/>
        </w:rPr>
        <w:object w:dxaOrig="1140" w:dyaOrig="420" w14:anchorId="1E53FC18">
          <v:shape id="_x0000_i1144" type="#_x0000_t75" alt="" style="width:57pt;height:21pt;mso-width-percent:0;mso-height-percent:0;mso-width-percent:0;mso-height-percent:0" o:ole="">
            <v:imagedata r:id="rId271" o:title=""/>
          </v:shape>
          <o:OLEObject Type="Embed" ProgID="Equation.DSMT4" ShapeID="_x0000_i1144" DrawAspect="Content" ObjectID="_1679317704" r:id="rId272"/>
        </w:object>
      </w:r>
    </w:p>
    <w:p w14:paraId="34BB9ECC" w14:textId="00CED289" w:rsidR="00FC29B6" w:rsidRPr="00026DCF" w:rsidRDefault="00E71322" w:rsidP="009309B0">
      <w:pPr>
        <w:pStyle w:val="NoSpacing"/>
        <w:numPr>
          <w:ilvl w:val="0"/>
          <w:numId w:val="57"/>
        </w:numPr>
        <w:spacing w:after="120"/>
        <w:ind w:left="1800" w:hanging="720"/>
        <w:rPr>
          <w:rFonts w:ascii="Calibri" w:hAnsi="Calibri" w:cs="Calibri"/>
          <w:sz w:val="24"/>
          <w:szCs w:val="24"/>
        </w:rPr>
      </w:pPr>
      <w:r w:rsidRPr="00EC78AA">
        <w:rPr>
          <w:noProof/>
          <w:position w:val="-12"/>
        </w:rPr>
        <w:object w:dxaOrig="940" w:dyaOrig="440" w14:anchorId="21D75596">
          <v:shape id="_x0000_i1145" type="#_x0000_t75" alt="" style="width:46.8pt;height:21.6pt;mso-width-percent:0;mso-height-percent:0;mso-width-percent:0;mso-height-percent:0" o:ole="">
            <v:imagedata r:id="rId273" o:title=""/>
          </v:shape>
          <o:OLEObject Type="Embed" ProgID="Equation.DSMT4" ShapeID="_x0000_i1145" DrawAspect="Content" ObjectID="_1679317705" r:id="rId274"/>
        </w:object>
      </w:r>
    </w:p>
    <w:p w14:paraId="391EA554" w14:textId="70892D51" w:rsidR="00FC29B6" w:rsidRPr="00026DCF" w:rsidRDefault="00E71322" w:rsidP="009309B0">
      <w:pPr>
        <w:pStyle w:val="NoSpacing"/>
        <w:numPr>
          <w:ilvl w:val="0"/>
          <w:numId w:val="57"/>
        </w:numPr>
        <w:spacing w:after="120"/>
        <w:ind w:left="1800" w:hanging="720"/>
        <w:rPr>
          <w:rFonts w:ascii="Calibri" w:hAnsi="Calibri" w:cs="Calibri"/>
          <w:sz w:val="24"/>
          <w:szCs w:val="24"/>
        </w:rPr>
      </w:pPr>
      <w:r w:rsidRPr="00EC78AA">
        <w:rPr>
          <w:noProof/>
          <w:position w:val="-12"/>
        </w:rPr>
        <w:object w:dxaOrig="1120" w:dyaOrig="420" w14:anchorId="02D911C8">
          <v:shape id="_x0000_i1146" type="#_x0000_t75" alt="" style="width:55.8pt;height:21pt;mso-width-percent:0;mso-height-percent:0;mso-width-percent:0;mso-height-percent:0" o:ole="">
            <v:imagedata r:id="rId275" o:title=""/>
          </v:shape>
          <o:OLEObject Type="Embed" ProgID="Equation.DSMT4" ShapeID="_x0000_i1146" DrawAspect="Content" ObjectID="_1679317706" r:id="rId276"/>
        </w:object>
      </w:r>
    </w:p>
    <w:p w14:paraId="3E67096B" w14:textId="43831BD6" w:rsidR="00FC29B6" w:rsidRDefault="00E71322" w:rsidP="009309B0">
      <w:pPr>
        <w:pStyle w:val="NoSpacing"/>
        <w:numPr>
          <w:ilvl w:val="0"/>
          <w:numId w:val="57"/>
        </w:numPr>
        <w:spacing w:after="720"/>
        <w:ind w:left="1800" w:hanging="720"/>
        <w:rPr>
          <w:rFonts w:ascii="Calibri" w:hAnsi="Calibri" w:cs="Calibri"/>
          <w:sz w:val="24"/>
          <w:szCs w:val="24"/>
        </w:rPr>
      </w:pPr>
      <w:r w:rsidRPr="00EC78AA">
        <w:rPr>
          <w:noProof/>
          <w:position w:val="-12"/>
        </w:rPr>
        <w:object w:dxaOrig="1219" w:dyaOrig="440" w14:anchorId="47CA43C9">
          <v:shape id="_x0000_i1147" type="#_x0000_t75" alt="" style="width:61.2pt;height:21.6pt;mso-width-percent:0;mso-height-percent:0;mso-width-percent:0;mso-height-percent:0" o:ole="">
            <v:imagedata r:id="rId277" o:title=""/>
          </v:shape>
          <o:OLEObject Type="Embed" ProgID="Equation.DSMT4" ShapeID="_x0000_i1147" DrawAspect="Content" ObjectID="_1679317707" r:id="rId278"/>
        </w:object>
      </w:r>
    </w:p>
    <w:p w14:paraId="4BE675E1" w14:textId="77777777" w:rsidR="00CA4BF1" w:rsidRDefault="00CA4BF1" w:rsidP="00F508A7">
      <w:r>
        <w:t>(Test continued on next page)</w:t>
      </w:r>
    </w:p>
    <w:p w14:paraId="54A1527D" w14:textId="6A056DF3" w:rsidR="00CA4BF1" w:rsidRDefault="00CA4BF1" w:rsidP="00F508A7">
      <w:r>
        <w:br w:type="page"/>
      </w:r>
    </w:p>
    <w:p w14:paraId="036FFD4E" w14:textId="00C34977" w:rsidR="00FC29B6" w:rsidRPr="00026DCF" w:rsidRDefault="00FC29B6" w:rsidP="006A20C9">
      <w:pPr>
        <w:pStyle w:val="NoSpacing"/>
        <w:numPr>
          <w:ilvl w:val="0"/>
          <w:numId w:val="38"/>
        </w:numPr>
        <w:spacing w:after="240"/>
        <w:rPr>
          <w:rFonts w:ascii="Calibri" w:hAnsi="Calibri" w:cs="Calibri"/>
          <w:sz w:val="24"/>
          <w:szCs w:val="24"/>
        </w:rPr>
      </w:pPr>
      <w:r w:rsidRPr="00066A31">
        <w:rPr>
          <w:rFonts w:ascii="Calibri" w:hAnsi="Calibri" w:cs="Calibri"/>
          <w:sz w:val="24"/>
          <w:szCs w:val="24"/>
        </w:rPr>
        <w:lastRenderedPageBreak/>
        <w:t>Simplify:</w:t>
      </w:r>
      <w:r w:rsidRPr="00066A31">
        <w:rPr>
          <w:rFonts w:ascii="Calibri" w:hAnsi="Calibri" w:cs="Calibri"/>
          <w:sz w:val="24"/>
          <w:szCs w:val="24"/>
        </w:rPr>
        <w:tab/>
      </w:r>
      <w:r w:rsidR="00E71322" w:rsidRPr="00EC78AA">
        <w:rPr>
          <w:noProof/>
          <w:position w:val="-8"/>
        </w:rPr>
        <w:object w:dxaOrig="1020" w:dyaOrig="440" w14:anchorId="5AEFE6C3">
          <v:shape id="_x0000_i1148" type="#_x0000_t75" alt="" style="width:51pt;height:21.6pt;mso-width-percent:0;mso-height-percent:0;mso-width-percent:0;mso-height-percent:0" o:ole="">
            <v:imagedata r:id="rId279" o:title=""/>
          </v:shape>
          <o:OLEObject Type="Embed" ProgID="Equation.DSMT4" ShapeID="_x0000_i1148" DrawAspect="Content" ObjectID="_1679317708" r:id="rId280"/>
        </w:object>
      </w:r>
    </w:p>
    <w:p w14:paraId="357EF897" w14:textId="525D30A1" w:rsidR="00FC29B6" w:rsidRPr="00026DCF" w:rsidRDefault="00E71322" w:rsidP="009309B0">
      <w:pPr>
        <w:pStyle w:val="NoSpacing"/>
        <w:numPr>
          <w:ilvl w:val="1"/>
          <w:numId w:val="58"/>
        </w:numPr>
        <w:spacing w:after="120"/>
        <w:ind w:left="1800" w:hanging="720"/>
        <w:rPr>
          <w:rFonts w:ascii="Calibri" w:hAnsi="Calibri" w:cs="Calibri"/>
          <w:sz w:val="24"/>
          <w:szCs w:val="24"/>
        </w:rPr>
      </w:pPr>
      <w:r w:rsidRPr="00EC78AA">
        <w:rPr>
          <w:noProof/>
          <w:position w:val="-14"/>
        </w:rPr>
        <w:object w:dxaOrig="1340" w:dyaOrig="499" w14:anchorId="27C76A8D">
          <v:shape id="_x0000_i1149" type="#_x0000_t75" alt="" style="width:67.2pt;height:25.2pt;mso-width-percent:0;mso-height-percent:0;mso-width-percent:0;mso-height-percent:0" o:ole="">
            <v:imagedata r:id="rId281" o:title=""/>
          </v:shape>
          <o:OLEObject Type="Embed" ProgID="Equation.DSMT4" ShapeID="_x0000_i1149" DrawAspect="Content" ObjectID="_1679317709" r:id="rId282"/>
        </w:object>
      </w:r>
    </w:p>
    <w:p w14:paraId="7DCAAC8B" w14:textId="182AB5AE" w:rsidR="00FC29B6" w:rsidRPr="00026DCF" w:rsidRDefault="00E71322" w:rsidP="009309B0">
      <w:pPr>
        <w:pStyle w:val="NoSpacing"/>
        <w:numPr>
          <w:ilvl w:val="1"/>
          <w:numId w:val="58"/>
        </w:numPr>
        <w:spacing w:after="120"/>
        <w:ind w:left="1800" w:hanging="720"/>
        <w:rPr>
          <w:rFonts w:ascii="Calibri" w:hAnsi="Calibri" w:cs="Calibri"/>
          <w:sz w:val="24"/>
          <w:szCs w:val="24"/>
        </w:rPr>
      </w:pPr>
      <w:r w:rsidRPr="00EC78AA">
        <w:rPr>
          <w:noProof/>
          <w:position w:val="-14"/>
        </w:rPr>
        <w:object w:dxaOrig="1240" w:dyaOrig="460" w14:anchorId="1B09B0A1">
          <v:shape id="_x0000_i1150" type="#_x0000_t75" alt="" style="width:61.8pt;height:22.8pt;mso-width-percent:0;mso-height-percent:0;mso-width-percent:0;mso-height-percent:0" o:ole="">
            <v:imagedata r:id="rId283" o:title=""/>
          </v:shape>
          <o:OLEObject Type="Embed" ProgID="Equation.DSMT4" ShapeID="_x0000_i1150" DrawAspect="Content" ObjectID="_1679317710" r:id="rId284"/>
        </w:object>
      </w:r>
    </w:p>
    <w:p w14:paraId="35687061" w14:textId="5F99D480" w:rsidR="00FC29B6" w:rsidRPr="00026DCF" w:rsidRDefault="00E71322" w:rsidP="009309B0">
      <w:pPr>
        <w:pStyle w:val="NoSpacing"/>
        <w:numPr>
          <w:ilvl w:val="1"/>
          <w:numId w:val="58"/>
        </w:numPr>
        <w:spacing w:after="120"/>
        <w:ind w:left="1800" w:hanging="720"/>
        <w:rPr>
          <w:rFonts w:ascii="Calibri" w:hAnsi="Calibri" w:cs="Calibri"/>
          <w:sz w:val="24"/>
          <w:szCs w:val="24"/>
        </w:rPr>
      </w:pPr>
      <w:r w:rsidRPr="00EC78AA">
        <w:rPr>
          <w:noProof/>
          <w:position w:val="-12"/>
        </w:rPr>
        <w:object w:dxaOrig="1140" w:dyaOrig="420" w14:anchorId="3C59DE5E">
          <v:shape id="_x0000_i1151" type="#_x0000_t75" alt="" style="width:57pt;height:21pt;mso-width-percent:0;mso-height-percent:0;mso-width-percent:0;mso-height-percent:0" o:ole="">
            <v:imagedata r:id="rId285" o:title=""/>
          </v:shape>
          <o:OLEObject Type="Embed" ProgID="Equation.DSMT4" ShapeID="_x0000_i1151" DrawAspect="Content" ObjectID="_1679317711" r:id="rId286"/>
        </w:object>
      </w:r>
    </w:p>
    <w:p w14:paraId="1B9EB7E2" w14:textId="4FCEFC08" w:rsidR="00FC29B6" w:rsidRPr="00026DCF" w:rsidRDefault="00E71322" w:rsidP="009309B0">
      <w:pPr>
        <w:pStyle w:val="NoSpacing"/>
        <w:numPr>
          <w:ilvl w:val="1"/>
          <w:numId w:val="58"/>
        </w:numPr>
        <w:spacing w:after="720"/>
        <w:ind w:left="1800" w:hanging="720"/>
        <w:rPr>
          <w:rFonts w:ascii="Calibri" w:hAnsi="Calibri" w:cs="Calibri"/>
          <w:sz w:val="24"/>
          <w:szCs w:val="24"/>
        </w:rPr>
      </w:pPr>
      <w:r w:rsidRPr="00EC78AA">
        <w:rPr>
          <w:noProof/>
          <w:position w:val="-14"/>
        </w:rPr>
        <w:object w:dxaOrig="1359" w:dyaOrig="499" w14:anchorId="763A6FED">
          <v:shape id="_x0000_i1152" type="#_x0000_t75" alt="" style="width:67.8pt;height:25.2pt;mso-width-percent:0;mso-height-percent:0;mso-width-percent:0;mso-height-percent:0" o:ole="">
            <v:imagedata r:id="rId287" o:title=""/>
          </v:shape>
          <o:OLEObject Type="Embed" ProgID="Equation.DSMT4" ShapeID="_x0000_i1152" DrawAspect="Content" ObjectID="_1679317712" r:id="rId288"/>
        </w:object>
      </w:r>
    </w:p>
    <w:p w14:paraId="33012096" w14:textId="2A88D0ED" w:rsidR="00FC29B6" w:rsidRPr="00D20909" w:rsidRDefault="00FC29B6" w:rsidP="007729C6">
      <w:pPr>
        <w:pStyle w:val="NoSpacing"/>
        <w:numPr>
          <w:ilvl w:val="0"/>
          <w:numId w:val="38"/>
        </w:numPr>
        <w:rPr>
          <w:rFonts w:ascii="Calibri" w:hAnsi="Calibri" w:cs="Calibri"/>
          <w:sz w:val="24"/>
          <w:szCs w:val="24"/>
        </w:rPr>
      </w:pPr>
      <w:r w:rsidRPr="00066A31">
        <w:rPr>
          <w:rFonts w:ascii="Calibri" w:hAnsi="Calibri" w:cs="Calibri"/>
          <w:sz w:val="24"/>
          <w:szCs w:val="24"/>
        </w:rPr>
        <w:t>Rationalize the denominator and simplify the result.</w:t>
      </w:r>
      <w:bookmarkStart w:id="2" w:name="_Hlk58293479"/>
      <w:r w:rsidR="00D20909">
        <w:rPr>
          <w:rFonts w:ascii="Calibri" w:hAnsi="Calibri" w:cs="Calibri"/>
          <w:sz w:val="24"/>
          <w:szCs w:val="24"/>
        </w:rPr>
        <w:t xml:space="preserve">  </w:t>
      </w:r>
      <w:bookmarkEnd w:id="2"/>
      <w:r w:rsidR="00E71322" w:rsidRPr="00EC78AA">
        <w:rPr>
          <w:noProof/>
          <w:position w:val="-32"/>
        </w:rPr>
        <w:object w:dxaOrig="1040" w:dyaOrig="820" w14:anchorId="330CDFA3">
          <v:shape id="_x0000_i1153" type="#_x0000_t75" alt="" style="width:51pt;height:40.8pt;mso-width-percent:0;mso-height-percent:0;mso-width-percent:0;mso-height-percent:0" o:ole="">
            <v:imagedata r:id="rId289" o:title=""/>
          </v:shape>
          <o:OLEObject Type="Embed" ProgID="Equation.DSMT4" ShapeID="_x0000_i1153" DrawAspect="Content" ObjectID="_1679317713" r:id="rId290"/>
        </w:object>
      </w:r>
    </w:p>
    <w:p w14:paraId="753F9A2E" w14:textId="47DC2F9C" w:rsidR="00FC29B6" w:rsidRPr="00026DCF" w:rsidRDefault="00E71322" w:rsidP="009309B0">
      <w:pPr>
        <w:pStyle w:val="NoSpacing"/>
        <w:numPr>
          <w:ilvl w:val="0"/>
          <w:numId w:val="59"/>
        </w:numPr>
        <w:spacing w:after="120"/>
        <w:ind w:left="1800" w:hanging="720"/>
        <w:rPr>
          <w:rFonts w:ascii="Calibri" w:hAnsi="Calibri" w:cs="Calibri"/>
          <w:sz w:val="24"/>
          <w:szCs w:val="24"/>
        </w:rPr>
      </w:pPr>
      <w:r w:rsidRPr="00EC78AA">
        <w:rPr>
          <w:noProof/>
          <w:position w:val="-28"/>
        </w:rPr>
        <w:object w:dxaOrig="740" w:dyaOrig="780" w14:anchorId="4E01151C">
          <v:shape id="_x0000_i1154" type="#_x0000_t75" alt="" style="width:36pt;height:37.8pt;mso-width-percent:0;mso-height-percent:0;mso-width-percent:0;mso-height-percent:0" o:ole="">
            <v:imagedata r:id="rId291" o:title=""/>
          </v:shape>
          <o:OLEObject Type="Embed" ProgID="Equation.DSMT4" ShapeID="_x0000_i1154" DrawAspect="Content" ObjectID="_1679317714" r:id="rId292"/>
        </w:object>
      </w:r>
    </w:p>
    <w:p w14:paraId="4B03ED72" w14:textId="159002C1" w:rsidR="00FC29B6" w:rsidRPr="00026DCF" w:rsidRDefault="00E71322" w:rsidP="009309B0">
      <w:pPr>
        <w:pStyle w:val="NoSpacing"/>
        <w:numPr>
          <w:ilvl w:val="0"/>
          <w:numId w:val="59"/>
        </w:numPr>
        <w:spacing w:after="120"/>
        <w:ind w:left="1800" w:hanging="720"/>
        <w:rPr>
          <w:rFonts w:ascii="Calibri" w:hAnsi="Calibri" w:cs="Calibri"/>
          <w:sz w:val="24"/>
          <w:szCs w:val="24"/>
        </w:rPr>
      </w:pPr>
      <w:r w:rsidRPr="00EC78AA">
        <w:rPr>
          <w:noProof/>
          <w:position w:val="-28"/>
        </w:rPr>
        <w:object w:dxaOrig="859" w:dyaOrig="780" w14:anchorId="502C96B4">
          <v:shape id="_x0000_i1155" type="#_x0000_t75" alt="" style="width:42.6pt;height:37.8pt;mso-width-percent:0;mso-height-percent:0;mso-width-percent:0;mso-height-percent:0" o:ole="">
            <v:imagedata r:id="rId293" o:title=""/>
          </v:shape>
          <o:OLEObject Type="Embed" ProgID="Equation.DSMT4" ShapeID="_x0000_i1155" DrawAspect="Content" ObjectID="_1679317715" r:id="rId294"/>
        </w:object>
      </w:r>
    </w:p>
    <w:p w14:paraId="07DCFC00" w14:textId="0D27AC60" w:rsidR="00FC29B6" w:rsidRPr="00026DCF" w:rsidRDefault="00E71322" w:rsidP="009309B0">
      <w:pPr>
        <w:pStyle w:val="NoSpacing"/>
        <w:numPr>
          <w:ilvl w:val="0"/>
          <w:numId w:val="59"/>
        </w:numPr>
        <w:spacing w:after="240"/>
        <w:ind w:left="1800" w:hanging="720"/>
        <w:rPr>
          <w:rFonts w:ascii="Calibri" w:hAnsi="Calibri" w:cs="Calibri"/>
          <w:sz w:val="24"/>
          <w:szCs w:val="24"/>
        </w:rPr>
      </w:pPr>
      <w:r w:rsidRPr="00EC78AA">
        <w:rPr>
          <w:noProof/>
          <w:position w:val="-12"/>
        </w:rPr>
        <w:object w:dxaOrig="859" w:dyaOrig="440" w14:anchorId="4535EED3">
          <v:shape id="_x0000_i1156" type="#_x0000_t75" alt="" style="width:42.6pt;height:21.6pt;mso-width-percent:0;mso-height-percent:0;mso-width-percent:0;mso-height-percent:0" o:ole="">
            <v:imagedata r:id="rId295" o:title=""/>
          </v:shape>
          <o:OLEObject Type="Embed" ProgID="Equation.DSMT4" ShapeID="_x0000_i1156" DrawAspect="Content" ObjectID="_1679317716" r:id="rId296"/>
        </w:object>
      </w:r>
    </w:p>
    <w:p w14:paraId="29B92787" w14:textId="1AF61F74" w:rsidR="00FC29B6" w:rsidRPr="00026DCF" w:rsidRDefault="00E71322" w:rsidP="009309B0">
      <w:pPr>
        <w:pStyle w:val="NoSpacing"/>
        <w:numPr>
          <w:ilvl w:val="0"/>
          <w:numId w:val="59"/>
        </w:numPr>
        <w:spacing w:after="720"/>
        <w:ind w:left="1800" w:hanging="720"/>
        <w:rPr>
          <w:rFonts w:ascii="Calibri" w:hAnsi="Calibri" w:cs="Calibri"/>
          <w:sz w:val="24"/>
          <w:szCs w:val="24"/>
        </w:rPr>
      </w:pPr>
      <w:r w:rsidRPr="00EC78AA">
        <w:rPr>
          <w:noProof/>
          <w:position w:val="-28"/>
        </w:rPr>
        <w:object w:dxaOrig="1380" w:dyaOrig="780" w14:anchorId="4D4254D8">
          <v:shape id="_x0000_i1157" type="#_x0000_t75" alt="" style="width:70.2pt;height:37.8pt;mso-width-percent:0;mso-height-percent:0;mso-width-percent:0;mso-height-percent:0" o:ole="">
            <v:imagedata r:id="rId297" o:title=""/>
          </v:shape>
          <o:OLEObject Type="Embed" ProgID="Equation.DSMT4" ShapeID="_x0000_i1157" DrawAspect="Content" ObjectID="_1679317717" r:id="rId298"/>
        </w:object>
      </w:r>
    </w:p>
    <w:p w14:paraId="677BCAA4" w14:textId="08C9CFCE" w:rsidR="00FC29B6" w:rsidRPr="00026DCF" w:rsidRDefault="00FC29B6" w:rsidP="00AF06F7">
      <w:pPr>
        <w:pStyle w:val="NoSpacing"/>
        <w:numPr>
          <w:ilvl w:val="0"/>
          <w:numId w:val="38"/>
        </w:numPr>
        <w:spacing w:after="240"/>
        <w:rPr>
          <w:rFonts w:ascii="Calibri" w:hAnsi="Calibri" w:cs="Calibri"/>
          <w:sz w:val="24"/>
          <w:szCs w:val="24"/>
        </w:rPr>
      </w:pPr>
      <w:r w:rsidRPr="00066A31">
        <w:rPr>
          <w:rFonts w:ascii="Calibri" w:hAnsi="Calibri" w:cs="Calibri"/>
          <w:sz w:val="24"/>
          <w:szCs w:val="24"/>
        </w:rPr>
        <w:t>Solve for x:</w:t>
      </w:r>
      <w:r w:rsidRPr="00066A31">
        <w:rPr>
          <w:rFonts w:ascii="Calibri" w:hAnsi="Calibri" w:cs="Calibri"/>
          <w:sz w:val="24"/>
          <w:szCs w:val="24"/>
        </w:rPr>
        <w:tab/>
      </w:r>
      <w:r w:rsidR="00E71322" w:rsidRPr="00EC78AA">
        <w:rPr>
          <w:noProof/>
          <w:position w:val="-14"/>
        </w:rPr>
        <w:object w:dxaOrig="2439" w:dyaOrig="460" w14:anchorId="78A11C78">
          <v:shape id="_x0000_i1158" type="#_x0000_t75" alt="" style="width:122.4pt;height:22.8pt;mso-width-percent:0;mso-height-percent:0;mso-width-percent:0;mso-height-percent:0" o:ole="">
            <v:imagedata r:id="rId299" o:title=""/>
          </v:shape>
          <o:OLEObject Type="Embed" ProgID="Equation.DSMT4" ShapeID="_x0000_i1158" DrawAspect="Content" ObjectID="_1679317718" r:id="rId300"/>
        </w:object>
      </w:r>
    </w:p>
    <w:p w14:paraId="1319DE8E" w14:textId="231F082F" w:rsidR="00FC29B6" w:rsidRPr="00066A31" w:rsidRDefault="00E71322" w:rsidP="009309B0">
      <w:pPr>
        <w:pStyle w:val="NoSpacing"/>
        <w:numPr>
          <w:ilvl w:val="1"/>
          <w:numId w:val="60"/>
        </w:numPr>
        <w:spacing w:after="120"/>
        <w:ind w:left="1800" w:hanging="720"/>
        <w:rPr>
          <w:rFonts w:ascii="Calibri" w:hAnsi="Calibri" w:cs="Calibri"/>
          <w:sz w:val="24"/>
          <w:szCs w:val="24"/>
        </w:rPr>
      </w:pPr>
      <w:r w:rsidRPr="00EC78AA">
        <w:rPr>
          <w:noProof/>
          <w:position w:val="-12"/>
        </w:rPr>
        <w:object w:dxaOrig="1060" w:dyaOrig="440" w14:anchorId="37C4432C">
          <v:shape id="_x0000_i1159" type="#_x0000_t75" alt="" style="width:52.8pt;height:21.6pt;mso-width-percent:0;mso-height-percent:0;mso-width-percent:0;mso-height-percent:0" o:ole="">
            <v:imagedata r:id="rId301" o:title=""/>
          </v:shape>
          <o:OLEObject Type="Embed" ProgID="Equation.DSMT4" ShapeID="_x0000_i1159" DrawAspect="Content" ObjectID="_1679317719" r:id="rId302"/>
        </w:object>
      </w:r>
    </w:p>
    <w:p w14:paraId="3E9EF4CD" w14:textId="0E34349E" w:rsidR="00FC29B6" w:rsidRPr="00066A31" w:rsidRDefault="00E71322" w:rsidP="009309B0">
      <w:pPr>
        <w:pStyle w:val="NoSpacing"/>
        <w:numPr>
          <w:ilvl w:val="1"/>
          <w:numId w:val="60"/>
        </w:numPr>
        <w:spacing w:after="120"/>
        <w:ind w:left="1800" w:hanging="720"/>
        <w:rPr>
          <w:rFonts w:ascii="Calibri" w:hAnsi="Calibri" w:cs="Calibri"/>
          <w:sz w:val="24"/>
          <w:szCs w:val="24"/>
        </w:rPr>
      </w:pPr>
      <w:r w:rsidRPr="00EC78AA">
        <w:rPr>
          <w:noProof/>
          <w:position w:val="-12"/>
        </w:rPr>
        <w:object w:dxaOrig="920" w:dyaOrig="340" w14:anchorId="74C880DD">
          <v:shape id="_x0000_i1160" type="#_x0000_t75" alt="" style="width:46.2pt;height:16.8pt;mso-width-percent:0;mso-height-percent:0;mso-width-percent:0;mso-height-percent:0" o:ole="">
            <v:imagedata r:id="rId303" o:title=""/>
          </v:shape>
          <o:OLEObject Type="Embed" ProgID="Equation.DSMT4" ShapeID="_x0000_i1160" DrawAspect="Content" ObjectID="_1679317720" r:id="rId304"/>
        </w:object>
      </w:r>
    </w:p>
    <w:p w14:paraId="00A4A298" w14:textId="04AC1525" w:rsidR="00FC29B6" w:rsidRPr="00066A31" w:rsidRDefault="00E71322" w:rsidP="009309B0">
      <w:pPr>
        <w:pStyle w:val="NoSpacing"/>
        <w:numPr>
          <w:ilvl w:val="1"/>
          <w:numId w:val="60"/>
        </w:numPr>
        <w:spacing w:after="120"/>
        <w:ind w:left="1800" w:hanging="720"/>
        <w:rPr>
          <w:rFonts w:ascii="Calibri" w:hAnsi="Calibri" w:cs="Calibri"/>
          <w:sz w:val="24"/>
          <w:szCs w:val="24"/>
        </w:rPr>
      </w:pPr>
      <w:r w:rsidRPr="00EC78AA">
        <w:rPr>
          <w:noProof/>
          <w:position w:val="-12"/>
        </w:rPr>
        <w:object w:dxaOrig="720" w:dyaOrig="340" w14:anchorId="3B4226E5">
          <v:shape id="_x0000_i1161" type="#_x0000_t75" alt="" style="width:36pt;height:16.8pt;mso-width-percent:0;mso-height-percent:0;mso-width-percent:0;mso-height-percent:0" o:ole="">
            <v:imagedata r:id="rId305" o:title=""/>
          </v:shape>
          <o:OLEObject Type="Embed" ProgID="Equation.DSMT4" ShapeID="_x0000_i1161" DrawAspect="Content" ObjectID="_1679317721" r:id="rId306"/>
        </w:object>
      </w:r>
    </w:p>
    <w:p w14:paraId="26D8B8C5" w14:textId="6A30B16E" w:rsidR="00FC29B6" w:rsidRDefault="00E71322" w:rsidP="009309B0">
      <w:pPr>
        <w:pStyle w:val="NoSpacing"/>
        <w:numPr>
          <w:ilvl w:val="1"/>
          <w:numId w:val="60"/>
        </w:numPr>
        <w:spacing w:after="720"/>
        <w:ind w:left="1800" w:hanging="720"/>
        <w:rPr>
          <w:rFonts w:ascii="Calibri" w:hAnsi="Calibri" w:cs="Calibri"/>
          <w:sz w:val="24"/>
          <w:szCs w:val="24"/>
        </w:rPr>
      </w:pPr>
      <w:r w:rsidRPr="00EC78AA">
        <w:rPr>
          <w:noProof/>
          <w:position w:val="-12"/>
        </w:rPr>
        <w:object w:dxaOrig="1040" w:dyaOrig="340" w14:anchorId="370F9D25">
          <v:shape id="_x0000_i1162" type="#_x0000_t75" alt="" style="width:51pt;height:16.8pt;mso-width-percent:0;mso-height-percent:0;mso-width-percent:0;mso-height-percent:0" o:ole="">
            <v:imagedata r:id="rId307" o:title=""/>
          </v:shape>
          <o:OLEObject Type="Embed" ProgID="Equation.DSMT4" ShapeID="_x0000_i1162" DrawAspect="Content" ObjectID="_1679317722" r:id="rId308"/>
        </w:object>
      </w:r>
    </w:p>
    <w:p w14:paraId="6381CE41" w14:textId="77777777" w:rsidR="00CA4BF1" w:rsidRDefault="00CA4BF1" w:rsidP="00F508A7">
      <w:r>
        <w:t>(Test continued on next page)</w:t>
      </w:r>
    </w:p>
    <w:p w14:paraId="5C0268F8" w14:textId="06B08EFB" w:rsidR="00CA4BF1" w:rsidRDefault="00CA4BF1" w:rsidP="00F508A7">
      <w:r>
        <w:br w:type="page"/>
      </w:r>
    </w:p>
    <w:p w14:paraId="07CCEE4C" w14:textId="2B51ABF7" w:rsidR="00FC29B6" w:rsidRPr="00066A31" w:rsidRDefault="00FC29B6" w:rsidP="00AF06F7">
      <w:pPr>
        <w:pStyle w:val="NoSpacing"/>
        <w:numPr>
          <w:ilvl w:val="0"/>
          <w:numId w:val="38"/>
        </w:numPr>
        <w:spacing w:after="240"/>
        <w:rPr>
          <w:rFonts w:ascii="Calibri" w:hAnsi="Calibri" w:cs="Calibri"/>
          <w:sz w:val="24"/>
          <w:szCs w:val="24"/>
        </w:rPr>
      </w:pPr>
      <w:r w:rsidRPr="00066A31">
        <w:rPr>
          <w:rFonts w:ascii="Calibri" w:hAnsi="Calibri" w:cs="Calibri"/>
          <w:sz w:val="24"/>
          <w:szCs w:val="24"/>
        </w:rPr>
        <w:lastRenderedPageBreak/>
        <w:t>Solve for x using the Quadratic Formula:</w:t>
      </w:r>
      <w:r w:rsidRPr="00066A31">
        <w:rPr>
          <w:rFonts w:ascii="Calibri" w:hAnsi="Calibri" w:cs="Calibri"/>
          <w:sz w:val="24"/>
          <w:szCs w:val="24"/>
        </w:rPr>
        <w:tab/>
      </w:r>
      <w:r w:rsidR="00E71322" w:rsidRPr="00EC78AA">
        <w:rPr>
          <w:noProof/>
          <w:position w:val="-12"/>
        </w:rPr>
        <w:object w:dxaOrig="1660" w:dyaOrig="420" w14:anchorId="14015057">
          <v:shape id="_x0000_i1163" type="#_x0000_t75" alt="" style="width:82.8pt;height:21pt;mso-width-percent:0;mso-height-percent:0;mso-width-percent:0;mso-height-percent:0" o:ole="">
            <v:imagedata r:id="rId309" o:title=""/>
          </v:shape>
          <o:OLEObject Type="Embed" ProgID="Equation.DSMT4" ShapeID="_x0000_i1163" DrawAspect="Content" ObjectID="_1679317723" r:id="rId310"/>
        </w:object>
      </w:r>
    </w:p>
    <w:p w14:paraId="062A5BE6" w14:textId="2B951BA3" w:rsidR="00FC29B6" w:rsidRPr="00066A31" w:rsidRDefault="00E71322" w:rsidP="009309B0">
      <w:pPr>
        <w:pStyle w:val="NoSpacing"/>
        <w:numPr>
          <w:ilvl w:val="1"/>
          <w:numId w:val="61"/>
        </w:numPr>
        <w:spacing w:after="120"/>
        <w:ind w:left="1800" w:hanging="720"/>
        <w:rPr>
          <w:rFonts w:ascii="Calibri" w:hAnsi="Calibri" w:cs="Calibri"/>
          <w:sz w:val="24"/>
          <w:szCs w:val="24"/>
        </w:rPr>
      </w:pPr>
      <w:r w:rsidRPr="00EC78AA">
        <w:rPr>
          <w:noProof/>
          <w:position w:val="-12"/>
        </w:rPr>
        <w:object w:dxaOrig="2600" w:dyaOrig="440" w14:anchorId="3732C414">
          <v:shape id="_x0000_i1164" type="#_x0000_t75" alt="" style="width:129.6pt;height:21.6pt;mso-width-percent:0;mso-height-percent:0;mso-width-percent:0;mso-height-percent:0" o:ole="">
            <v:imagedata r:id="rId311" o:title=""/>
          </v:shape>
          <o:OLEObject Type="Embed" ProgID="Equation.DSMT4" ShapeID="_x0000_i1164" DrawAspect="Content" ObjectID="_1679317724" r:id="rId312"/>
        </w:object>
      </w:r>
    </w:p>
    <w:p w14:paraId="7B960700" w14:textId="428AF827" w:rsidR="00FC29B6" w:rsidRPr="00066A31" w:rsidRDefault="00E71322" w:rsidP="009309B0">
      <w:pPr>
        <w:pStyle w:val="NoSpacing"/>
        <w:numPr>
          <w:ilvl w:val="1"/>
          <w:numId w:val="61"/>
        </w:numPr>
        <w:spacing w:after="120"/>
        <w:ind w:left="1800" w:hanging="720"/>
        <w:rPr>
          <w:rFonts w:ascii="Calibri" w:hAnsi="Calibri" w:cs="Calibri"/>
          <w:sz w:val="24"/>
          <w:szCs w:val="24"/>
        </w:rPr>
      </w:pPr>
      <w:r w:rsidRPr="00EC78AA">
        <w:rPr>
          <w:noProof/>
          <w:position w:val="-28"/>
        </w:rPr>
        <w:object w:dxaOrig="2780" w:dyaOrig="780" w14:anchorId="5154FF1F">
          <v:shape id="_x0000_i1165" type="#_x0000_t75" alt="" style="width:138pt;height:37.8pt;mso-width-percent:0;mso-height-percent:0;mso-width-percent:0;mso-height-percent:0" o:ole="">
            <v:imagedata r:id="rId313" o:title=""/>
          </v:shape>
          <o:OLEObject Type="Embed" ProgID="Equation.DSMT4" ShapeID="_x0000_i1165" DrawAspect="Content" ObjectID="_1679317725" r:id="rId314"/>
        </w:object>
      </w:r>
    </w:p>
    <w:p w14:paraId="5FA4D427" w14:textId="393F8D9A" w:rsidR="00FC29B6" w:rsidRPr="00066A31" w:rsidRDefault="00E71322" w:rsidP="009309B0">
      <w:pPr>
        <w:pStyle w:val="NoSpacing"/>
        <w:numPr>
          <w:ilvl w:val="1"/>
          <w:numId w:val="61"/>
        </w:numPr>
        <w:spacing w:after="120"/>
        <w:ind w:left="1800" w:hanging="720"/>
        <w:rPr>
          <w:rFonts w:ascii="Calibri" w:hAnsi="Calibri" w:cs="Calibri"/>
          <w:sz w:val="24"/>
          <w:szCs w:val="24"/>
        </w:rPr>
      </w:pPr>
      <w:r w:rsidRPr="00EC78AA">
        <w:rPr>
          <w:noProof/>
          <w:position w:val="-28"/>
        </w:rPr>
        <w:object w:dxaOrig="1280" w:dyaOrig="720" w14:anchorId="0DEE8540">
          <v:shape id="_x0000_i1166" type="#_x0000_t75" alt="" style="width:63.6pt;height:36pt;mso-width-percent:0;mso-height-percent:0;mso-width-percent:0;mso-height-percent:0" o:ole="">
            <v:imagedata r:id="rId315" o:title=""/>
          </v:shape>
          <o:OLEObject Type="Embed" ProgID="Equation.DSMT4" ShapeID="_x0000_i1166" DrawAspect="Content" ObjectID="_1679317726" r:id="rId316"/>
        </w:object>
      </w:r>
    </w:p>
    <w:p w14:paraId="7FFC4D90" w14:textId="243C847B" w:rsidR="00FC29B6" w:rsidRPr="00026DCF" w:rsidRDefault="00E71322" w:rsidP="009309B0">
      <w:pPr>
        <w:pStyle w:val="NoSpacing"/>
        <w:numPr>
          <w:ilvl w:val="1"/>
          <w:numId w:val="61"/>
        </w:numPr>
        <w:spacing w:after="720"/>
        <w:ind w:left="1800" w:hanging="720"/>
        <w:rPr>
          <w:rFonts w:ascii="Calibri" w:hAnsi="Calibri" w:cs="Calibri"/>
          <w:sz w:val="24"/>
          <w:szCs w:val="24"/>
        </w:rPr>
      </w:pPr>
      <w:r w:rsidRPr="00EC78AA">
        <w:rPr>
          <w:noProof/>
          <w:position w:val="-26"/>
        </w:rPr>
        <w:object w:dxaOrig="1540" w:dyaOrig="700" w14:anchorId="647FC6D8">
          <v:shape id="_x0000_i1167" type="#_x0000_t75" alt="" style="width:76.8pt;height:36pt;mso-width-percent:0;mso-height-percent:0;mso-width-percent:0;mso-height-percent:0" o:ole="">
            <v:imagedata r:id="rId317" o:title=""/>
          </v:shape>
          <o:OLEObject Type="Embed" ProgID="Equation.DSMT4" ShapeID="_x0000_i1167" DrawAspect="Content" ObjectID="_1679317727" r:id="rId318"/>
        </w:object>
      </w:r>
    </w:p>
    <w:p w14:paraId="4CED5A75" w14:textId="77777777" w:rsidR="00FC29B6" w:rsidRPr="00066A31" w:rsidRDefault="00FC29B6" w:rsidP="00AF06F7">
      <w:pPr>
        <w:pStyle w:val="NoSpacing"/>
        <w:numPr>
          <w:ilvl w:val="0"/>
          <w:numId w:val="38"/>
        </w:numPr>
        <w:spacing w:after="240"/>
        <w:rPr>
          <w:rFonts w:ascii="Calibri" w:hAnsi="Calibri" w:cs="Calibri"/>
          <w:sz w:val="24"/>
          <w:szCs w:val="24"/>
        </w:rPr>
      </w:pPr>
      <w:r w:rsidRPr="00066A31">
        <w:rPr>
          <w:rFonts w:ascii="Calibri" w:hAnsi="Calibri" w:cs="Calibri"/>
          <w:sz w:val="24"/>
          <w:szCs w:val="24"/>
        </w:rPr>
        <w:t>Use the discriminant to determine the number and type of solutions to the following quadratic equation.</w:t>
      </w:r>
    </w:p>
    <w:p w14:paraId="4306BCE7" w14:textId="5B544130" w:rsidR="00FC29B6" w:rsidRPr="00066A31" w:rsidRDefault="00FC29B6" w:rsidP="00AF06F7">
      <w:pPr>
        <w:pStyle w:val="NoSpacing"/>
        <w:spacing w:after="240"/>
        <w:ind w:left="720" w:hanging="720"/>
        <w:rPr>
          <w:rFonts w:ascii="Calibri" w:hAnsi="Calibri" w:cs="Calibri"/>
          <w:sz w:val="24"/>
          <w:szCs w:val="24"/>
        </w:rPr>
      </w:pPr>
      <w:r w:rsidRPr="00066A31">
        <w:rPr>
          <w:rFonts w:ascii="Calibri" w:hAnsi="Calibri" w:cs="Calibri"/>
          <w:sz w:val="24"/>
          <w:szCs w:val="24"/>
        </w:rPr>
        <w:tab/>
      </w:r>
      <w:r w:rsidR="00E71322" w:rsidRPr="00EC78AA">
        <w:rPr>
          <w:noProof/>
          <w:position w:val="-12"/>
        </w:rPr>
        <w:object w:dxaOrig="1840" w:dyaOrig="420" w14:anchorId="2163BAAE">
          <v:shape id="_x0000_i1168" type="#_x0000_t75" alt="" style="width:93pt;height:21pt;mso-width-percent:0;mso-height-percent:0;mso-width-percent:0;mso-height-percent:0" o:ole="">
            <v:imagedata r:id="rId319" o:title=""/>
          </v:shape>
          <o:OLEObject Type="Embed" ProgID="Equation.DSMT4" ShapeID="_x0000_i1168" DrawAspect="Content" ObjectID="_1679317728" r:id="rId320"/>
        </w:object>
      </w:r>
    </w:p>
    <w:p w14:paraId="623A34AA" w14:textId="77777777" w:rsidR="009605B8" w:rsidRDefault="00FC29B6" w:rsidP="009309B0">
      <w:pPr>
        <w:pStyle w:val="NoSpacing"/>
        <w:numPr>
          <w:ilvl w:val="0"/>
          <w:numId w:val="69"/>
        </w:numPr>
        <w:spacing w:after="240"/>
        <w:ind w:left="1800" w:hanging="720"/>
        <w:rPr>
          <w:rFonts w:ascii="Calibri" w:hAnsi="Calibri" w:cs="Calibri"/>
          <w:sz w:val="24"/>
          <w:szCs w:val="24"/>
        </w:rPr>
      </w:pPr>
      <w:r w:rsidRPr="00066A31">
        <w:rPr>
          <w:rFonts w:ascii="Calibri" w:hAnsi="Calibri" w:cs="Calibri"/>
          <w:sz w:val="24"/>
          <w:szCs w:val="24"/>
        </w:rPr>
        <w:t>one real solution</w:t>
      </w:r>
    </w:p>
    <w:p w14:paraId="7837BB2B" w14:textId="77777777" w:rsidR="009605B8" w:rsidRDefault="00FC29B6" w:rsidP="009309B0">
      <w:pPr>
        <w:pStyle w:val="NoSpacing"/>
        <w:numPr>
          <w:ilvl w:val="0"/>
          <w:numId w:val="69"/>
        </w:numPr>
        <w:spacing w:after="240"/>
        <w:ind w:left="1800" w:hanging="720"/>
        <w:rPr>
          <w:rFonts w:ascii="Calibri" w:hAnsi="Calibri" w:cs="Calibri"/>
          <w:sz w:val="24"/>
          <w:szCs w:val="24"/>
        </w:rPr>
      </w:pPr>
      <w:r w:rsidRPr="009605B8">
        <w:rPr>
          <w:rFonts w:ascii="Calibri" w:hAnsi="Calibri" w:cs="Calibri"/>
          <w:sz w:val="24"/>
          <w:szCs w:val="24"/>
        </w:rPr>
        <w:t>two real solutions</w:t>
      </w:r>
    </w:p>
    <w:p w14:paraId="69585BBB" w14:textId="77777777" w:rsidR="009605B8" w:rsidRDefault="00FC29B6" w:rsidP="009309B0">
      <w:pPr>
        <w:pStyle w:val="NoSpacing"/>
        <w:numPr>
          <w:ilvl w:val="0"/>
          <w:numId w:val="69"/>
        </w:numPr>
        <w:spacing w:after="240"/>
        <w:ind w:left="1800" w:hanging="720"/>
        <w:rPr>
          <w:rFonts w:ascii="Calibri" w:hAnsi="Calibri" w:cs="Calibri"/>
          <w:sz w:val="24"/>
          <w:szCs w:val="24"/>
        </w:rPr>
      </w:pPr>
      <w:r w:rsidRPr="009605B8">
        <w:rPr>
          <w:rFonts w:ascii="Calibri" w:hAnsi="Calibri" w:cs="Calibri"/>
          <w:sz w:val="24"/>
          <w:szCs w:val="24"/>
        </w:rPr>
        <w:t>no solutions</w:t>
      </w:r>
    </w:p>
    <w:p w14:paraId="3BC3604E" w14:textId="0BA3DFB1" w:rsidR="00FC29B6" w:rsidRDefault="00FC29B6" w:rsidP="009309B0">
      <w:pPr>
        <w:pStyle w:val="NoSpacing"/>
        <w:numPr>
          <w:ilvl w:val="0"/>
          <w:numId w:val="69"/>
        </w:numPr>
        <w:spacing w:after="720"/>
        <w:ind w:left="1800" w:hanging="720"/>
        <w:rPr>
          <w:rFonts w:ascii="Calibri" w:hAnsi="Calibri" w:cs="Calibri"/>
          <w:sz w:val="24"/>
          <w:szCs w:val="24"/>
        </w:rPr>
      </w:pPr>
      <w:r w:rsidRPr="009605B8">
        <w:rPr>
          <w:rFonts w:ascii="Calibri" w:hAnsi="Calibri" w:cs="Calibri"/>
          <w:sz w:val="24"/>
          <w:szCs w:val="24"/>
        </w:rPr>
        <w:t>two complex solutions</w:t>
      </w:r>
    </w:p>
    <w:p w14:paraId="4A643904" w14:textId="77777777" w:rsidR="00CA4BF1" w:rsidRDefault="00CA4BF1" w:rsidP="00F508A7">
      <w:r>
        <w:t>(Test continued on next page)</w:t>
      </w:r>
    </w:p>
    <w:p w14:paraId="4F65B37F" w14:textId="77777777" w:rsidR="00CA4BF1" w:rsidRDefault="00CA4BF1" w:rsidP="00F508A7">
      <w:pPr>
        <w:rPr>
          <w:rFonts w:ascii="Calibri" w:hAnsi="Calibri" w:cs="Calibri"/>
          <w:color w:val="000000" w:themeColor="text1"/>
          <w:sz w:val="28"/>
          <w:szCs w:val="28"/>
        </w:rPr>
      </w:pPr>
      <w:r>
        <w:br w:type="page"/>
      </w:r>
    </w:p>
    <w:p w14:paraId="62A047EE" w14:textId="022137C8" w:rsidR="003B7513" w:rsidRPr="00066A31" w:rsidRDefault="003B7513" w:rsidP="00F508A7">
      <w:pPr>
        <w:pStyle w:val="Heading2"/>
      </w:pPr>
      <w:r>
        <w:lastRenderedPageBreak/>
        <w:t>Functions</w:t>
      </w:r>
    </w:p>
    <w:p w14:paraId="7013E64B" w14:textId="77777777" w:rsidR="00FC29B6" w:rsidRPr="00066A31" w:rsidRDefault="00FC29B6" w:rsidP="00AF06F7">
      <w:pPr>
        <w:pStyle w:val="NoSpacing"/>
        <w:numPr>
          <w:ilvl w:val="0"/>
          <w:numId w:val="38"/>
        </w:numPr>
        <w:spacing w:after="240"/>
        <w:rPr>
          <w:rFonts w:ascii="Calibri" w:hAnsi="Calibri" w:cs="Calibri"/>
          <w:sz w:val="24"/>
          <w:szCs w:val="24"/>
        </w:rPr>
      </w:pPr>
      <w:r w:rsidRPr="00066A31">
        <w:rPr>
          <w:rFonts w:ascii="Calibri" w:hAnsi="Calibri" w:cs="Calibri"/>
          <w:sz w:val="24"/>
          <w:szCs w:val="24"/>
        </w:rPr>
        <w:t>What are the domain and range of the following function?</w:t>
      </w:r>
    </w:p>
    <w:p w14:paraId="535FAF71" w14:textId="68F6FA4F" w:rsidR="00FC29B6" w:rsidRPr="00066A31" w:rsidRDefault="00FC29B6" w:rsidP="00AF06F7">
      <w:pPr>
        <w:pStyle w:val="NoSpacing"/>
        <w:spacing w:after="240"/>
        <w:ind w:left="720" w:hanging="720"/>
        <w:rPr>
          <w:rFonts w:ascii="Calibri" w:hAnsi="Calibri" w:cs="Calibri"/>
          <w:sz w:val="24"/>
          <w:szCs w:val="24"/>
        </w:rPr>
      </w:pPr>
      <w:r w:rsidRPr="00066A31">
        <w:rPr>
          <w:rFonts w:ascii="Calibri" w:hAnsi="Calibri" w:cs="Calibri"/>
          <w:sz w:val="24"/>
          <w:szCs w:val="24"/>
        </w:rPr>
        <w:tab/>
      </w:r>
      <w:r w:rsidR="00E71322" w:rsidRPr="00EC78AA">
        <w:rPr>
          <w:noProof/>
          <w:position w:val="-16"/>
        </w:rPr>
        <w:object w:dxaOrig="5060" w:dyaOrig="460" w14:anchorId="11BF2AE4">
          <v:shape id="_x0000_i1169" type="#_x0000_t75" alt="" style="width:252pt;height:22.8pt;mso-width-percent:0;mso-height-percent:0;mso-width-percent:0;mso-height-percent:0" o:ole="">
            <v:imagedata r:id="rId321" o:title=""/>
          </v:shape>
          <o:OLEObject Type="Embed" ProgID="Equation.DSMT4" ShapeID="_x0000_i1169" DrawAspect="Content" ObjectID="_1679317729" r:id="rId322"/>
        </w:object>
      </w:r>
    </w:p>
    <w:p w14:paraId="0D03DFFE" w14:textId="64ABE0F1" w:rsidR="00FC29B6" w:rsidRPr="00066A31" w:rsidRDefault="00E71322" w:rsidP="009309B0">
      <w:pPr>
        <w:pStyle w:val="NoSpacing"/>
        <w:numPr>
          <w:ilvl w:val="1"/>
          <w:numId w:val="62"/>
        </w:numPr>
        <w:spacing w:after="240"/>
        <w:ind w:left="1800" w:hanging="720"/>
        <w:rPr>
          <w:rFonts w:ascii="Calibri" w:hAnsi="Calibri" w:cs="Calibri"/>
          <w:sz w:val="24"/>
          <w:szCs w:val="24"/>
        </w:rPr>
      </w:pPr>
      <w:r w:rsidRPr="00EC78AA">
        <w:rPr>
          <w:noProof/>
          <w:position w:val="-38"/>
        </w:rPr>
        <w:object w:dxaOrig="2880" w:dyaOrig="900" w14:anchorId="2FB5F5BA">
          <v:shape id="_x0000_i1170" type="#_x0000_t75" alt="" style="width:2in;height:45pt;mso-width-percent:0;mso-height-percent:0;mso-width-percent:0;mso-height-percent:0" o:ole="">
            <v:imagedata r:id="rId323" o:title=""/>
          </v:shape>
          <o:OLEObject Type="Embed" ProgID="Equation.DSMT4" ShapeID="_x0000_i1170" DrawAspect="Content" ObjectID="_1679317730" r:id="rId324"/>
        </w:object>
      </w:r>
    </w:p>
    <w:p w14:paraId="7CAF0919" w14:textId="226B0AD0" w:rsidR="00FC29B6" w:rsidRPr="00066A31" w:rsidRDefault="00E71322" w:rsidP="009309B0">
      <w:pPr>
        <w:pStyle w:val="NoSpacing"/>
        <w:numPr>
          <w:ilvl w:val="1"/>
          <w:numId w:val="62"/>
        </w:numPr>
        <w:spacing w:after="240"/>
        <w:ind w:left="1800" w:hanging="720"/>
        <w:rPr>
          <w:rFonts w:ascii="Calibri" w:hAnsi="Calibri" w:cs="Calibri"/>
          <w:sz w:val="24"/>
          <w:szCs w:val="24"/>
        </w:rPr>
      </w:pPr>
      <w:r w:rsidRPr="00EC78AA">
        <w:rPr>
          <w:noProof/>
          <w:position w:val="-38"/>
        </w:rPr>
        <w:object w:dxaOrig="3100" w:dyaOrig="900" w14:anchorId="390736B4">
          <v:shape id="_x0000_i1171" type="#_x0000_t75" alt="" style="width:154.8pt;height:45pt;mso-width-percent:0;mso-height-percent:0;mso-width-percent:0;mso-height-percent:0" o:ole="">
            <v:imagedata r:id="rId325" o:title=""/>
          </v:shape>
          <o:OLEObject Type="Embed" ProgID="Equation.DSMT4" ShapeID="_x0000_i1171" DrawAspect="Content" ObjectID="_1679317731" r:id="rId326"/>
        </w:object>
      </w:r>
    </w:p>
    <w:p w14:paraId="3F83B9C2" w14:textId="03FDE8E7" w:rsidR="00FC29B6" w:rsidRPr="00066A31" w:rsidRDefault="00E71322" w:rsidP="009309B0">
      <w:pPr>
        <w:pStyle w:val="NoSpacing"/>
        <w:numPr>
          <w:ilvl w:val="1"/>
          <w:numId w:val="62"/>
        </w:numPr>
        <w:spacing w:after="240"/>
        <w:ind w:left="1800" w:hanging="720"/>
        <w:rPr>
          <w:rFonts w:ascii="Calibri" w:hAnsi="Calibri" w:cs="Calibri"/>
          <w:sz w:val="24"/>
          <w:szCs w:val="24"/>
        </w:rPr>
      </w:pPr>
      <w:r w:rsidRPr="00EC78AA">
        <w:rPr>
          <w:noProof/>
          <w:position w:val="-38"/>
        </w:rPr>
        <w:object w:dxaOrig="3100" w:dyaOrig="900" w14:anchorId="24FB1A50">
          <v:shape id="_x0000_i1172" type="#_x0000_t75" alt="" style="width:154.8pt;height:45pt;mso-width-percent:0;mso-height-percent:0;mso-width-percent:0;mso-height-percent:0" o:ole="">
            <v:imagedata r:id="rId327" o:title=""/>
          </v:shape>
          <o:OLEObject Type="Embed" ProgID="Equation.DSMT4" ShapeID="_x0000_i1172" DrawAspect="Content" ObjectID="_1679317732" r:id="rId328"/>
        </w:object>
      </w:r>
    </w:p>
    <w:p w14:paraId="54A83144" w14:textId="169EAC8E" w:rsidR="00FC29B6" w:rsidRPr="00066A31" w:rsidRDefault="00E71322" w:rsidP="009309B0">
      <w:pPr>
        <w:pStyle w:val="NoSpacing"/>
        <w:numPr>
          <w:ilvl w:val="1"/>
          <w:numId w:val="62"/>
        </w:numPr>
        <w:spacing w:after="720"/>
        <w:ind w:left="1800" w:hanging="720"/>
        <w:rPr>
          <w:rFonts w:ascii="Calibri" w:hAnsi="Calibri" w:cs="Calibri"/>
          <w:sz w:val="24"/>
          <w:szCs w:val="24"/>
        </w:rPr>
      </w:pPr>
      <w:r w:rsidRPr="00EC78AA">
        <w:rPr>
          <w:noProof/>
          <w:position w:val="-38"/>
        </w:rPr>
        <w:object w:dxaOrig="3240" w:dyaOrig="900" w14:anchorId="755C3161">
          <v:shape id="_x0000_i1173" type="#_x0000_t75" alt="" style="width:163.2pt;height:45pt;mso-width-percent:0;mso-height-percent:0;mso-width-percent:0;mso-height-percent:0" o:ole="">
            <v:imagedata r:id="rId329" o:title=""/>
          </v:shape>
          <o:OLEObject Type="Embed" ProgID="Equation.DSMT4" ShapeID="_x0000_i1173" DrawAspect="Content" ObjectID="_1679317733" r:id="rId330"/>
        </w:object>
      </w:r>
    </w:p>
    <w:p w14:paraId="7FA658E5" w14:textId="3C707DE7" w:rsidR="00FC29B6" w:rsidRPr="00066A31" w:rsidRDefault="00FC29B6" w:rsidP="00AF06F7">
      <w:pPr>
        <w:pStyle w:val="NoSpacing"/>
        <w:numPr>
          <w:ilvl w:val="0"/>
          <w:numId w:val="38"/>
        </w:numPr>
        <w:spacing w:after="240"/>
        <w:rPr>
          <w:rFonts w:ascii="Calibri" w:hAnsi="Calibri" w:cs="Calibri"/>
          <w:sz w:val="24"/>
          <w:szCs w:val="24"/>
        </w:rPr>
      </w:pPr>
      <w:r w:rsidRPr="00066A31">
        <w:rPr>
          <w:rFonts w:ascii="Calibri" w:hAnsi="Calibri" w:cs="Calibri"/>
          <w:sz w:val="24"/>
          <w:szCs w:val="24"/>
        </w:rPr>
        <w:t xml:space="preserve">What are the domain and range of the function </w:t>
      </w:r>
      <w:r w:rsidR="00E71322" w:rsidRPr="00EC78AA">
        <w:rPr>
          <w:noProof/>
          <w:position w:val="-14"/>
        </w:rPr>
        <w:object w:dxaOrig="1219" w:dyaOrig="460" w14:anchorId="09BEA447">
          <v:shape id="_x0000_i1174" type="#_x0000_t75" alt="" style="width:61.2pt;height:22.8pt;mso-width-percent:0;mso-height-percent:0;mso-width-percent:0;mso-height-percent:0" o:ole="">
            <v:imagedata r:id="rId331" o:title=""/>
          </v:shape>
          <o:OLEObject Type="Embed" ProgID="Equation.DSMT4" ShapeID="_x0000_i1174" DrawAspect="Content" ObjectID="_1679317734" r:id="rId332"/>
        </w:object>
      </w:r>
    </w:p>
    <w:p w14:paraId="325E3402" w14:textId="67B1F6A7" w:rsidR="00FC29B6" w:rsidRPr="00066A31" w:rsidRDefault="00E71322" w:rsidP="009309B0">
      <w:pPr>
        <w:pStyle w:val="NoSpacing"/>
        <w:numPr>
          <w:ilvl w:val="1"/>
          <w:numId w:val="63"/>
        </w:numPr>
        <w:spacing w:after="240"/>
        <w:ind w:left="1800" w:hanging="720"/>
        <w:rPr>
          <w:rFonts w:ascii="Calibri" w:hAnsi="Calibri" w:cs="Calibri"/>
          <w:sz w:val="24"/>
          <w:szCs w:val="24"/>
        </w:rPr>
      </w:pPr>
      <w:r w:rsidRPr="00EC78AA">
        <w:rPr>
          <w:noProof/>
          <w:position w:val="-32"/>
        </w:rPr>
        <w:object w:dxaOrig="1740" w:dyaOrig="780" w14:anchorId="5668977C">
          <v:shape id="_x0000_i1175" type="#_x0000_t75" alt="" style="width:87pt;height:37.8pt;mso-width-percent:0;mso-height-percent:0;mso-width-percent:0;mso-height-percent:0" o:ole="">
            <v:imagedata r:id="rId333" o:title=""/>
          </v:shape>
          <o:OLEObject Type="Embed" ProgID="Equation.DSMT4" ShapeID="_x0000_i1175" DrawAspect="Content" ObjectID="_1679317735" r:id="rId334"/>
        </w:object>
      </w:r>
    </w:p>
    <w:p w14:paraId="44F124FB" w14:textId="588701B2" w:rsidR="00FC29B6" w:rsidRPr="00066A31" w:rsidRDefault="00E71322" w:rsidP="009309B0">
      <w:pPr>
        <w:pStyle w:val="NoSpacing"/>
        <w:numPr>
          <w:ilvl w:val="1"/>
          <w:numId w:val="63"/>
        </w:numPr>
        <w:spacing w:after="240"/>
        <w:ind w:left="1800" w:hanging="720"/>
        <w:rPr>
          <w:rFonts w:ascii="Calibri" w:hAnsi="Calibri" w:cs="Calibri"/>
          <w:sz w:val="24"/>
          <w:szCs w:val="24"/>
        </w:rPr>
      </w:pPr>
      <w:r w:rsidRPr="00EC78AA">
        <w:rPr>
          <w:noProof/>
          <w:position w:val="-32"/>
        </w:rPr>
        <w:object w:dxaOrig="2780" w:dyaOrig="780" w14:anchorId="2A21916C">
          <v:shape id="_x0000_i1176" type="#_x0000_t75" alt="" style="width:138pt;height:37.8pt;mso-width-percent:0;mso-height-percent:0;mso-width-percent:0;mso-height-percent:0" o:ole="">
            <v:imagedata r:id="rId335" o:title=""/>
          </v:shape>
          <o:OLEObject Type="Embed" ProgID="Equation.DSMT4" ShapeID="_x0000_i1176" DrawAspect="Content" ObjectID="_1679317736" r:id="rId336"/>
        </w:object>
      </w:r>
    </w:p>
    <w:p w14:paraId="7DBCE4F2" w14:textId="2F86AA46" w:rsidR="00FC29B6" w:rsidRPr="00066A31" w:rsidRDefault="00E71322" w:rsidP="009309B0">
      <w:pPr>
        <w:pStyle w:val="NoSpacing"/>
        <w:numPr>
          <w:ilvl w:val="1"/>
          <w:numId w:val="63"/>
        </w:numPr>
        <w:spacing w:after="240"/>
        <w:ind w:left="1800" w:hanging="720"/>
        <w:rPr>
          <w:rFonts w:ascii="Calibri" w:hAnsi="Calibri" w:cs="Calibri"/>
          <w:sz w:val="24"/>
          <w:szCs w:val="24"/>
        </w:rPr>
      </w:pPr>
      <w:r w:rsidRPr="00EC78AA">
        <w:rPr>
          <w:noProof/>
          <w:position w:val="-32"/>
        </w:rPr>
        <w:object w:dxaOrig="1780" w:dyaOrig="780" w14:anchorId="0109C861">
          <v:shape id="_x0000_i1177" type="#_x0000_t75" alt="" style="width:88.8pt;height:37.8pt;mso-width-percent:0;mso-height-percent:0;mso-width-percent:0;mso-height-percent:0" o:ole="">
            <v:imagedata r:id="rId337" o:title=""/>
          </v:shape>
          <o:OLEObject Type="Embed" ProgID="Equation.DSMT4" ShapeID="_x0000_i1177" DrawAspect="Content" ObjectID="_1679317737" r:id="rId338"/>
        </w:object>
      </w:r>
    </w:p>
    <w:p w14:paraId="13F75C90" w14:textId="75421D1E" w:rsidR="008E54E1" w:rsidRDefault="00E71322" w:rsidP="009309B0">
      <w:pPr>
        <w:pStyle w:val="NoSpacing"/>
        <w:numPr>
          <w:ilvl w:val="1"/>
          <w:numId w:val="63"/>
        </w:numPr>
        <w:spacing w:after="720"/>
        <w:ind w:left="1800" w:hanging="720"/>
      </w:pPr>
      <w:r w:rsidRPr="00EC78AA">
        <w:rPr>
          <w:noProof/>
          <w:position w:val="-32"/>
        </w:rPr>
        <w:object w:dxaOrig="2960" w:dyaOrig="780" w14:anchorId="0943A3F8">
          <v:shape id="_x0000_i1178" type="#_x0000_t75" alt="" style="width:148.2pt;height:37.8pt;mso-width-percent:0;mso-height-percent:0;mso-width-percent:0;mso-height-percent:0" o:ole="">
            <v:imagedata r:id="rId339" o:title=""/>
          </v:shape>
          <o:OLEObject Type="Embed" ProgID="Equation.DSMT4" ShapeID="_x0000_i1178" DrawAspect="Content" ObjectID="_1679317738" r:id="rId340"/>
        </w:object>
      </w:r>
    </w:p>
    <w:p w14:paraId="04640C87" w14:textId="77777777" w:rsidR="008E54E1" w:rsidRDefault="008E54E1">
      <w:pPr>
        <w:rPr>
          <w:sz w:val="22"/>
        </w:rPr>
      </w:pPr>
      <w:r>
        <w:br w:type="page"/>
      </w:r>
    </w:p>
    <w:p w14:paraId="338B5FFA" w14:textId="5EC822F9" w:rsidR="00FC29B6" w:rsidRPr="00066A31" w:rsidRDefault="00FC29B6" w:rsidP="00AF06F7">
      <w:pPr>
        <w:pStyle w:val="NoSpacing"/>
        <w:numPr>
          <w:ilvl w:val="0"/>
          <w:numId w:val="38"/>
        </w:numPr>
        <w:spacing w:after="240"/>
        <w:rPr>
          <w:rFonts w:ascii="Calibri" w:hAnsi="Calibri" w:cs="Calibri"/>
          <w:sz w:val="24"/>
          <w:szCs w:val="24"/>
        </w:rPr>
      </w:pPr>
      <w:r w:rsidRPr="00066A31">
        <w:rPr>
          <w:rFonts w:ascii="Calibri" w:hAnsi="Calibri" w:cs="Calibri"/>
          <w:sz w:val="24"/>
          <w:szCs w:val="24"/>
        </w:rPr>
        <w:lastRenderedPageBreak/>
        <w:t>Graph:</w:t>
      </w:r>
      <w:r w:rsidRPr="00066A31">
        <w:rPr>
          <w:rFonts w:ascii="Calibri" w:hAnsi="Calibri" w:cs="Calibri"/>
          <w:sz w:val="24"/>
          <w:szCs w:val="24"/>
        </w:rPr>
        <w:tab/>
      </w:r>
      <w:r w:rsidR="00E71322" w:rsidRPr="00EC78AA">
        <w:rPr>
          <w:noProof/>
          <w:position w:val="-12"/>
        </w:rPr>
        <w:object w:dxaOrig="1620" w:dyaOrig="360" w14:anchorId="5B9B2675">
          <v:shape id="_x0000_i1179" type="#_x0000_t75" alt="" style="width:81pt;height:19.2pt;mso-width-percent:0;mso-height-percent:0;mso-width-percent:0;mso-height-percent:0" o:ole="">
            <v:imagedata r:id="rId341" o:title=""/>
          </v:shape>
          <o:OLEObject Type="Embed" ProgID="Equation.DSMT4" ShapeID="_x0000_i1179" DrawAspect="Content" ObjectID="_1679317739" r:id="rId342"/>
        </w:object>
      </w:r>
    </w:p>
    <w:p w14:paraId="3BF8ECF6" w14:textId="77777777" w:rsidR="00D32D53" w:rsidRDefault="00D32D53" w:rsidP="009309B0">
      <w:pPr>
        <w:pStyle w:val="NoSpacing"/>
        <w:numPr>
          <w:ilvl w:val="0"/>
          <w:numId w:val="46"/>
        </w:numPr>
        <w:spacing w:after="360"/>
        <w:rPr>
          <w:rFonts w:ascii="Calibri" w:hAnsi="Calibri" w:cs="Calibri"/>
          <w:sz w:val="24"/>
          <w:szCs w:val="24"/>
        </w:rPr>
        <w:sectPr w:rsidR="00D32D53" w:rsidSect="00805E82">
          <w:type w:val="continuous"/>
          <w:pgSz w:w="12240" w:h="15840"/>
          <w:pgMar w:top="1440" w:right="1080" w:bottom="1440" w:left="1080" w:header="720" w:footer="720" w:gutter="0"/>
          <w:cols w:space="720"/>
          <w:docGrid w:linePitch="360"/>
        </w:sectPr>
      </w:pPr>
    </w:p>
    <w:p w14:paraId="56C35DB9" w14:textId="37F7E42A" w:rsidR="00D32D53" w:rsidRDefault="00FC29B6" w:rsidP="009309B0">
      <w:pPr>
        <w:pStyle w:val="NoSpacing"/>
        <w:numPr>
          <w:ilvl w:val="0"/>
          <w:numId w:val="46"/>
        </w:numPr>
        <w:spacing w:after="360"/>
        <w:ind w:left="360"/>
        <w:rPr>
          <w:rFonts w:ascii="Calibri" w:hAnsi="Calibri" w:cs="Calibri"/>
          <w:sz w:val="24"/>
          <w:szCs w:val="24"/>
        </w:rPr>
      </w:pPr>
      <w:r w:rsidRPr="00DD7CC1">
        <w:rPr>
          <w:rFonts w:ascii="Calibri" w:hAnsi="Calibri" w:cs="Calibri"/>
          <w:noProof/>
          <w:position w:val="-460"/>
          <w:sz w:val="24"/>
          <w:szCs w:val="24"/>
        </w:rPr>
        <w:drawing>
          <wp:inline distT="0" distB="0" distL="0" distR="0" wp14:anchorId="6DD10EFE" wp14:editId="4D07CE4F">
            <wp:extent cx="2551814" cy="2765143"/>
            <wp:effectExtent l="19050" t="19050" r="20320" b="16510"/>
            <wp:docPr id="11" name="Picture 4" descr="Graph of a line passing through points (-2, 4), (0, 2), and (2, 0).">
              <a:extLst xmlns:a="http://schemas.openxmlformats.org/drawingml/2006/main">
                <a:ext uri="{FF2B5EF4-FFF2-40B4-BE49-F238E27FC236}">
                  <a16:creationId xmlns:a16="http://schemas.microsoft.com/office/drawing/2014/main" id="{D691EC14-EB78-4A38-B3BD-4FD9C873C8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descr="Graph of a line passing through points (-2, 4), (0, 2), and (2, 0).">
                      <a:extLst>
                        <a:ext uri="{FF2B5EF4-FFF2-40B4-BE49-F238E27FC236}">
                          <a16:creationId xmlns:a16="http://schemas.microsoft.com/office/drawing/2014/main" id="{D691EC14-EB78-4A38-B3BD-4FD9C873C85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621107" cy="2840229"/>
                    </a:xfrm>
                    <a:prstGeom prst="rect">
                      <a:avLst/>
                    </a:prstGeom>
                    <a:ln>
                      <a:solidFill>
                        <a:schemeClr val="bg1">
                          <a:lumMod val="50000"/>
                        </a:schemeClr>
                      </a:solidFill>
                    </a:ln>
                  </pic:spPr>
                </pic:pic>
              </a:graphicData>
            </a:graphic>
          </wp:inline>
        </w:drawing>
      </w:r>
    </w:p>
    <w:p w14:paraId="0AEBE078" w14:textId="07F4D606" w:rsidR="009C41BA" w:rsidRPr="00D32D53" w:rsidRDefault="00FC29B6" w:rsidP="009309B0">
      <w:pPr>
        <w:pStyle w:val="NoSpacing"/>
        <w:numPr>
          <w:ilvl w:val="0"/>
          <w:numId w:val="46"/>
        </w:numPr>
        <w:spacing w:after="360"/>
        <w:ind w:left="270"/>
        <w:rPr>
          <w:rFonts w:ascii="Calibri" w:hAnsi="Calibri" w:cs="Calibri"/>
          <w:sz w:val="24"/>
          <w:szCs w:val="24"/>
        </w:rPr>
      </w:pPr>
      <w:r w:rsidRPr="00DD7CC1">
        <w:rPr>
          <w:rFonts w:ascii="Calibri" w:hAnsi="Calibri" w:cs="Calibri"/>
          <w:noProof/>
          <w:position w:val="-460"/>
          <w:sz w:val="24"/>
          <w:szCs w:val="24"/>
        </w:rPr>
        <w:drawing>
          <wp:inline distT="0" distB="0" distL="0" distR="0" wp14:anchorId="0E9DC0A9" wp14:editId="732DDDF5">
            <wp:extent cx="2744802" cy="2929252"/>
            <wp:effectExtent l="19050" t="19050" r="17780" b="24130"/>
            <wp:docPr id="12" name="Picture 5" descr="Graph of a line passing through points (-1.5, 0), (0, 3), (1, 5).">
              <a:extLst xmlns:a="http://schemas.openxmlformats.org/drawingml/2006/main">
                <a:ext uri="{FF2B5EF4-FFF2-40B4-BE49-F238E27FC236}">
                  <a16:creationId xmlns:a16="http://schemas.microsoft.com/office/drawing/2014/main" id="{12E8A1EC-F640-4F05-9CAA-A89275B658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5" descr="Graph of a line passing through points (-1.5, 0), (0, 3), (1, 5).">
                      <a:extLst>
                        <a:ext uri="{FF2B5EF4-FFF2-40B4-BE49-F238E27FC236}">
                          <a16:creationId xmlns:a16="http://schemas.microsoft.com/office/drawing/2014/main" id="{12E8A1EC-F640-4F05-9CAA-A89275B6581F}"/>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769549" cy="2955662"/>
                    </a:xfrm>
                    <a:prstGeom prst="rect">
                      <a:avLst/>
                    </a:prstGeom>
                    <a:ln>
                      <a:solidFill>
                        <a:schemeClr val="bg1">
                          <a:lumMod val="50000"/>
                        </a:schemeClr>
                      </a:solidFill>
                    </a:ln>
                  </pic:spPr>
                </pic:pic>
              </a:graphicData>
            </a:graphic>
          </wp:inline>
        </w:drawing>
      </w:r>
      <w:r w:rsidRPr="00D32D53">
        <w:rPr>
          <w:rFonts w:ascii="Calibri" w:hAnsi="Calibri" w:cs="Calibri"/>
          <w:sz w:val="24"/>
          <w:szCs w:val="24"/>
        </w:rPr>
        <w:tab/>
      </w:r>
    </w:p>
    <w:p w14:paraId="79A6AA70" w14:textId="77777777" w:rsidR="009C41BA" w:rsidRDefault="00FC29B6" w:rsidP="009309B0">
      <w:pPr>
        <w:pStyle w:val="NoSpacing"/>
        <w:numPr>
          <w:ilvl w:val="0"/>
          <w:numId w:val="46"/>
        </w:numPr>
        <w:spacing w:after="360"/>
        <w:ind w:left="360"/>
        <w:rPr>
          <w:rFonts w:ascii="Calibri" w:hAnsi="Calibri" w:cs="Calibri"/>
          <w:sz w:val="24"/>
          <w:szCs w:val="24"/>
        </w:rPr>
      </w:pPr>
      <w:r w:rsidRPr="00DD7CC1">
        <w:rPr>
          <w:rFonts w:ascii="Calibri" w:hAnsi="Calibri" w:cs="Calibri"/>
          <w:noProof/>
          <w:position w:val="-460"/>
          <w:sz w:val="24"/>
          <w:szCs w:val="24"/>
        </w:rPr>
        <w:drawing>
          <wp:inline distT="0" distB="0" distL="0" distR="0" wp14:anchorId="4F303728" wp14:editId="1240DE1F">
            <wp:extent cx="2711303" cy="2771495"/>
            <wp:effectExtent l="19050" t="19050" r="13335" b="10160"/>
            <wp:docPr id="14" name="Picture 3" descr="Graph of a line passing through points(-1, 5), (0, 3), (1.5, 0).">
              <a:extLst xmlns:a="http://schemas.openxmlformats.org/drawingml/2006/main">
                <a:ext uri="{FF2B5EF4-FFF2-40B4-BE49-F238E27FC236}">
                  <a16:creationId xmlns:a16="http://schemas.microsoft.com/office/drawing/2014/main" id="{F4577C95-5F66-4DCE-8FA9-759D997DE81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 descr="Graph of a line passing through points(-1, 5), (0, 3), (1.5, 0).">
                      <a:extLst>
                        <a:ext uri="{FF2B5EF4-FFF2-40B4-BE49-F238E27FC236}">
                          <a16:creationId xmlns:a16="http://schemas.microsoft.com/office/drawing/2014/main" id="{F4577C95-5F66-4DCE-8FA9-759D997DE815}"/>
                        </a:ext>
                      </a:extLst>
                    </pic:cNvPr>
                    <pic:cNvPicPr>
                      <a:picLocks noChangeAspect="1"/>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2787949" cy="2849842"/>
                    </a:xfrm>
                    <a:prstGeom prst="rect">
                      <a:avLst/>
                    </a:prstGeom>
                    <a:ln>
                      <a:solidFill>
                        <a:schemeClr val="bg1">
                          <a:lumMod val="50000"/>
                        </a:schemeClr>
                      </a:solidFill>
                    </a:ln>
                  </pic:spPr>
                </pic:pic>
              </a:graphicData>
            </a:graphic>
          </wp:inline>
        </w:drawing>
      </w:r>
    </w:p>
    <w:p w14:paraId="282F226A" w14:textId="1FEF6F3B" w:rsidR="00FC29B6" w:rsidRDefault="00FC29B6" w:rsidP="009309B0">
      <w:pPr>
        <w:pStyle w:val="NoSpacing"/>
        <w:numPr>
          <w:ilvl w:val="0"/>
          <w:numId w:val="46"/>
        </w:numPr>
        <w:spacing w:after="480"/>
        <w:ind w:left="360"/>
        <w:rPr>
          <w:rFonts w:ascii="Calibri" w:hAnsi="Calibri" w:cs="Calibri"/>
          <w:sz w:val="24"/>
          <w:szCs w:val="24"/>
        </w:rPr>
      </w:pPr>
      <w:r w:rsidRPr="00DD7CC1">
        <w:rPr>
          <w:rFonts w:ascii="Calibri" w:hAnsi="Calibri" w:cs="Calibri"/>
          <w:noProof/>
          <w:position w:val="-460"/>
          <w:sz w:val="24"/>
          <w:szCs w:val="24"/>
        </w:rPr>
        <w:drawing>
          <wp:inline distT="0" distB="0" distL="0" distR="0" wp14:anchorId="0A23A494" wp14:editId="47CFA024">
            <wp:extent cx="2647890" cy="2872961"/>
            <wp:effectExtent l="19050" t="19050" r="19685" b="22860"/>
            <wp:docPr id="16" name="Picture 6" descr="Graph of a line passing through points(-1, -5), (0, -3), (1.5, 0).">
              <a:extLst xmlns:a="http://schemas.openxmlformats.org/drawingml/2006/main">
                <a:ext uri="{FF2B5EF4-FFF2-40B4-BE49-F238E27FC236}">
                  <a16:creationId xmlns:a16="http://schemas.microsoft.com/office/drawing/2014/main" id="{C02916B1-A4B2-43C4-BC0E-DA512746FF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6" descr="Graph of a line passing through points(-1, -5), (0, -3), (1.5, 0).">
                      <a:extLst>
                        <a:ext uri="{FF2B5EF4-FFF2-40B4-BE49-F238E27FC236}">
                          <a16:creationId xmlns:a16="http://schemas.microsoft.com/office/drawing/2014/main" id="{C02916B1-A4B2-43C4-BC0E-DA512746FF2F}"/>
                        </a:ext>
                      </a:extLst>
                    </pic:cNvPr>
                    <pic:cNvPicPr>
                      <a:picLocks noChangeAspect="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2681446" cy="2909370"/>
                    </a:xfrm>
                    <a:prstGeom prst="rect">
                      <a:avLst/>
                    </a:prstGeom>
                    <a:ln>
                      <a:solidFill>
                        <a:schemeClr val="bg1">
                          <a:lumMod val="50000"/>
                        </a:schemeClr>
                      </a:solidFill>
                    </a:ln>
                  </pic:spPr>
                </pic:pic>
              </a:graphicData>
            </a:graphic>
          </wp:inline>
        </w:drawing>
      </w:r>
    </w:p>
    <w:p w14:paraId="491EA6F5" w14:textId="77777777" w:rsidR="00D32D53" w:rsidRDefault="00D32D53" w:rsidP="00D32D53">
      <w:pPr>
        <w:pStyle w:val="NoSpacing"/>
        <w:spacing w:after="480"/>
        <w:rPr>
          <w:rFonts w:ascii="Calibri" w:hAnsi="Calibri" w:cs="Calibri"/>
          <w:sz w:val="24"/>
          <w:szCs w:val="24"/>
        </w:rPr>
        <w:sectPr w:rsidR="00D32D53" w:rsidSect="00D32D53">
          <w:type w:val="continuous"/>
          <w:pgSz w:w="12240" w:h="15840"/>
          <w:pgMar w:top="1440" w:right="1080" w:bottom="1440" w:left="1080" w:header="720" w:footer="720" w:gutter="0"/>
          <w:cols w:num="2" w:space="720"/>
          <w:docGrid w:linePitch="360"/>
        </w:sectPr>
      </w:pPr>
    </w:p>
    <w:p w14:paraId="4A4F9437" w14:textId="6C0F63F7" w:rsidR="00CA4BF1" w:rsidRDefault="00CA4BF1" w:rsidP="00F508A7">
      <w:r>
        <w:br w:type="page"/>
      </w:r>
    </w:p>
    <w:p w14:paraId="6343B13F" w14:textId="77777777" w:rsidR="00D32D53" w:rsidRDefault="00D32D53" w:rsidP="00D32D53">
      <w:pPr>
        <w:pStyle w:val="NoSpacing"/>
        <w:spacing w:after="480"/>
        <w:rPr>
          <w:rFonts w:ascii="Calibri" w:hAnsi="Calibri" w:cs="Calibri"/>
          <w:sz w:val="24"/>
          <w:szCs w:val="24"/>
        </w:rPr>
      </w:pPr>
    </w:p>
    <w:p w14:paraId="257AF5C4" w14:textId="152C65A2" w:rsidR="00A441F0" w:rsidRDefault="00A441F0" w:rsidP="00D32D53">
      <w:pPr>
        <w:pStyle w:val="NoSpacing"/>
        <w:spacing w:after="480"/>
        <w:rPr>
          <w:rFonts w:ascii="Calibri" w:hAnsi="Calibri" w:cs="Calibri"/>
          <w:sz w:val="24"/>
          <w:szCs w:val="24"/>
        </w:rPr>
        <w:sectPr w:rsidR="00A441F0" w:rsidSect="00805E82">
          <w:type w:val="continuous"/>
          <w:pgSz w:w="12240" w:h="15840"/>
          <w:pgMar w:top="1440" w:right="1080" w:bottom="1440" w:left="1080" w:header="720" w:footer="720" w:gutter="0"/>
          <w:cols w:space="720"/>
          <w:docGrid w:linePitch="360"/>
        </w:sectPr>
      </w:pPr>
    </w:p>
    <w:p w14:paraId="3A187F37" w14:textId="77777777" w:rsidR="00FC29B6" w:rsidRPr="00066A31" w:rsidRDefault="00FC29B6" w:rsidP="007729C6">
      <w:pPr>
        <w:pStyle w:val="NoSpacing"/>
        <w:numPr>
          <w:ilvl w:val="0"/>
          <w:numId w:val="38"/>
        </w:numPr>
        <w:rPr>
          <w:rFonts w:ascii="Calibri" w:hAnsi="Calibri" w:cs="Calibri"/>
          <w:sz w:val="24"/>
          <w:szCs w:val="24"/>
        </w:rPr>
      </w:pPr>
      <w:r w:rsidRPr="00066A31">
        <w:rPr>
          <w:rFonts w:ascii="Calibri" w:hAnsi="Calibri" w:cs="Calibri"/>
          <w:sz w:val="24"/>
          <w:szCs w:val="24"/>
        </w:rPr>
        <w:t>Which of the functions below is represented by the following graph?</w:t>
      </w:r>
    </w:p>
    <w:p w14:paraId="08832D5A" w14:textId="77777777" w:rsidR="00FC29B6" w:rsidRPr="00066A31" w:rsidRDefault="00FC29B6" w:rsidP="00AF06F7">
      <w:pPr>
        <w:pStyle w:val="NoSpacing"/>
        <w:spacing w:after="240"/>
        <w:ind w:left="720" w:hanging="720"/>
        <w:rPr>
          <w:rFonts w:ascii="Calibri" w:hAnsi="Calibri" w:cs="Calibri"/>
          <w:sz w:val="24"/>
          <w:szCs w:val="24"/>
        </w:rPr>
      </w:pPr>
      <w:r w:rsidRPr="00066A31">
        <w:rPr>
          <w:rFonts w:ascii="Calibri" w:hAnsi="Calibri" w:cs="Calibri"/>
          <w:sz w:val="24"/>
          <w:szCs w:val="24"/>
        </w:rPr>
        <w:tab/>
      </w:r>
      <w:r w:rsidRPr="00066A31">
        <w:rPr>
          <w:rFonts w:ascii="Calibri" w:hAnsi="Calibri" w:cs="Calibri"/>
          <w:noProof/>
          <w:sz w:val="24"/>
          <w:szCs w:val="24"/>
        </w:rPr>
        <w:drawing>
          <wp:inline distT="0" distB="0" distL="0" distR="0" wp14:anchorId="44E74C54" wp14:editId="750BAB31">
            <wp:extent cx="3810000" cy="3169381"/>
            <wp:effectExtent l="19050" t="19050" r="19050" b="12065"/>
            <wp:docPr id="17" name="Picture 7" descr="Graph of a vertical parabola opening downwards, with vertex at (0, 3). Passing through points(-2, -5), (2, -5).">
              <a:extLst xmlns:a="http://schemas.openxmlformats.org/drawingml/2006/main">
                <a:ext uri="{FF2B5EF4-FFF2-40B4-BE49-F238E27FC236}">
                  <a16:creationId xmlns:a16="http://schemas.microsoft.com/office/drawing/2014/main" id="{85024884-7F75-4A84-8B54-665994E114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7" descr="Graph of a vertical parabola opening downwards, with vertex at (0, 3). Passing through points(-2, -5), (2, -5).">
                      <a:extLst>
                        <a:ext uri="{FF2B5EF4-FFF2-40B4-BE49-F238E27FC236}">
                          <a16:creationId xmlns:a16="http://schemas.microsoft.com/office/drawing/2014/main" id="{85024884-7F75-4A84-8B54-665994E114C3}"/>
                        </a:ext>
                      </a:extLst>
                    </pic:cNvPr>
                    <pic:cNvPicPr>
                      <a:picLocks noChangeAspect="1"/>
                    </pic:cNvPicPr>
                  </pic:nvPicPr>
                  <pic:blipFill>
                    <a:blip r:embed="rId347"/>
                    <a:stretch>
                      <a:fillRect/>
                    </a:stretch>
                  </pic:blipFill>
                  <pic:spPr>
                    <a:xfrm>
                      <a:off x="0" y="0"/>
                      <a:ext cx="3810000" cy="3169381"/>
                    </a:xfrm>
                    <a:prstGeom prst="rect">
                      <a:avLst/>
                    </a:prstGeom>
                    <a:ln>
                      <a:solidFill>
                        <a:schemeClr val="bg1">
                          <a:lumMod val="50000"/>
                        </a:schemeClr>
                      </a:solidFill>
                    </a:ln>
                  </pic:spPr>
                </pic:pic>
              </a:graphicData>
            </a:graphic>
          </wp:inline>
        </w:drawing>
      </w:r>
    </w:p>
    <w:p w14:paraId="7010D89D" w14:textId="43608B7D" w:rsidR="00FC29B6" w:rsidRPr="00066A31" w:rsidRDefault="00E71322" w:rsidP="009309B0">
      <w:pPr>
        <w:pStyle w:val="NoSpacing"/>
        <w:numPr>
          <w:ilvl w:val="1"/>
          <w:numId w:val="64"/>
        </w:numPr>
        <w:spacing w:after="240"/>
        <w:ind w:left="1800" w:hanging="720"/>
        <w:rPr>
          <w:rFonts w:ascii="Calibri" w:hAnsi="Calibri" w:cs="Calibri"/>
          <w:sz w:val="24"/>
          <w:szCs w:val="24"/>
        </w:rPr>
      </w:pPr>
      <w:r w:rsidRPr="00EC78AA">
        <w:rPr>
          <w:noProof/>
          <w:position w:val="-12"/>
        </w:rPr>
        <w:object w:dxaOrig="1620" w:dyaOrig="420" w14:anchorId="7C3441A6">
          <v:shape id="_x0000_i1180" type="#_x0000_t75" alt="" style="width:81pt;height:21pt;mso-width-percent:0;mso-height-percent:0;mso-width-percent:0;mso-height-percent:0" o:ole="">
            <v:imagedata r:id="rId348" o:title=""/>
          </v:shape>
          <o:OLEObject Type="Embed" ProgID="Equation.DSMT4" ShapeID="_x0000_i1180" DrawAspect="Content" ObjectID="_1679317740" r:id="rId349"/>
        </w:object>
      </w:r>
    </w:p>
    <w:p w14:paraId="73D529D8" w14:textId="4CEDB393" w:rsidR="00FC29B6" w:rsidRPr="00066A31" w:rsidRDefault="00E71322" w:rsidP="009309B0">
      <w:pPr>
        <w:pStyle w:val="NoSpacing"/>
        <w:numPr>
          <w:ilvl w:val="1"/>
          <w:numId w:val="64"/>
        </w:numPr>
        <w:spacing w:after="240"/>
        <w:ind w:left="1800" w:hanging="720"/>
        <w:rPr>
          <w:rFonts w:ascii="Calibri" w:hAnsi="Calibri" w:cs="Calibri"/>
          <w:sz w:val="24"/>
          <w:szCs w:val="24"/>
        </w:rPr>
      </w:pPr>
      <w:r w:rsidRPr="00EC78AA">
        <w:rPr>
          <w:noProof/>
          <w:position w:val="-12"/>
        </w:rPr>
        <w:object w:dxaOrig="1740" w:dyaOrig="420" w14:anchorId="487B42F5">
          <v:shape id="_x0000_i1181" type="#_x0000_t75" alt="" style="width:87pt;height:21pt;mso-width-percent:0;mso-height-percent:0;mso-width-percent:0;mso-height-percent:0" o:ole="">
            <v:imagedata r:id="rId350" o:title=""/>
          </v:shape>
          <o:OLEObject Type="Embed" ProgID="Equation.DSMT4" ShapeID="_x0000_i1181" DrawAspect="Content" ObjectID="_1679317741" r:id="rId351"/>
        </w:object>
      </w:r>
    </w:p>
    <w:p w14:paraId="1D802318" w14:textId="55CBD6EB" w:rsidR="00FC29B6" w:rsidRPr="00066A31" w:rsidRDefault="00E71322" w:rsidP="009309B0">
      <w:pPr>
        <w:pStyle w:val="NoSpacing"/>
        <w:numPr>
          <w:ilvl w:val="1"/>
          <w:numId w:val="64"/>
        </w:numPr>
        <w:spacing w:after="240"/>
        <w:ind w:left="1800" w:hanging="720"/>
        <w:rPr>
          <w:rFonts w:ascii="Calibri" w:hAnsi="Calibri" w:cs="Calibri"/>
          <w:sz w:val="24"/>
          <w:szCs w:val="24"/>
        </w:rPr>
      </w:pPr>
      <w:r w:rsidRPr="00EC78AA">
        <w:rPr>
          <w:noProof/>
          <w:position w:val="-12"/>
        </w:rPr>
        <w:object w:dxaOrig="1740" w:dyaOrig="420" w14:anchorId="5137CB28">
          <v:shape id="_x0000_i1182" type="#_x0000_t75" alt="" style="width:87pt;height:21pt;mso-width-percent:0;mso-height-percent:0;mso-width-percent:0;mso-height-percent:0" o:ole="">
            <v:imagedata r:id="rId352" o:title=""/>
          </v:shape>
          <o:OLEObject Type="Embed" ProgID="Equation.DSMT4" ShapeID="_x0000_i1182" DrawAspect="Content" ObjectID="_1679317742" r:id="rId353"/>
        </w:object>
      </w:r>
    </w:p>
    <w:p w14:paraId="4040D2B8" w14:textId="170703DB" w:rsidR="008E54E1" w:rsidRDefault="00E71322" w:rsidP="009309B0">
      <w:pPr>
        <w:pStyle w:val="NoSpacing"/>
        <w:numPr>
          <w:ilvl w:val="1"/>
          <w:numId w:val="64"/>
        </w:numPr>
        <w:spacing w:after="720"/>
        <w:ind w:left="1800" w:hanging="720"/>
      </w:pPr>
      <w:r w:rsidRPr="00EC78AA">
        <w:rPr>
          <w:noProof/>
          <w:position w:val="-12"/>
        </w:rPr>
        <w:object w:dxaOrig="1600" w:dyaOrig="420" w14:anchorId="1EAF7094">
          <v:shape id="_x0000_i1183" type="#_x0000_t75" alt="" style="width:80.4pt;height:21pt;mso-width-percent:0;mso-height-percent:0;mso-width-percent:0;mso-height-percent:0" o:ole="">
            <v:imagedata r:id="rId354" o:title=""/>
          </v:shape>
          <o:OLEObject Type="Embed" ProgID="Equation.DSMT4" ShapeID="_x0000_i1183" DrawAspect="Content" ObjectID="_1679317743" r:id="rId355"/>
        </w:object>
      </w:r>
    </w:p>
    <w:p w14:paraId="032BA51B" w14:textId="77777777" w:rsidR="008E54E1" w:rsidRDefault="008E54E1">
      <w:pPr>
        <w:rPr>
          <w:sz w:val="22"/>
        </w:rPr>
      </w:pPr>
      <w:r>
        <w:br w:type="page"/>
      </w:r>
    </w:p>
    <w:p w14:paraId="730F9D4A" w14:textId="77777777" w:rsidR="00FC29B6" w:rsidRPr="00D20909" w:rsidRDefault="00FC29B6" w:rsidP="00AF06F7">
      <w:pPr>
        <w:pStyle w:val="NoSpacing"/>
        <w:numPr>
          <w:ilvl w:val="0"/>
          <w:numId w:val="38"/>
        </w:numPr>
        <w:spacing w:after="240"/>
        <w:rPr>
          <w:rFonts w:ascii="Calibri" w:hAnsi="Calibri" w:cs="Calibri"/>
          <w:sz w:val="24"/>
          <w:szCs w:val="24"/>
        </w:rPr>
      </w:pPr>
      <w:r w:rsidRPr="00066A31">
        <w:rPr>
          <w:rFonts w:ascii="Calibri" w:hAnsi="Calibri" w:cs="Calibri"/>
          <w:sz w:val="24"/>
          <w:szCs w:val="24"/>
        </w:rPr>
        <w:lastRenderedPageBreak/>
        <w:t>Which function below has a graph that passes through all 4 of these points:</w:t>
      </w:r>
    </w:p>
    <w:p w14:paraId="39121239" w14:textId="2EB2DC45" w:rsidR="00FC29B6" w:rsidRPr="00066A31" w:rsidRDefault="00FC29B6" w:rsidP="00AF06F7">
      <w:pPr>
        <w:pStyle w:val="NoSpacing"/>
        <w:spacing w:after="240"/>
        <w:ind w:left="720" w:hanging="720"/>
        <w:rPr>
          <w:rFonts w:ascii="Calibri" w:hAnsi="Calibri" w:cs="Calibri"/>
          <w:sz w:val="24"/>
          <w:szCs w:val="24"/>
        </w:rPr>
      </w:pPr>
      <w:r w:rsidRPr="00066A31">
        <w:rPr>
          <w:rFonts w:ascii="Calibri" w:hAnsi="Calibri" w:cs="Calibri"/>
          <w:sz w:val="24"/>
          <w:szCs w:val="24"/>
        </w:rPr>
        <w:tab/>
      </w:r>
      <w:r w:rsidR="00E71322" w:rsidRPr="00EC78AA">
        <w:rPr>
          <w:noProof/>
          <w:position w:val="-14"/>
        </w:rPr>
        <w:object w:dxaOrig="3860" w:dyaOrig="420" w14:anchorId="42D4B14A">
          <v:shape id="_x0000_i1184" type="#_x0000_t75" alt="" style="width:193.2pt;height:21pt;mso-width-percent:0;mso-height-percent:0;mso-width-percent:0;mso-height-percent:0" o:ole="">
            <v:imagedata r:id="rId356" o:title=""/>
          </v:shape>
          <o:OLEObject Type="Embed" ProgID="Equation.DSMT4" ShapeID="_x0000_i1184" DrawAspect="Content" ObjectID="_1679317744" r:id="rId357"/>
        </w:object>
      </w:r>
    </w:p>
    <w:p w14:paraId="344D361E" w14:textId="003FF497" w:rsidR="00FC29B6" w:rsidRPr="00066A31" w:rsidRDefault="00E71322" w:rsidP="009309B0">
      <w:pPr>
        <w:pStyle w:val="NoSpacing"/>
        <w:numPr>
          <w:ilvl w:val="0"/>
          <w:numId w:val="65"/>
        </w:numPr>
        <w:spacing w:after="240"/>
        <w:ind w:left="1800" w:hanging="720"/>
        <w:rPr>
          <w:rFonts w:ascii="Calibri" w:hAnsi="Calibri" w:cs="Calibri"/>
          <w:sz w:val="24"/>
          <w:szCs w:val="24"/>
        </w:rPr>
      </w:pPr>
      <w:r w:rsidRPr="00EC78AA">
        <w:rPr>
          <w:noProof/>
          <w:position w:val="-14"/>
        </w:rPr>
        <w:object w:dxaOrig="1660" w:dyaOrig="480" w14:anchorId="43550CE3">
          <v:shape id="_x0000_i1185" type="#_x0000_t75" alt="" style="width:82.8pt;height:24pt;mso-width-percent:0;mso-height-percent:0;mso-width-percent:0;mso-height-percent:0" o:ole="">
            <v:imagedata r:id="rId358" o:title=""/>
          </v:shape>
          <o:OLEObject Type="Embed" ProgID="Equation.DSMT4" ShapeID="_x0000_i1185" DrawAspect="Content" ObjectID="_1679317745" r:id="rId359"/>
        </w:object>
      </w:r>
    </w:p>
    <w:p w14:paraId="5D2657CC" w14:textId="47A4E110" w:rsidR="00FC29B6" w:rsidRPr="00066A31" w:rsidRDefault="00E71322" w:rsidP="009309B0">
      <w:pPr>
        <w:pStyle w:val="NoSpacing"/>
        <w:numPr>
          <w:ilvl w:val="0"/>
          <w:numId w:val="65"/>
        </w:numPr>
        <w:spacing w:after="240"/>
        <w:ind w:left="1800" w:hanging="720"/>
        <w:rPr>
          <w:rFonts w:ascii="Calibri" w:hAnsi="Calibri" w:cs="Calibri"/>
          <w:sz w:val="24"/>
          <w:szCs w:val="24"/>
        </w:rPr>
      </w:pPr>
      <w:r w:rsidRPr="00EC78AA">
        <w:rPr>
          <w:noProof/>
          <w:position w:val="-12"/>
        </w:rPr>
        <w:object w:dxaOrig="1359" w:dyaOrig="360" w14:anchorId="24983475">
          <v:shape id="_x0000_i1186" type="#_x0000_t75" alt="" style="width:67.8pt;height:19.2pt;mso-width-percent:0;mso-height-percent:0;mso-width-percent:0;mso-height-percent:0" o:ole="">
            <v:imagedata r:id="rId360" o:title=""/>
          </v:shape>
          <o:OLEObject Type="Embed" ProgID="Equation.DSMT4" ShapeID="_x0000_i1186" DrawAspect="Content" ObjectID="_1679317746" r:id="rId361"/>
        </w:object>
      </w:r>
    </w:p>
    <w:p w14:paraId="4AE5B3A2" w14:textId="7E71B64A" w:rsidR="00FC29B6" w:rsidRPr="00066A31" w:rsidRDefault="00E71322" w:rsidP="009309B0">
      <w:pPr>
        <w:pStyle w:val="NoSpacing"/>
        <w:numPr>
          <w:ilvl w:val="0"/>
          <w:numId w:val="65"/>
        </w:numPr>
        <w:spacing w:after="240"/>
        <w:ind w:left="1800" w:hanging="720"/>
        <w:rPr>
          <w:rFonts w:ascii="Calibri" w:hAnsi="Calibri" w:cs="Calibri"/>
          <w:sz w:val="24"/>
          <w:szCs w:val="24"/>
        </w:rPr>
      </w:pPr>
      <w:r w:rsidRPr="00EC78AA">
        <w:rPr>
          <w:noProof/>
          <w:position w:val="-14"/>
        </w:rPr>
        <w:object w:dxaOrig="1620" w:dyaOrig="460" w14:anchorId="2A3557C9">
          <v:shape id="_x0000_i1187" type="#_x0000_t75" alt="" style="width:81pt;height:22.8pt;mso-width-percent:0;mso-height-percent:0;mso-width-percent:0;mso-height-percent:0" o:ole="">
            <v:imagedata r:id="rId362" o:title=""/>
          </v:shape>
          <o:OLEObject Type="Embed" ProgID="Equation.DSMT4" ShapeID="_x0000_i1187" DrawAspect="Content" ObjectID="_1679317747" r:id="rId363"/>
        </w:object>
      </w:r>
    </w:p>
    <w:p w14:paraId="6A26CB82" w14:textId="0A98E82C" w:rsidR="00FC29B6" w:rsidRPr="00066A31" w:rsidRDefault="00E71322" w:rsidP="009309B0">
      <w:pPr>
        <w:pStyle w:val="NoSpacing"/>
        <w:numPr>
          <w:ilvl w:val="0"/>
          <w:numId w:val="65"/>
        </w:numPr>
        <w:spacing w:after="720"/>
        <w:ind w:left="1800" w:hanging="720"/>
        <w:rPr>
          <w:rFonts w:ascii="Calibri" w:hAnsi="Calibri" w:cs="Calibri"/>
          <w:sz w:val="24"/>
          <w:szCs w:val="24"/>
        </w:rPr>
      </w:pPr>
      <w:r w:rsidRPr="00EC78AA">
        <w:rPr>
          <w:noProof/>
          <w:position w:val="-26"/>
        </w:rPr>
        <w:object w:dxaOrig="1760" w:dyaOrig="700" w14:anchorId="12432E95">
          <v:shape id="_x0000_i1188" type="#_x0000_t75" alt="" style="width:88.2pt;height:36pt;mso-width-percent:0;mso-height-percent:0;mso-width-percent:0;mso-height-percent:0" o:ole="">
            <v:imagedata r:id="rId364" o:title=""/>
          </v:shape>
          <o:OLEObject Type="Embed" ProgID="Equation.DSMT4" ShapeID="_x0000_i1188" DrawAspect="Content" ObjectID="_1679317748" r:id="rId365"/>
        </w:object>
      </w:r>
    </w:p>
    <w:p w14:paraId="6D5A170F" w14:textId="2FF22859" w:rsidR="00FC29B6" w:rsidRPr="00066A31" w:rsidRDefault="00FC29B6" w:rsidP="00AF06F7">
      <w:pPr>
        <w:pStyle w:val="NoSpacing"/>
        <w:numPr>
          <w:ilvl w:val="0"/>
          <w:numId w:val="38"/>
        </w:numPr>
        <w:spacing w:after="240"/>
        <w:rPr>
          <w:rFonts w:ascii="Calibri" w:hAnsi="Calibri" w:cs="Calibri"/>
          <w:sz w:val="24"/>
          <w:szCs w:val="24"/>
        </w:rPr>
      </w:pPr>
      <w:r w:rsidRPr="00066A31">
        <w:rPr>
          <w:rFonts w:ascii="Calibri" w:hAnsi="Calibri" w:cs="Calibri"/>
          <w:sz w:val="24"/>
          <w:szCs w:val="24"/>
        </w:rPr>
        <w:t xml:space="preserve">Given that </w:t>
      </w:r>
      <w:r w:rsidR="00E71322" w:rsidRPr="00EC78AA">
        <w:rPr>
          <w:noProof/>
          <w:position w:val="-12"/>
        </w:rPr>
        <w:object w:dxaOrig="1640" w:dyaOrig="360" w14:anchorId="3BFA848E">
          <v:shape id="_x0000_i1189" type="#_x0000_t75" alt="" style="width:82.2pt;height:19.2pt;mso-width-percent:0;mso-height-percent:0;mso-width-percent:0;mso-height-percent:0" o:ole="">
            <v:imagedata r:id="rId366" o:title=""/>
          </v:shape>
          <o:OLEObject Type="Embed" ProgID="Equation.DSMT4" ShapeID="_x0000_i1189" DrawAspect="Content" ObjectID="_1679317749" r:id="rId367"/>
        </w:object>
      </w:r>
      <w:r w:rsidRPr="00066A31">
        <w:rPr>
          <w:rFonts w:ascii="Calibri" w:hAnsi="Calibri" w:cs="Calibri"/>
          <w:sz w:val="24"/>
          <w:szCs w:val="24"/>
        </w:rPr>
        <w:t xml:space="preserve">, find </w:t>
      </w:r>
      <w:r w:rsidR="00E71322" w:rsidRPr="00EC78AA">
        <w:rPr>
          <w:noProof/>
          <w:position w:val="-12"/>
        </w:rPr>
        <w:object w:dxaOrig="880" w:dyaOrig="360" w14:anchorId="4F3D045E">
          <v:shape id="_x0000_i1190" type="#_x0000_t75" alt="" style="width:42.6pt;height:19.2pt;mso-width-percent:0;mso-height-percent:0;mso-width-percent:0;mso-height-percent:0" o:ole="">
            <v:imagedata r:id="rId368" o:title=""/>
          </v:shape>
          <o:OLEObject Type="Embed" ProgID="Equation.DSMT4" ShapeID="_x0000_i1190" DrawAspect="Content" ObjectID="_1679317750" r:id="rId369"/>
        </w:object>
      </w:r>
      <w:r w:rsidRPr="00066A31">
        <w:rPr>
          <w:rFonts w:ascii="Calibri" w:hAnsi="Calibri" w:cs="Calibri"/>
          <w:sz w:val="24"/>
          <w:szCs w:val="24"/>
        </w:rPr>
        <w:t>.</w:t>
      </w:r>
    </w:p>
    <w:p w14:paraId="3B0E6700" w14:textId="70118696" w:rsidR="00FC29B6" w:rsidRPr="00066A31" w:rsidRDefault="00E71322" w:rsidP="009309B0">
      <w:pPr>
        <w:pStyle w:val="NoSpacing"/>
        <w:numPr>
          <w:ilvl w:val="1"/>
          <w:numId w:val="66"/>
        </w:numPr>
        <w:spacing w:after="240"/>
        <w:ind w:left="1800" w:hanging="720"/>
        <w:rPr>
          <w:rFonts w:ascii="Calibri" w:hAnsi="Calibri" w:cs="Calibri"/>
          <w:sz w:val="24"/>
          <w:szCs w:val="24"/>
        </w:rPr>
      </w:pPr>
      <w:r w:rsidRPr="00EC78AA">
        <w:rPr>
          <w:noProof/>
          <w:position w:val="-12"/>
        </w:rPr>
        <w:object w:dxaOrig="2240" w:dyaOrig="360" w14:anchorId="3234A110">
          <v:shape id="_x0000_i1191" type="#_x0000_t75" alt="" style="width:112.2pt;height:19.2pt;mso-width-percent:0;mso-height-percent:0;mso-width-percent:0;mso-height-percent:0" o:ole="">
            <v:imagedata r:id="rId370" o:title=""/>
          </v:shape>
          <o:OLEObject Type="Embed" ProgID="Equation.DSMT4" ShapeID="_x0000_i1191" DrawAspect="Content" ObjectID="_1679317751" r:id="rId371"/>
        </w:object>
      </w:r>
    </w:p>
    <w:p w14:paraId="2D40021F" w14:textId="3EDFE161" w:rsidR="00FC29B6" w:rsidRPr="00066A31" w:rsidRDefault="00E71322" w:rsidP="009309B0">
      <w:pPr>
        <w:pStyle w:val="NoSpacing"/>
        <w:numPr>
          <w:ilvl w:val="1"/>
          <w:numId w:val="66"/>
        </w:numPr>
        <w:spacing w:after="240"/>
        <w:ind w:left="1800" w:hanging="720"/>
        <w:rPr>
          <w:rFonts w:ascii="Calibri" w:hAnsi="Calibri" w:cs="Calibri"/>
          <w:sz w:val="24"/>
          <w:szCs w:val="24"/>
        </w:rPr>
      </w:pPr>
      <w:r w:rsidRPr="00EC78AA">
        <w:rPr>
          <w:noProof/>
          <w:position w:val="-12"/>
        </w:rPr>
        <w:object w:dxaOrig="1719" w:dyaOrig="360" w14:anchorId="5EB3373E">
          <v:shape id="_x0000_i1192" type="#_x0000_t75" alt="" style="width:86.4pt;height:19.2pt;mso-width-percent:0;mso-height-percent:0;mso-width-percent:0;mso-height-percent:0" o:ole="">
            <v:imagedata r:id="rId372" o:title=""/>
          </v:shape>
          <o:OLEObject Type="Embed" ProgID="Equation.DSMT4" ShapeID="_x0000_i1192" DrawAspect="Content" ObjectID="_1679317752" r:id="rId373"/>
        </w:object>
      </w:r>
    </w:p>
    <w:p w14:paraId="4B4182D2" w14:textId="2629E28C" w:rsidR="00FC29B6" w:rsidRPr="00066A31" w:rsidRDefault="00E71322" w:rsidP="009309B0">
      <w:pPr>
        <w:pStyle w:val="NoSpacing"/>
        <w:numPr>
          <w:ilvl w:val="1"/>
          <w:numId w:val="66"/>
        </w:numPr>
        <w:spacing w:after="240"/>
        <w:ind w:left="1800" w:hanging="720"/>
        <w:rPr>
          <w:rFonts w:ascii="Calibri" w:hAnsi="Calibri" w:cs="Calibri"/>
          <w:sz w:val="24"/>
          <w:szCs w:val="24"/>
        </w:rPr>
      </w:pPr>
      <w:r w:rsidRPr="00EC78AA">
        <w:rPr>
          <w:noProof/>
          <w:position w:val="-12"/>
        </w:rPr>
        <w:object w:dxaOrig="2100" w:dyaOrig="360" w14:anchorId="7E1643E4">
          <v:shape id="_x0000_i1193" type="#_x0000_t75" alt="" style="width:106.2pt;height:19.2pt;mso-width-percent:0;mso-height-percent:0;mso-width-percent:0;mso-height-percent:0" o:ole="">
            <v:imagedata r:id="rId374" o:title=""/>
          </v:shape>
          <o:OLEObject Type="Embed" ProgID="Equation.DSMT4" ShapeID="_x0000_i1193" DrawAspect="Content" ObjectID="_1679317753" r:id="rId375"/>
        </w:object>
      </w:r>
    </w:p>
    <w:p w14:paraId="02362358" w14:textId="0A3860A3" w:rsidR="00FC29B6" w:rsidRDefault="00E71322" w:rsidP="009309B0">
      <w:pPr>
        <w:pStyle w:val="NoSpacing"/>
        <w:numPr>
          <w:ilvl w:val="1"/>
          <w:numId w:val="66"/>
        </w:numPr>
        <w:spacing w:after="720"/>
        <w:ind w:left="1800" w:hanging="720"/>
        <w:rPr>
          <w:rFonts w:ascii="Calibri" w:hAnsi="Calibri" w:cs="Calibri"/>
          <w:sz w:val="24"/>
          <w:szCs w:val="24"/>
        </w:rPr>
      </w:pPr>
      <w:r w:rsidRPr="00EC78AA">
        <w:rPr>
          <w:noProof/>
          <w:position w:val="-12"/>
        </w:rPr>
        <w:object w:dxaOrig="2100" w:dyaOrig="360" w14:anchorId="2282BA58">
          <v:shape id="_x0000_i1194" type="#_x0000_t75" alt="" style="width:106.2pt;height:19.2pt;mso-width-percent:0;mso-height-percent:0;mso-width-percent:0;mso-height-percent:0" o:ole="">
            <v:imagedata r:id="rId376" o:title=""/>
          </v:shape>
          <o:OLEObject Type="Embed" ProgID="Equation.DSMT4" ShapeID="_x0000_i1194" DrawAspect="Content" ObjectID="_1679317754" r:id="rId377"/>
        </w:object>
      </w:r>
    </w:p>
    <w:p w14:paraId="08152C6C" w14:textId="7475C31E" w:rsidR="00CA4BF1" w:rsidRDefault="00CA4BF1" w:rsidP="00F508A7">
      <w:r>
        <w:t xml:space="preserve">(End of </w:t>
      </w:r>
      <w:r w:rsidR="008E54E1">
        <w:t xml:space="preserve">Tier 3 </w:t>
      </w:r>
      <w:r>
        <w:t>test)</w:t>
      </w:r>
    </w:p>
    <w:p w14:paraId="0C4195F1" w14:textId="77777777" w:rsidR="00D20909" w:rsidRDefault="00D20909" w:rsidP="00F508A7">
      <w:pPr>
        <w:rPr>
          <w:rFonts w:ascii="Calibri" w:hAnsi="Calibri" w:cs="Calibri"/>
          <w:color w:val="000000" w:themeColor="text1"/>
          <w:sz w:val="28"/>
          <w:szCs w:val="28"/>
        </w:rPr>
      </w:pPr>
      <w:r>
        <w:br w:type="page"/>
      </w:r>
    </w:p>
    <w:p w14:paraId="3FB40060" w14:textId="77777777" w:rsidR="00D94DD6" w:rsidRDefault="00D94DD6" w:rsidP="00F508A7">
      <w:pPr>
        <w:pStyle w:val="Heading1"/>
      </w:pPr>
      <w:r w:rsidRPr="00A108E3">
        <w:lastRenderedPageBreak/>
        <w:t xml:space="preserve">Tier 3 Answers and </w:t>
      </w:r>
      <w:r>
        <w:t>Explanations</w:t>
      </w:r>
      <w:r w:rsidRPr="00A108E3">
        <w:tab/>
      </w:r>
    </w:p>
    <w:p w14:paraId="777F4268" w14:textId="5389B1C5" w:rsidR="00D94DD6" w:rsidRPr="00666CC8" w:rsidRDefault="00D94DD6" w:rsidP="007729C6">
      <w:pPr>
        <w:pStyle w:val="NoSpacing"/>
        <w:numPr>
          <w:ilvl w:val="0"/>
          <w:numId w:val="43"/>
        </w:numPr>
        <w:rPr>
          <w:rFonts w:cstheme="minorHAnsi"/>
          <w:sz w:val="24"/>
          <w:szCs w:val="24"/>
        </w:rPr>
      </w:pPr>
      <w:r w:rsidRPr="00666CC8">
        <w:rPr>
          <w:sz w:val="24"/>
          <w:szCs w:val="24"/>
        </w:rPr>
        <w:t xml:space="preserve">ANSWER: </w:t>
      </w:r>
      <w:r w:rsidR="009E3E95" w:rsidRPr="009E3E95">
        <w:rPr>
          <w:b/>
          <w:bCs/>
          <w:sz w:val="28"/>
          <w:szCs w:val="28"/>
        </w:rPr>
        <w:t>d</w:t>
      </w:r>
      <w:r w:rsidRPr="00666CC8">
        <w:rPr>
          <w:sz w:val="24"/>
          <w:szCs w:val="24"/>
        </w:rPr>
        <w:br/>
      </w:r>
      <w:r w:rsidRPr="00666CC8">
        <w:rPr>
          <w:rFonts w:cstheme="minorHAnsi"/>
          <w:sz w:val="24"/>
          <w:szCs w:val="24"/>
        </w:rPr>
        <w:t xml:space="preserve">The GCF for </w:t>
      </w:r>
      <w:r w:rsidR="00E71322" w:rsidRPr="00EC78AA">
        <w:rPr>
          <w:noProof/>
          <w:position w:val="-12"/>
        </w:rPr>
        <w:object w:dxaOrig="1780" w:dyaOrig="420" w14:anchorId="6F550D65">
          <v:shape id="_x0000_i1195" type="#_x0000_t75" alt="" style="width:88.8pt;height:21pt;mso-width-percent:0;mso-height-percent:0;mso-width-percent:0;mso-height-percent:0" o:ole="">
            <v:imagedata r:id="rId378" o:title=""/>
          </v:shape>
          <o:OLEObject Type="Embed" ProgID="Equation.DSMT4" ShapeID="_x0000_i1195" DrawAspect="Content" ObjectID="_1679317755" r:id="rId379"/>
        </w:object>
      </w:r>
      <w:r w:rsidRPr="00666CC8">
        <w:rPr>
          <w:rFonts w:cstheme="minorHAnsi"/>
          <w:sz w:val="24"/>
          <w:szCs w:val="24"/>
        </w:rPr>
        <w:t xml:space="preserve"> is </w:t>
      </w:r>
      <w:r w:rsidR="00E71322" w:rsidRPr="00025957">
        <w:rPr>
          <w:noProof/>
          <w:position w:val="-4"/>
        </w:rPr>
        <w:object w:dxaOrig="279" w:dyaOrig="340" w14:anchorId="7BAD1CA7">
          <v:shape id="_x0000_i1196" type="#_x0000_t75" alt="" style="width:14.4pt;height:16.8pt;mso-width-percent:0;mso-height-percent:0;mso-width-percent:0;mso-height-percent:0" o:ole="">
            <v:imagedata r:id="rId380" o:title=""/>
          </v:shape>
          <o:OLEObject Type="Embed" ProgID="Equation.DSMT4" ShapeID="_x0000_i1196" DrawAspect="Content" ObjectID="_1679317756" r:id="rId381"/>
        </w:object>
      </w:r>
      <w:r w:rsidRPr="00666CC8">
        <w:rPr>
          <w:rFonts w:cstheme="minorHAnsi"/>
          <w:sz w:val="24"/>
          <w:szCs w:val="24"/>
        </w:rPr>
        <w:t xml:space="preserve">.  When this is factored out of </w:t>
      </w:r>
      <w:r w:rsidR="00E71322" w:rsidRPr="00EC78AA">
        <w:rPr>
          <w:noProof/>
          <w:position w:val="-12"/>
        </w:rPr>
        <w:object w:dxaOrig="1780" w:dyaOrig="420" w14:anchorId="7DAA77F5">
          <v:shape id="_x0000_i1197" type="#_x0000_t75" alt="" style="width:88.8pt;height:21pt;mso-width-percent:0;mso-height-percent:0;mso-width-percent:0;mso-height-percent:0" o:ole="">
            <v:imagedata r:id="rId382" o:title=""/>
          </v:shape>
          <o:OLEObject Type="Embed" ProgID="Equation.DSMT4" ShapeID="_x0000_i1197" DrawAspect="Content" ObjectID="_1679317757" r:id="rId383"/>
        </w:object>
      </w:r>
      <w:r w:rsidRPr="00666CC8">
        <w:rPr>
          <w:rFonts w:cstheme="minorHAnsi"/>
          <w:sz w:val="24"/>
          <w:szCs w:val="24"/>
        </w:rPr>
        <w:t xml:space="preserve">, this gives </w:t>
      </w:r>
      <w:r w:rsidR="00E71322" w:rsidRPr="00EC78AA">
        <w:rPr>
          <w:noProof/>
          <w:position w:val="-18"/>
        </w:rPr>
        <w:object w:dxaOrig="1920" w:dyaOrig="499" w14:anchorId="65EFE1DC">
          <v:shape id="_x0000_i1198" type="#_x0000_t75" alt="" style="width:95.4pt;height:25.2pt;mso-width-percent:0;mso-height-percent:0;mso-width-percent:0;mso-height-percent:0" o:ole="">
            <v:imagedata r:id="rId384" o:title=""/>
          </v:shape>
          <o:OLEObject Type="Embed" ProgID="Equation.DSMT4" ShapeID="_x0000_i1198" DrawAspect="Content" ObjectID="_1679317758" r:id="rId385"/>
        </w:object>
      </w:r>
      <w:r w:rsidRPr="00666CC8">
        <w:rPr>
          <w:rFonts w:cstheme="minorHAnsi"/>
          <w:sz w:val="24"/>
          <w:szCs w:val="24"/>
        </w:rPr>
        <w:t xml:space="preserve">.  </w:t>
      </w:r>
    </w:p>
    <w:p w14:paraId="34FEC366" w14:textId="7F0B851D" w:rsidR="00D94DD6" w:rsidRPr="00666CC8" w:rsidRDefault="00D94DD6" w:rsidP="00F946D8">
      <w:pPr>
        <w:pStyle w:val="NoSpacing"/>
        <w:spacing w:before="240"/>
        <w:ind w:left="360"/>
        <w:rPr>
          <w:rFonts w:cstheme="minorHAnsi"/>
          <w:sz w:val="24"/>
          <w:szCs w:val="24"/>
        </w:rPr>
      </w:pPr>
      <w:r w:rsidRPr="00666CC8">
        <w:rPr>
          <w:rFonts w:cstheme="minorHAnsi"/>
          <w:sz w:val="24"/>
          <w:szCs w:val="24"/>
        </w:rPr>
        <w:t xml:space="preserve">However, the resulting trinomial in parentheses, </w:t>
      </w:r>
      <w:r w:rsidR="00E71322" w:rsidRPr="00EC78AA">
        <w:rPr>
          <w:noProof/>
          <w:position w:val="-12"/>
        </w:rPr>
        <w:object w:dxaOrig="1440" w:dyaOrig="420" w14:anchorId="04821E8F">
          <v:shape id="_x0000_i1199" type="#_x0000_t75" alt="" style="width:1in;height:21pt;mso-width-percent:0;mso-height-percent:0;mso-width-percent:0;mso-height-percent:0" o:ole="">
            <v:imagedata r:id="rId386" o:title=""/>
          </v:shape>
          <o:OLEObject Type="Embed" ProgID="Equation.DSMT4" ShapeID="_x0000_i1199" DrawAspect="Content" ObjectID="_1679317759" r:id="rId387"/>
        </w:object>
      </w:r>
      <w:r w:rsidRPr="00666CC8">
        <w:rPr>
          <w:rFonts w:cstheme="minorHAnsi"/>
          <w:sz w:val="24"/>
          <w:szCs w:val="24"/>
        </w:rPr>
        <w:t xml:space="preserve">, is factorable.  The trinomial factors into two binomials, </w:t>
      </w:r>
      <w:r w:rsidR="00E71322" w:rsidRPr="00EC78AA">
        <w:rPr>
          <w:noProof/>
          <w:position w:val="-14"/>
        </w:rPr>
        <w:object w:dxaOrig="1660" w:dyaOrig="420" w14:anchorId="7F757FE4">
          <v:shape id="_x0000_i1200" type="#_x0000_t75" alt="" style="width:82.8pt;height:21pt;mso-width-percent:0;mso-height-percent:0;mso-width-percent:0;mso-height-percent:0" o:ole="">
            <v:imagedata r:id="rId388" o:title=""/>
          </v:shape>
          <o:OLEObject Type="Embed" ProgID="Equation.DSMT4" ShapeID="_x0000_i1200" DrawAspect="Content" ObjectID="_1679317760" r:id="rId389"/>
        </w:object>
      </w:r>
      <w:r w:rsidRPr="00666CC8">
        <w:rPr>
          <w:rFonts w:cstheme="minorHAnsi"/>
          <w:sz w:val="24"/>
          <w:szCs w:val="24"/>
        </w:rPr>
        <w:t xml:space="preserve">.  </w:t>
      </w:r>
    </w:p>
    <w:p w14:paraId="2C9AF254" w14:textId="17AAFBA7" w:rsidR="00D94DD6" w:rsidRPr="00666CC8" w:rsidRDefault="00D94DD6" w:rsidP="00D94DD6">
      <w:pPr>
        <w:pStyle w:val="NoSpacing"/>
        <w:ind w:left="360"/>
        <w:rPr>
          <w:rFonts w:cstheme="minorHAnsi"/>
          <w:sz w:val="24"/>
          <w:szCs w:val="24"/>
        </w:rPr>
      </w:pPr>
      <w:r w:rsidRPr="00666CC8">
        <w:rPr>
          <w:rFonts w:cstheme="minorHAnsi"/>
          <w:sz w:val="24"/>
          <w:szCs w:val="24"/>
        </w:rPr>
        <w:t>So, the completely factored result is</w:t>
      </w:r>
      <w:r w:rsidR="00E71322" w:rsidRPr="00EC78AA">
        <w:rPr>
          <w:noProof/>
          <w:position w:val="-14"/>
        </w:rPr>
        <w:object w:dxaOrig="1920" w:dyaOrig="440" w14:anchorId="0B421973">
          <v:shape id="_x0000_i1201" type="#_x0000_t75" alt="" style="width:95.4pt;height:21.6pt;mso-width-percent:0;mso-height-percent:0;mso-width-percent:0;mso-height-percent:0" o:ole="">
            <v:imagedata r:id="rId390" o:title=""/>
          </v:shape>
          <o:OLEObject Type="Embed" ProgID="Equation.DSMT4" ShapeID="_x0000_i1201" DrawAspect="Content" ObjectID="_1679317761" r:id="rId391"/>
        </w:object>
      </w:r>
      <w:r w:rsidRPr="00666CC8">
        <w:rPr>
          <w:rFonts w:cstheme="minorHAnsi"/>
          <w:sz w:val="24"/>
          <w:szCs w:val="24"/>
        </w:rPr>
        <w:t>.</w:t>
      </w:r>
    </w:p>
    <w:p w14:paraId="2F140BB8" w14:textId="3D016A33" w:rsidR="00D94DD6" w:rsidRPr="00666CC8" w:rsidRDefault="00D94DD6" w:rsidP="00D94DD6">
      <w:pPr>
        <w:pStyle w:val="NoSpacing"/>
        <w:ind w:left="360"/>
        <w:rPr>
          <w:rFonts w:cstheme="minorHAnsi"/>
          <w:sz w:val="24"/>
          <w:szCs w:val="24"/>
        </w:rPr>
      </w:pPr>
      <w:r w:rsidRPr="00666CC8">
        <w:rPr>
          <w:rFonts w:cstheme="minorHAnsi"/>
          <w:sz w:val="24"/>
          <w:szCs w:val="24"/>
        </w:rPr>
        <w:t xml:space="preserve">Note that you can use FOIL to verify that </w:t>
      </w:r>
      <w:r w:rsidR="00E71322" w:rsidRPr="00EC78AA">
        <w:rPr>
          <w:noProof/>
          <w:position w:val="-14"/>
        </w:rPr>
        <w:object w:dxaOrig="3420" w:dyaOrig="440" w14:anchorId="38DE5A14">
          <v:shape id="_x0000_i1202" type="#_x0000_t75" alt="" style="width:171pt;height:21.6pt;mso-width-percent:0;mso-height-percent:0;mso-width-percent:0;mso-height-percent:0" o:ole="">
            <v:imagedata r:id="rId392" o:title=""/>
          </v:shape>
          <o:OLEObject Type="Embed" ProgID="Equation.DSMT4" ShapeID="_x0000_i1202" DrawAspect="Content" ObjectID="_1679317762" r:id="rId393"/>
        </w:object>
      </w:r>
      <w:r w:rsidRPr="00666CC8">
        <w:rPr>
          <w:rFonts w:cstheme="minorHAnsi"/>
          <w:sz w:val="24"/>
          <w:szCs w:val="24"/>
        </w:rPr>
        <w:t>.</w:t>
      </w:r>
    </w:p>
    <w:p w14:paraId="672FB79B" w14:textId="77777777" w:rsidR="00F946D8" w:rsidRDefault="00D94DD6" w:rsidP="0029744A">
      <w:pPr>
        <w:pStyle w:val="NoSpacing"/>
        <w:numPr>
          <w:ilvl w:val="0"/>
          <w:numId w:val="43"/>
        </w:numPr>
        <w:spacing w:before="240"/>
        <w:rPr>
          <w:rFonts w:cstheme="minorHAnsi"/>
          <w:sz w:val="24"/>
          <w:szCs w:val="24"/>
        </w:rPr>
      </w:pPr>
      <w:r w:rsidRPr="00F946D8">
        <w:rPr>
          <w:sz w:val="24"/>
          <w:szCs w:val="24"/>
        </w:rPr>
        <w:t xml:space="preserve">ANSWER: </w:t>
      </w:r>
      <w:r w:rsidR="009E3E95" w:rsidRPr="00F946D8">
        <w:rPr>
          <w:b/>
          <w:bCs/>
          <w:sz w:val="28"/>
          <w:szCs w:val="28"/>
        </w:rPr>
        <w:t>c</w:t>
      </w:r>
      <w:r w:rsidRPr="00F946D8">
        <w:rPr>
          <w:sz w:val="24"/>
          <w:szCs w:val="24"/>
        </w:rPr>
        <w:br/>
      </w:r>
      <w:r w:rsidRPr="00F946D8">
        <w:rPr>
          <w:rFonts w:cstheme="minorHAnsi"/>
          <w:sz w:val="24"/>
          <w:szCs w:val="24"/>
        </w:rPr>
        <w:t>One way to see that this result is correct is by using FOIL or some other form of the distributive property:</w:t>
      </w:r>
    </w:p>
    <w:p w14:paraId="32C8B016" w14:textId="42D23B2C" w:rsidR="00D94DD6" w:rsidRPr="00F946D8" w:rsidRDefault="00D94DD6" w:rsidP="00F946D8">
      <w:pPr>
        <w:pStyle w:val="NoSpacing"/>
        <w:spacing w:before="240"/>
        <w:ind w:left="360"/>
        <w:rPr>
          <w:rFonts w:cstheme="minorHAnsi"/>
          <w:sz w:val="24"/>
          <w:szCs w:val="24"/>
        </w:rPr>
      </w:pPr>
      <w:r w:rsidRPr="00F946D8">
        <w:rPr>
          <w:rFonts w:cstheme="minorHAnsi"/>
          <w:sz w:val="24"/>
          <w:szCs w:val="24"/>
        </w:rPr>
        <w:t>F</w:t>
      </w:r>
      <w:r w:rsidRPr="00F946D8">
        <w:rPr>
          <w:rFonts w:cstheme="minorHAnsi"/>
          <w:sz w:val="24"/>
          <w:szCs w:val="24"/>
        </w:rPr>
        <w:tab/>
        <w:t>multiply first terms</w:t>
      </w:r>
      <w:r w:rsidRPr="00F946D8">
        <w:rPr>
          <w:rFonts w:cstheme="minorHAnsi"/>
          <w:sz w:val="24"/>
          <w:szCs w:val="24"/>
        </w:rPr>
        <w:tab/>
      </w:r>
      <w:r w:rsidR="00E71322" w:rsidRPr="00EC78AA">
        <w:rPr>
          <w:noProof/>
          <w:position w:val="-14"/>
        </w:rPr>
        <w:object w:dxaOrig="1960" w:dyaOrig="440" w14:anchorId="19276E37">
          <v:shape id="_x0000_i1203" type="#_x0000_t75" alt="" style="width:97.8pt;height:21.6pt;mso-width-percent:0;mso-height-percent:0;mso-width-percent:0;mso-height-percent:0" o:ole="">
            <v:imagedata r:id="rId394" o:title=""/>
          </v:shape>
          <o:OLEObject Type="Embed" ProgID="Equation.DSMT4" ShapeID="_x0000_i1203" DrawAspect="Content" ObjectID="_1679317763" r:id="rId395"/>
        </w:object>
      </w:r>
    </w:p>
    <w:p w14:paraId="5817FED4" w14:textId="2D855BA6" w:rsidR="00D94DD6" w:rsidRPr="006644BB" w:rsidRDefault="00D94DD6" w:rsidP="00D94DD6">
      <w:pPr>
        <w:pStyle w:val="NoSpacing"/>
        <w:ind w:left="360"/>
        <w:rPr>
          <w:rFonts w:cstheme="minorHAnsi"/>
          <w:sz w:val="24"/>
          <w:szCs w:val="24"/>
        </w:rPr>
      </w:pPr>
      <w:r w:rsidRPr="006644BB">
        <w:rPr>
          <w:rFonts w:cstheme="minorHAnsi"/>
          <w:sz w:val="24"/>
          <w:szCs w:val="24"/>
        </w:rPr>
        <w:t>O</w:t>
      </w:r>
      <w:r w:rsidRPr="006644BB">
        <w:rPr>
          <w:rFonts w:cstheme="minorHAnsi"/>
          <w:sz w:val="24"/>
          <w:szCs w:val="24"/>
        </w:rPr>
        <w:tab/>
        <w:t>multiply outer terms</w:t>
      </w:r>
      <w:r w:rsidRPr="006644BB">
        <w:rPr>
          <w:rFonts w:cstheme="minorHAnsi"/>
          <w:sz w:val="24"/>
          <w:szCs w:val="24"/>
        </w:rPr>
        <w:tab/>
      </w:r>
      <w:r w:rsidR="00E71322" w:rsidRPr="00EC78AA">
        <w:rPr>
          <w:noProof/>
          <w:position w:val="-14"/>
        </w:rPr>
        <w:object w:dxaOrig="1600" w:dyaOrig="420" w14:anchorId="6B5B632B">
          <v:shape id="_x0000_i1204" type="#_x0000_t75" alt="" style="width:80.4pt;height:21pt;mso-width-percent:0;mso-height-percent:0;mso-width-percent:0;mso-height-percent:0" o:ole="">
            <v:imagedata r:id="rId396" o:title=""/>
          </v:shape>
          <o:OLEObject Type="Embed" ProgID="Equation.DSMT4" ShapeID="_x0000_i1204" DrawAspect="Content" ObjectID="_1679317764" r:id="rId397"/>
        </w:object>
      </w:r>
    </w:p>
    <w:p w14:paraId="2B97E5C1" w14:textId="528E388C" w:rsidR="00D94DD6" w:rsidRPr="006644BB" w:rsidRDefault="00D94DD6" w:rsidP="00D94DD6">
      <w:pPr>
        <w:pStyle w:val="NoSpacing"/>
        <w:ind w:left="360"/>
        <w:rPr>
          <w:rFonts w:cstheme="minorHAnsi"/>
          <w:sz w:val="24"/>
          <w:szCs w:val="24"/>
        </w:rPr>
      </w:pPr>
      <w:r w:rsidRPr="006644BB">
        <w:rPr>
          <w:rFonts w:cstheme="minorHAnsi"/>
          <w:sz w:val="24"/>
          <w:szCs w:val="24"/>
        </w:rPr>
        <w:t>I</w:t>
      </w:r>
      <w:r w:rsidRPr="006644BB">
        <w:rPr>
          <w:rFonts w:cstheme="minorHAnsi"/>
          <w:sz w:val="24"/>
          <w:szCs w:val="24"/>
        </w:rPr>
        <w:tab/>
        <w:t>multiply inner terms</w:t>
      </w:r>
      <w:r w:rsidRPr="006644BB">
        <w:rPr>
          <w:rFonts w:cstheme="minorHAnsi"/>
          <w:sz w:val="24"/>
          <w:szCs w:val="24"/>
        </w:rPr>
        <w:tab/>
      </w:r>
      <w:r w:rsidR="00E71322" w:rsidRPr="00EC78AA">
        <w:rPr>
          <w:noProof/>
          <w:position w:val="-14"/>
        </w:rPr>
        <w:object w:dxaOrig="1960" w:dyaOrig="420" w14:anchorId="103B3FBC">
          <v:shape id="_x0000_i1205" type="#_x0000_t75" alt="" style="width:97.8pt;height:21pt;mso-width-percent:0;mso-height-percent:0;mso-width-percent:0;mso-height-percent:0" o:ole="">
            <v:imagedata r:id="rId398" o:title=""/>
          </v:shape>
          <o:OLEObject Type="Embed" ProgID="Equation.DSMT4" ShapeID="_x0000_i1205" DrawAspect="Content" ObjectID="_1679317765" r:id="rId399"/>
        </w:object>
      </w:r>
    </w:p>
    <w:p w14:paraId="7D55F5AD" w14:textId="4DB4DBF9" w:rsidR="00D94DD6" w:rsidRPr="006644BB" w:rsidRDefault="00D94DD6" w:rsidP="00D94DD6">
      <w:pPr>
        <w:pStyle w:val="NoSpacing"/>
        <w:ind w:left="360"/>
        <w:rPr>
          <w:rFonts w:cstheme="minorHAnsi"/>
          <w:sz w:val="24"/>
          <w:szCs w:val="24"/>
        </w:rPr>
      </w:pPr>
      <w:r w:rsidRPr="006644BB">
        <w:rPr>
          <w:rFonts w:cstheme="minorHAnsi"/>
          <w:sz w:val="24"/>
          <w:szCs w:val="24"/>
        </w:rPr>
        <w:t>L</w:t>
      </w:r>
      <w:r w:rsidRPr="006644BB">
        <w:rPr>
          <w:rFonts w:cstheme="minorHAnsi"/>
          <w:sz w:val="24"/>
          <w:szCs w:val="24"/>
        </w:rPr>
        <w:tab/>
        <w:t>multiply last terms</w:t>
      </w:r>
      <w:r w:rsidRPr="006644BB">
        <w:rPr>
          <w:rFonts w:cstheme="minorHAnsi"/>
          <w:sz w:val="24"/>
          <w:szCs w:val="24"/>
        </w:rPr>
        <w:tab/>
      </w:r>
      <w:r w:rsidRPr="006644BB">
        <w:rPr>
          <w:rFonts w:cstheme="minorHAnsi"/>
          <w:sz w:val="24"/>
          <w:szCs w:val="24"/>
        </w:rPr>
        <w:tab/>
      </w:r>
      <w:r w:rsidR="00E71322" w:rsidRPr="00EC78AA">
        <w:rPr>
          <w:noProof/>
          <w:position w:val="-14"/>
        </w:rPr>
        <w:object w:dxaOrig="1700" w:dyaOrig="420" w14:anchorId="6C3FCB38">
          <v:shape id="_x0000_i1206" type="#_x0000_t75" alt="" style="width:86.4pt;height:21pt;mso-width-percent:0;mso-height-percent:0;mso-width-percent:0;mso-height-percent:0" o:ole="">
            <v:imagedata r:id="rId400" o:title=""/>
          </v:shape>
          <o:OLEObject Type="Embed" ProgID="Equation.DSMT4" ShapeID="_x0000_i1206" DrawAspect="Content" ObjectID="_1679317766" r:id="rId401"/>
        </w:object>
      </w:r>
    </w:p>
    <w:p w14:paraId="65BEE282" w14:textId="229CFBAA" w:rsidR="00D94DD6" w:rsidRPr="006644BB" w:rsidRDefault="00D94DD6" w:rsidP="00D94DD6">
      <w:pPr>
        <w:pStyle w:val="NoSpacing"/>
        <w:ind w:left="360"/>
        <w:rPr>
          <w:rFonts w:cstheme="minorHAnsi"/>
          <w:sz w:val="24"/>
          <w:szCs w:val="24"/>
        </w:rPr>
      </w:pPr>
      <w:r w:rsidRPr="006644BB">
        <w:rPr>
          <w:rFonts w:cstheme="minorHAnsi"/>
          <w:sz w:val="24"/>
          <w:szCs w:val="24"/>
        </w:rPr>
        <w:t xml:space="preserve">Now simplifying, you have </w:t>
      </w:r>
      <w:r w:rsidR="00E71322" w:rsidRPr="00EC78AA">
        <w:rPr>
          <w:noProof/>
          <w:position w:val="-12"/>
        </w:rPr>
        <w:object w:dxaOrig="2160" w:dyaOrig="420" w14:anchorId="149BFA9F">
          <v:shape id="_x0000_i1207" type="#_x0000_t75" alt="" style="width:108pt;height:21pt;mso-width-percent:0;mso-height-percent:0;mso-width-percent:0;mso-height-percent:0" o:ole="">
            <v:imagedata r:id="rId402" o:title=""/>
          </v:shape>
          <o:OLEObject Type="Embed" ProgID="Equation.DSMT4" ShapeID="_x0000_i1207" DrawAspect="Content" ObjectID="_1679317767" r:id="rId403"/>
        </w:object>
      </w:r>
    </w:p>
    <w:p w14:paraId="67048E62" w14:textId="26E859A1" w:rsidR="00D94DD6" w:rsidRPr="00666CC8" w:rsidRDefault="00E71322" w:rsidP="00F508A7">
      <w:pPr>
        <w:pStyle w:val="ListParagraph"/>
        <w:rPr>
          <w:szCs w:val="24"/>
        </w:rPr>
      </w:pPr>
      <w:r w:rsidRPr="00EC78AA">
        <w:rPr>
          <w:noProof/>
        </w:rPr>
        <w:object w:dxaOrig="1719" w:dyaOrig="420" w14:anchorId="324EE39D">
          <v:shape id="_x0000_i1208" type="#_x0000_t75" alt="" style="width:86.4pt;height:21pt;mso-width-percent:0;mso-height-percent:0;mso-width-percent:0;mso-height-percent:0" o:ole="">
            <v:imagedata r:id="rId404" o:title=""/>
          </v:shape>
          <o:OLEObject Type="Embed" ProgID="Equation.DSMT4" ShapeID="_x0000_i1208" DrawAspect="Content" ObjectID="_1679317768" r:id="rId405"/>
        </w:object>
      </w:r>
      <w:r w:rsidR="00D94DD6" w:rsidRPr="006644BB">
        <w:rPr>
          <w:rFonts w:cstheme="minorHAnsi"/>
          <w:szCs w:val="24"/>
        </w:rPr>
        <w:t>.</w:t>
      </w:r>
    </w:p>
    <w:p w14:paraId="34D73ACA" w14:textId="1FB93BC8" w:rsidR="00D94DD6" w:rsidRPr="006644BB" w:rsidRDefault="00D94DD6" w:rsidP="00F946D8">
      <w:pPr>
        <w:pStyle w:val="NoSpacing"/>
        <w:numPr>
          <w:ilvl w:val="0"/>
          <w:numId w:val="43"/>
        </w:numPr>
        <w:spacing w:before="240"/>
        <w:rPr>
          <w:rFonts w:cstheme="minorHAnsi"/>
          <w:sz w:val="24"/>
          <w:szCs w:val="24"/>
        </w:rPr>
      </w:pPr>
      <w:r w:rsidRPr="00666CC8">
        <w:rPr>
          <w:sz w:val="24"/>
          <w:szCs w:val="24"/>
        </w:rPr>
        <w:t xml:space="preserve">ANSWER: </w:t>
      </w:r>
      <w:r w:rsidR="009E3E95" w:rsidRPr="009E3E95">
        <w:rPr>
          <w:b/>
          <w:bCs/>
          <w:sz w:val="28"/>
          <w:szCs w:val="28"/>
        </w:rPr>
        <w:t>d</w:t>
      </w:r>
      <w:r>
        <w:rPr>
          <w:sz w:val="24"/>
          <w:szCs w:val="24"/>
        </w:rPr>
        <w:br/>
      </w:r>
      <w:r w:rsidR="00E71322" w:rsidRPr="00EC78AA">
        <w:rPr>
          <w:noProof/>
          <w:position w:val="-12"/>
        </w:rPr>
        <w:object w:dxaOrig="1020" w:dyaOrig="420" w14:anchorId="309CEF8F">
          <v:shape id="_x0000_i1209" type="#_x0000_t75" alt="" style="width:51pt;height:21pt;mso-width-percent:0;mso-height-percent:0;mso-width-percent:0;mso-height-percent:0" o:ole="">
            <v:imagedata r:id="rId406" o:title=""/>
          </v:shape>
          <o:OLEObject Type="Embed" ProgID="Equation.DSMT4" ShapeID="_x0000_i1209" DrawAspect="Content" ObjectID="_1679317769" r:id="rId407"/>
        </w:object>
      </w:r>
      <w:r w:rsidRPr="006644BB">
        <w:rPr>
          <w:rFonts w:cstheme="minorHAnsi"/>
          <w:sz w:val="24"/>
          <w:szCs w:val="24"/>
        </w:rPr>
        <w:t xml:space="preserve"> is a binomial that is classified as the difference of two perfect squares.  This type of polynomial is always factorable.  You can check that the answer given is correct by using FOIL:</w:t>
      </w:r>
    </w:p>
    <w:p w14:paraId="3FF73485" w14:textId="77777777" w:rsidR="00D94DD6" w:rsidRPr="006644BB" w:rsidRDefault="00D94DD6" w:rsidP="00D94DD6">
      <w:pPr>
        <w:pStyle w:val="NoSpacing"/>
        <w:rPr>
          <w:rFonts w:cstheme="minorHAnsi"/>
          <w:sz w:val="24"/>
          <w:szCs w:val="24"/>
        </w:rPr>
      </w:pPr>
    </w:p>
    <w:p w14:paraId="09A6A3B1" w14:textId="6A55B606" w:rsidR="00D94DD6" w:rsidRPr="006644BB" w:rsidRDefault="00D94DD6" w:rsidP="00D94DD6">
      <w:pPr>
        <w:pStyle w:val="NoSpacing"/>
        <w:ind w:left="360"/>
        <w:rPr>
          <w:rFonts w:cstheme="minorHAnsi"/>
          <w:sz w:val="24"/>
          <w:szCs w:val="24"/>
        </w:rPr>
      </w:pPr>
      <w:r w:rsidRPr="006644BB">
        <w:rPr>
          <w:rFonts w:cstheme="minorHAnsi"/>
          <w:sz w:val="24"/>
          <w:szCs w:val="24"/>
        </w:rPr>
        <w:t>F</w:t>
      </w:r>
      <w:r w:rsidRPr="006644BB">
        <w:rPr>
          <w:rFonts w:cstheme="minorHAnsi"/>
          <w:sz w:val="24"/>
          <w:szCs w:val="24"/>
        </w:rPr>
        <w:tab/>
        <w:t>multiply first terms</w:t>
      </w:r>
      <w:r w:rsidRPr="006644BB">
        <w:rPr>
          <w:rFonts w:cstheme="minorHAnsi"/>
          <w:sz w:val="24"/>
          <w:szCs w:val="24"/>
        </w:rPr>
        <w:tab/>
      </w:r>
      <w:r w:rsidR="00E71322" w:rsidRPr="00EC78AA">
        <w:rPr>
          <w:noProof/>
          <w:position w:val="-14"/>
        </w:rPr>
        <w:object w:dxaOrig="1780" w:dyaOrig="440" w14:anchorId="1003C8CF">
          <v:shape id="_x0000_i1210" type="#_x0000_t75" alt="" style="width:88.8pt;height:21.6pt;mso-width-percent:0;mso-height-percent:0;mso-width-percent:0;mso-height-percent:0" o:ole="">
            <v:imagedata r:id="rId408" o:title=""/>
          </v:shape>
          <o:OLEObject Type="Embed" ProgID="Equation.DSMT4" ShapeID="_x0000_i1210" DrawAspect="Content" ObjectID="_1679317770" r:id="rId409"/>
        </w:object>
      </w:r>
    </w:p>
    <w:p w14:paraId="58E27AD1" w14:textId="75748492" w:rsidR="00D94DD6" w:rsidRPr="006644BB" w:rsidRDefault="00D94DD6" w:rsidP="00D94DD6">
      <w:pPr>
        <w:pStyle w:val="NoSpacing"/>
        <w:ind w:left="360"/>
        <w:rPr>
          <w:rFonts w:cstheme="minorHAnsi"/>
          <w:sz w:val="24"/>
          <w:szCs w:val="24"/>
        </w:rPr>
      </w:pPr>
      <w:r w:rsidRPr="006644BB">
        <w:rPr>
          <w:rFonts w:cstheme="minorHAnsi"/>
          <w:sz w:val="24"/>
          <w:szCs w:val="24"/>
        </w:rPr>
        <w:t>O</w:t>
      </w:r>
      <w:r w:rsidRPr="006644BB">
        <w:rPr>
          <w:rFonts w:cstheme="minorHAnsi"/>
          <w:sz w:val="24"/>
          <w:szCs w:val="24"/>
        </w:rPr>
        <w:tab/>
        <w:t>multiply outer terms</w:t>
      </w:r>
      <w:r w:rsidRPr="006644BB">
        <w:rPr>
          <w:rFonts w:cstheme="minorHAnsi"/>
          <w:sz w:val="24"/>
          <w:szCs w:val="24"/>
        </w:rPr>
        <w:tab/>
      </w:r>
      <w:r w:rsidR="00E71322" w:rsidRPr="00EC78AA">
        <w:rPr>
          <w:noProof/>
          <w:position w:val="-14"/>
        </w:rPr>
        <w:object w:dxaOrig="2060" w:dyaOrig="420" w14:anchorId="06D7F56E">
          <v:shape id="_x0000_i1211" type="#_x0000_t75" alt="" style="width:103.2pt;height:21pt;mso-width-percent:0;mso-height-percent:0;mso-width-percent:0;mso-height-percent:0" o:ole="">
            <v:imagedata r:id="rId410" o:title=""/>
          </v:shape>
          <o:OLEObject Type="Embed" ProgID="Equation.DSMT4" ShapeID="_x0000_i1211" DrawAspect="Content" ObjectID="_1679317771" r:id="rId411"/>
        </w:object>
      </w:r>
    </w:p>
    <w:p w14:paraId="038E82A4" w14:textId="1FEA0B3D" w:rsidR="00D94DD6" w:rsidRPr="006644BB" w:rsidRDefault="00D94DD6" w:rsidP="00D94DD6">
      <w:pPr>
        <w:pStyle w:val="NoSpacing"/>
        <w:ind w:left="360"/>
        <w:rPr>
          <w:rFonts w:cstheme="minorHAnsi"/>
          <w:sz w:val="24"/>
          <w:szCs w:val="24"/>
        </w:rPr>
      </w:pPr>
      <w:r w:rsidRPr="006644BB">
        <w:rPr>
          <w:rFonts w:cstheme="minorHAnsi"/>
          <w:sz w:val="24"/>
          <w:szCs w:val="24"/>
        </w:rPr>
        <w:t>I</w:t>
      </w:r>
      <w:r w:rsidRPr="006644BB">
        <w:rPr>
          <w:rFonts w:cstheme="minorHAnsi"/>
          <w:sz w:val="24"/>
          <w:szCs w:val="24"/>
        </w:rPr>
        <w:tab/>
        <w:t>multiply inner terms</w:t>
      </w:r>
      <w:r w:rsidRPr="006644BB">
        <w:rPr>
          <w:rFonts w:cstheme="minorHAnsi"/>
          <w:sz w:val="24"/>
          <w:szCs w:val="24"/>
        </w:rPr>
        <w:tab/>
      </w:r>
      <w:r w:rsidR="00E71322" w:rsidRPr="00EC78AA">
        <w:rPr>
          <w:noProof/>
          <w:position w:val="-14"/>
        </w:rPr>
        <w:object w:dxaOrig="1700" w:dyaOrig="420" w14:anchorId="1CF4E8E5">
          <v:shape id="_x0000_i1212" type="#_x0000_t75" alt="" style="width:86.4pt;height:21pt;mso-width-percent:0;mso-height-percent:0;mso-width-percent:0;mso-height-percent:0" o:ole="">
            <v:imagedata r:id="rId412" o:title=""/>
          </v:shape>
          <o:OLEObject Type="Embed" ProgID="Equation.DSMT4" ShapeID="_x0000_i1212" DrawAspect="Content" ObjectID="_1679317772" r:id="rId413"/>
        </w:object>
      </w:r>
    </w:p>
    <w:p w14:paraId="0D367179" w14:textId="53B5FE91" w:rsidR="00D94DD6" w:rsidRPr="006644BB" w:rsidRDefault="00D94DD6" w:rsidP="00D94DD6">
      <w:pPr>
        <w:pStyle w:val="NoSpacing"/>
        <w:ind w:left="360"/>
        <w:rPr>
          <w:rFonts w:cstheme="minorHAnsi"/>
          <w:sz w:val="24"/>
          <w:szCs w:val="24"/>
        </w:rPr>
      </w:pPr>
      <w:r w:rsidRPr="006644BB">
        <w:rPr>
          <w:rFonts w:cstheme="minorHAnsi"/>
          <w:sz w:val="24"/>
          <w:szCs w:val="24"/>
        </w:rPr>
        <w:t>L</w:t>
      </w:r>
      <w:r w:rsidRPr="006644BB">
        <w:rPr>
          <w:rFonts w:cstheme="minorHAnsi"/>
          <w:sz w:val="24"/>
          <w:szCs w:val="24"/>
        </w:rPr>
        <w:tab/>
        <w:t>multiply last terms</w:t>
      </w:r>
      <w:r w:rsidRPr="006644BB">
        <w:rPr>
          <w:rFonts w:cstheme="minorHAnsi"/>
          <w:sz w:val="24"/>
          <w:szCs w:val="24"/>
        </w:rPr>
        <w:tab/>
      </w:r>
      <w:r w:rsidRPr="006644BB">
        <w:rPr>
          <w:rFonts w:cstheme="minorHAnsi"/>
          <w:sz w:val="24"/>
          <w:szCs w:val="24"/>
        </w:rPr>
        <w:tab/>
      </w:r>
      <w:r w:rsidR="00E71322" w:rsidRPr="00EC78AA">
        <w:rPr>
          <w:noProof/>
          <w:position w:val="-14"/>
        </w:rPr>
        <w:object w:dxaOrig="1820" w:dyaOrig="420" w14:anchorId="4B6B0A03">
          <v:shape id="_x0000_i1213" type="#_x0000_t75" alt="" style="width:91.2pt;height:21pt;mso-width-percent:0;mso-height-percent:0;mso-width-percent:0;mso-height-percent:0" o:ole="">
            <v:imagedata r:id="rId414" o:title=""/>
          </v:shape>
          <o:OLEObject Type="Embed" ProgID="Equation.DSMT4" ShapeID="_x0000_i1213" DrawAspect="Content" ObjectID="_1679317773" r:id="rId415"/>
        </w:object>
      </w:r>
    </w:p>
    <w:p w14:paraId="7CABE2A7" w14:textId="7349B425" w:rsidR="00D94DD6" w:rsidRPr="006644BB" w:rsidRDefault="00D94DD6" w:rsidP="00D94DD6">
      <w:pPr>
        <w:pStyle w:val="NoSpacing"/>
        <w:ind w:left="360"/>
        <w:rPr>
          <w:rFonts w:cstheme="minorHAnsi"/>
          <w:sz w:val="24"/>
          <w:szCs w:val="24"/>
        </w:rPr>
      </w:pPr>
      <w:r w:rsidRPr="006644BB">
        <w:rPr>
          <w:rFonts w:cstheme="minorHAnsi"/>
          <w:sz w:val="24"/>
          <w:szCs w:val="24"/>
        </w:rPr>
        <w:t xml:space="preserve">Gathering terms and simplifying, you get </w:t>
      </w:r>
      <w:r w:rsidR="00E71322" w:rsidRPr="00EC78AA">
        <w:rPr>
          <w:noProof/>
          <w:position w:val="-12"/>
        </w:rPr>
        <w:object w:dxaOrig="2360" w:dyaOrig="420" w14:anchorId="69ABD26A">
          <v:shape id="_x0000_i1214" type="#_x0000_t75" alt="" style="width:118.2pt;height:21pt;mso-width-percent:0;mso-height-percent:0;mso-width-percent:0;mso-height-percent:0" o:ole="">
            <v:imagedata r:id="rId416" o:title=""/>
          </v:shape>
          <o:OLEObject Type="Embed" ProgID="Equation.DSMT4" ShapeID="_x0000_i1214" DrawAspect="Content" ObjectID="_1679317774" r:id="rId417"/>
        </w:object>
      </w:r>
    </w:p>
    <w:p w14:paraId="69232D9B" w14:textId="1162A151" w:rsidR="00D94DD6" w:rsidRDefault="00E71322" w:rsidP="00F508A7">
      <w:pPr>
        <w:pStyle w:val="ListParagraph"/>
        <w:rPr>
          <w:szCs w:val="24"/>
        </w:rPr>
      </w:pPr>
      <w:r w:rsidRPr="00EC78AA">
        <w:rPr>
          <w:noProof/>
        </w:rPr>
        <w:object w:dxaOrig="1300" w:dyaOrig="420" w14:anchorId="031A5C14">
          <v:shape id="_x0000_i1215" type="#_x0000_t75" alt="" style="width:65.4pt;height:21pt;mso-width-percent:0;mso-height-percent:0;mso-width-percent:0;mso-height-percent:0" o:ole="">
            <v:imagedata r:id="rId418" o:title=""/>
          </v:shape>
          <o:OLEObject Type="Embed" ProgID="Equation.DSMT4" ShapeID="_x0000_i1215" DrawAspect="Content" ObjectID="_1679317775" r:id="rId419"/>
        </w:object>
      </w:r>
      <w:r w:rsidR="00D94DD6" w:rsidRPr="006644BB">
        <w:rPr>
          <w:rFonts w:cstheme="minorHAnsi"/>
          <w:szCs w:val="24"/>
        </w:rPr>
        <w:tab/>
      </w:r>
    </w:p>
    <w:p w14:paraId="059986C7" w14:textId="247D9213" w:rsidR="00D94DD6" w:rsidRPr="006644BB" w:rsidRDefault="00D94DD6" w:rsidP="007729C6">
      <w:pPr>
        <w:pStyle w:val="NoSpacing"/>
        <w:numPr>
          <w:ilvl w:val="0"/>
          <w:numId w:val="43"/>
        </w:numPr>
        <w:rPr>
          <w:rFonts w:cstheme="minorHAnsi"/>
          <w:sz w:val="24"/>
          <w:szCs w:val="24"/>
        </w:rPr>
      </w:pPr>
      <w:r>
        <w:rPr>
          <w:sz w:val="24"/>
          <w:szCs w:val="24"/>
        </w:rPr>
        <w:lastRenderedPageBreak/>
        <w:t xml:space="preserve">ANSWER: </w:t>
      </w:r>
      <w:r w:rsidR="009E3E95" w:rsidRPr="009E3E95">
        <w:rPr>
          <w:b/>
          <w:bCs/>
          <w:sz w:val="28"/>
          <w:szCs w:val="28"/>
        </w:rPr>
        <w:t>c</w:t>
      </w:r>
      <w:r>
        <w:rPr>
          <w:sz w:val="24"/>
          <w:szCs w:val="24"/>
        </w:rPr>
        <w:br/>
      </w:r>
      <w:r w:rsidRPr="006644BB">
        <w:rPr>
          <w:rFonts w:cstheme="minorHAnsi"/>
          <w:sz w:val="24"/>
          <w:szCs w:val="24"/>
        </w:rPr>
        <w:t xml:space="preserve">For this problem, both  </w:t>
      </w:r>
      <w:r w:rsidR="00E71322" w:rsidRPr="00EC78AA">
        <w:rPr>
          <w:noProof/>
          <w:position w:val="-12"/>
        </w:rPr>
        <w:object w:dxaOrig="1740" w:dyaOrig="420" w14:anchorId="2ABFF940">
          <v:shape id="_x0000_i1216" type="#_x0000_t75" alt="" style="width:87pt;height:21pt;mso-width-percent:0;mso-height-percent:0;mso-width-percent:0;mso-height-percent:0" o:ole="">
            <v:imagedata r:id="rId420" o:title=""/>
          </v:shape>
          <o:OLEObject Type="Embed" ProgID="Equation.DSMT4" ShapeID="_x0000_i1216" DrawAspect="Content" ObjectID="_1679317776" r:id="rId421"/>
        </w:object>
      </w:r>
      <w:r w:rsidRPr="006644BB">
        <w:rPr>
          <w:rFonts w:cstheme="minorHAnsi"/>
          <w:sz w:val="24"/>
          <w:szCs w:val="24"/>
        </w:rPr>
        <w:t xml:space="preserve"> and </w:t>
      </w:r>
      <w:r w:rsidR="00E71322" w:rsidRPr="00EC78AA">
        <w:rPr>
          <w:noProof/>
          <w:position w:val="-12"/>
        </w:rPr>
        <w:object w:dxaOrig="1600" w:dyaOrig="420" w14:anchorId="5EE865ED">
          <v:shape id="_x0000_i1217" type="#_x0000_t75" alt="" style="width:80.4pt;height:21pt;mso-width-percent:0;mso-height-percent:0;mso-width-percent:0;mso-height-percent:0" o:ole="">
            <v:imagedata r:id="rId422" o:title=""/>
          </v:shape>
          <o:OLEObject Type="Embed" ProgID="Equation.DSMT4" ShapeID="_x0000_i1217" DrawAspect="Content" ObjectID="_1679317777" r:id="rId423"/>
        </w:object>
      </w:r>
      <w:r w:rsidRPr="006644BB">
        <w:rPr>
          <w:rFonts w:cstheme="minorHAnsi"/>
          <w:sz w:val="24"/>
          <w:szCs w:val="24"/>
        </w:rPr>
        <w:t>need to be completely factored.  Here are their factorizations:</w:t>
      </w:r>
    </w:p>
    <w:p w14:paraId="6DD4303F" w14:textId="77777777" w:rsidR="00D94DD6" w:rsidRPr="006644BB" w:rsidRDefault="00D94DD6" w:rsidP="00D94DD6">
      <w:pPr>
        <w:pStyle w:val="NoSpacing"/>
        <w:rPr>
          <w:rFonts w:cstheme="minorHAnsi"/>
          <w:sz w:val="24"/>
          <w:szCs w:val="24"/>
        </w:rPr>
      </w:pPr>
    </w:p>
    <w:p w14:paraId="004BC452" w14:textId="662E9AAE" w:rsidR="00D94DD6" w:rsidRPr="006644BB" w:rsidRDefault="00E71322" w:rsidP="00D94DD6">
      <w:pPr>
        <w:pStyle w:val="NoSpacing"/>
        <w:ind w:left="360"/>
        <w:rPr>
          <w:rFonts w:cstheme="minorHAnsi"/>
          <w:sz w:val="24"/>
          <w:szCs w:val="24"/>
        </w:rPr>
      </w:pPr>
      <w:r w:rsidRPr="00EC78AA">
        <w:rPr>
          <w:noProof/>
          <w:position w:val="-14"/>
        </w:rPr>
        <w:object w:dxaOrig="3860" w:dyaOrig="440" w14:anchorId="6C2FC7A3">
          <v:shape id="_x0000_i1218" type="#_x0000_t75" alt="" style="width:193.2pt;height:21.6pt;mso-width-percent:0;mso-height-percent:0;mso-width-percent:0;mso-height-percent:0" o:ole="">
            <v:imagedata r:id="rId424" o:title=""/>
          </v:shape>
          <o:OLEObject Type="Embed" ProgID="Equation.DSMT4" ShapeID="_x0000_i1218" DrawAspect="Content" ObjectID="_1679317778" r:id="rId425"/>
        </w:object>
      </w:r>
    </w:p>
    <w:p w14:paraId="75B732C3" w14:textId="013DFB7E" w:rsidR="00D94DD6" w:rsidRPr="006644BB" w:rsidRDefault="00E71322" w:rsidP="00D94DD6">
      <w:pPr>
        <w:pStyle w:val="NoSpacing"/>
        <w:ind w:left="360"/>
        <w:rPr>
          <w:rFonts w:cstheme="minorHAnsi"/>
          <w:sz w:val="24"/>
          <w:szCs w:val="24"/>
        </w:rPr>
      </w:pPr>
      <w:r w:rsidRPr="00EC78AA">
        <w:rPr>
          <w:noProof/>
          <w:position w:val="-14"/>
        </w:rPr>
        <w:object w:dxaOrig="3840" w:dyaOrig="440" w14:anchorId="59ABA3DB">
          <v:shape id="_x0000_i1219" type="#_x0000_t75" alt="" style="width:192pt;height:21.6pt;mso-width-percent:0;mso-height-percent:0;mso-width-percent:0;mso-height-percent:0" o:ole="">
            <v:imagedata r:id="rId426" o:title=""/>
          </v:shape>
          <o:OLEObject Type="Embed" ProgID="Equation.DSMT4" ShapeID="_x0000_i1219" DrawAspect="Content" ObjectID="_1679317779" r:id="rId427"/>
        </w:object>
      </w:r>
    </w:p>
    <w:p w14:paraId="10234CCB" w14:textId="77777777" w:rsidR="00D94DD6" w:rsidRPr="006644BB" w:rsidRDefault="00D94DD6" w:rsidP="00D94DD6">
      <w:pPr>
        <w:pStyle w:val="NoSpacing"/>
        <w:rPr>
          <w:rFonts w:cstheme="minorHAnsi"/>
          <w:sz w:val="24"/>
          <w:szCs w:val="24"/>
        </w:rPr>
      </w:pPr>
    </w:p>
    <w:p w14:paraId="3545C377" w14:textId="3E22E159" w:rsidR="00D94DD6" w:rsidRDefault="00D94DD6" w:rsidP="00F508A7">
      <w:pPr>
        <w:pStyle w:val="ListParagraph"/>
      </w:pPr>
      <w:r>
        <w:t>The</w:t>
      </w:r>
      <w:r w:rsidRPr="006644BB">
        <w:t xml:space="preserve"> factor that both polynomials have in common is </w:t>
      </w:r>
      <w:r w:rsidR="00E71322" w:rsidRPr="00EC78AA">
        <w:rPr>
          <w:noProof/>
          <w:position w:val="-12"/>
        </w:rPr>
        <w:object w:dxaOrig="780" w:dyaOrig="340" w14:anchorId="5886A8DF">
          <v:shape id="_x0000_i1220" type="#_x0000_t75" alt="" style="width:37.8pt;height:16.8pt;mso-width-percent:0;mso-height-percent:0;mso-width-percent:0;mso-height-percent:0" o:ole="">
            <v:imagedata r:id="rId428" o:title=""/>
          </v:shape>
          <o:OLEObject Type="Embed" ProgID="Equation.DSMT4" ShapeID="_x0000_i1220" DrawAspect="Content" ObjectID="_1679317780" r:id="rId429"/>
        </w:object>
      </w:r>
      <w:r w:rsidRPr="006644BB">
        <w:t>.</w:t>
      </w:r>
      <w:r>
        <w:br/>
      </w:r>
    </w:p>
    <w:p w14:paraId="50687D27" w14:textId="588159B9" w:rsidR="00D94DD6" w:rsidRPr="006644BB" w:rsidRDefault="00D94DD6" w:rsidP="007729C6">
      <w:pPr>
        <w:pStyle w:val="NoSpacing"/>
        <w:numPr>
          <w:ilvl w:val="0"/>
          <w:numId w:val="43"/>
        </w:numPr>
        <w:rPr>
          <w:rFonts w:cstheme="minorHAnsi"/>
          <w:sz w:val="24"/>
          <w:szCs w:val="24"/>
        </w:rPr>
      </w:pPr>
      <w:r>
        <w:rPr>
          <w:sz w:val="24"/>
          <w:szCs w:val="24"/>
        </w:rPr>
        <w:t xml:space="preserve">ANSWER: </w:t>
      </w:r>
      <w:r w:rsidR="009E3E95" w:rsidRPr="009E3E95">
        <w:rPr>
          <w:b/>
          <w:bCs/>
          <w:sz w:val="28"/>
          <w:szCs w:val="28"/>
        </w:rPr>
        <w:t>d</w:t>
      </w:r>
      <w:r>
        <w:rPr>
          <w:sz w:val="24"/>
          <w:szCs w:val="24"/>
        </w:rPr>
        <w:br/>
      </w:r>
      <w:r w:rsidRPr="006644BB">
        <w:rPr>
          <w:rFonts w:cstheme="minorHAnsi"/>
          <w:sz w:val="24"/>
          <w:szCs w:val="24"/>
        </w:rPr>
        <w:t xml:space="preserve">The given equation, </w:t>
      </w:r>
      <w:r w:rsidR="00E71322" w:rsidRPr="00EC78AA">
        <w:rPr>
          <w:noProof/>
          <w:position w:val="-12"/>
        </w:rPr>
        <w:object w:dxaOrig="2460" w:dyaOrig="420" w14:anchorId="002A0E48">
          <v:shape id="_x0000_i1221" type="#_x0000_t75" alt="" style="width:123pt;height:21pt;mso-width-percent:0;mso-height-percent:0;mso-width-percent:0;mso-height-percent:0" o:ole="">
            <v:imagedata r:id="rId430" o:title=""/>
          </v:shape>
          <o:OLEObject Type="Embed" ProgID="Equation.DSMT4" ShapeID="_x0000_i1221" DrawAspect="Content" ObjectID="_1679317781" r:id="rId431"/>
        </w:object>
      </w:r>
      <w:r w:rsidRPr="006644BB">
        <w:rPr>
          <w:rFonts w:cstheme="minorHAnsi"/>
          <w:sz w:val="24"/>
          <w:szCs w:val="24"/>
        </w:rPr>
        <w:t xml:space="preserve">, is a quadratic equation.  One means to solve a quadratic equation is by writing it in standard form </w:t>
      </w:r>
      <w:r>
        <w:rPr>
          <w:rFonts w:cstheme="minorHAnsi"/>
          <w:sz w:val="24"/>
          <w:szCs w:val="24"/>
        </w:rPr>
        <w:br/>
      </w:r>
      <w:r w:rsidRPr="006644BB">
        <w:rPr>
          <w:rFonts w:cstheme="minorHAnsi"/>
          <w:sz w:val="24"/>
          <w:szCs w:val="24"/>
        </w:rPr>
        <w:t>(</w:t>
      </w:r>
      <w:r w:rsidR="00E71322" w:rsidRPr="00EC78AA">
        <w:rPr>
          <w:noProof/>
          <w:position w:val="-12"/>
        </w:rPr>
        <w:object w:dxaOrig="1960" w:dyaOrig="420" w14:anchorId="26A8CD0A">
          <v:shape id="_x0000_i1222" type="#_x0000_t75" alt="" style="width:97.8pt;height:21pt;mso-width-percent:0;mso-height-percent:0;mso-width-percent:0;mso-height-percent:0" o:ole="">
            <v:imagedata r:id="rId432" o:title=""/>
          </v:shape>
          <o:OLEObject Type="Embed" ProgID="Equation.DSMT4" ShapeID="_x0000_i1222" DrawAspect="Content" ObjectID="_1679317782" r:id="rId433"/>
        </w:object>
      </w:r>
      <w:r w:rsidRPr="006644BB">
        <w:rPr>
          <w:rFonts w:cstheme="minorHAnsi"/>
          <w:sz w:val="24"/>
          <w:szCs w:val="24"/>
        </w:rPr>
        <w:t>) and then attempting to factor the trinomial on the left of the equal sign.</w:t>
      </w:r>
    </w:p>
    <w:p w14:paraId="5396219A" w14:textId="77777777" w:rsidR="00D94DD6" w:rsidRPr="006644BB" w:rsidRDefault="00D94DD6" w:rsidP="00D94DD6">
      <w:pPr>
        <w:pStyle w:val="NoSpacing"/>
        <w:rPr>
          <w:rFonts w:cstheme="minorHAnsi"/>
          <w:sz w:val="24"/>
          <w:szCs w:val="24"/>
        </w:rPr>
      </w:pPr>
    </w:p>
    <w:p w14:paraId="4193E205" w14:textId="0887C957" w:rsidR="00D94DD6" w:rsidRPr="006644BB" w:rsidRDefault="00D94DD6" w:rsidP="00D94DD6">
      <w:pPr>
        <w:pStyle w:val="NoSpacing"/>
        <w:ind w:left="360"/>
        <w:rPr>
          <w:rFonts w:cstheme="minorHAnsi"/>
          <w:sz w:val="24"/>
          <w:szCs w:val="24"/>
        </w:rPr>
      </w:pPr>
      <w:r w:rsidRPr="006644BB">
        <w:rPr>
          <w:rFonts w:cstheme="minorHAnsi"/>
          <w:sz w:val="24"/>
          <w:szCs w:val="24"/>
        </w:rPr>
        <w:t xml:space="preserve">For the given equation, standard form is </w:t>
      </w:r>
      <w:r w:rsidR="00E71322" w:rsidRPr="00EC78AA">
        <w:rPr>
          <w:noProof/>
          <w:position w:val="-12"/>
        </w:rPr>
        <w:object w:dxaOrig="2120" w:dyaOrig="420" w14:anchorId="335C8ED0">
          <v:shape id="_x0000_i1223" type="#_x0000_t75" alt="" style="width:106.2pt;height:21pt;mso-width-percent:0;mso-height-percent:0;mso-width-percent:0;mso-height-percent:0" o:ole="">
            <v:imagedata r:id="rId434" o:title=""/>
          </v:shape>
          <o:OLEObject Type="Embed" ProgID="Equation.DSMT4" ShapeID="_x0000_i1223" DrawAspect="Content" ObjectID="_1679317783" r:id="rId435"/>
        </w:object>
      </w:r>
      <w:r w:rsidRPr="006644BB">
        <w:rPr>
          <w:rFonts w:cstheme="minorHAnsi"/>
          <w:sz w:val="24"/>
          <w:szCs w:val="24"/>
        </w:rPr>
        <w:t>.  Note that 20 was added to both sides of the original equation.</w:t>
      </w:r>
    </w:p>
    <w:p w14:paraId="6152A1D2" w14:textId="77777777" w:rsidR="00D94DD6" w:rsidRPr="006644BB" w:rsidRDefault="00D94DD6" w:rsidP="00D94DD6">
      <w:pPr>
        <w:pStyle w:val="NoSpacing"/>
        <w:ind w:left="360"/>
        <w:rPr>
          <w:rFonts w:cstheme="minorHAnsi"/>
          <w:sz w:val="24"/>
          <w:szCs w:val="24"/>
        </w:rPr>
      </w:pPr>
    </w:p>
    <w:p w14:paraId="3A16E47C" w14:textId="2C063A9E" w:rsidR="00D94DD6" w:rsidRPr="006644BB" w:rsidRDefault="00D94DD6" w:rsidP="00D94DD6">
      <w:pPr>
        <w:pStyle w:val="NoSpacing"/>
        <w:ind w:left="360"/>
        <w:rPr>
          <w:rFonts w:cstheme="minorHAnsi"/>
          <w:sz w:val="24"/>
          <w:szCs w:val="24"/>
        </w:rPr>
      </w:pPr>
      <w:r w:rsidRPr="006644BB">
        <w:rPr>
          <w:rFonts w:cstheme="minorHAnsi"/>
          <w:sz w:val="24"/>
          <w:szCs w:val="24"/>
        </w:rPr>
        <w:t xml:space="preserve">The trinomial to the left of the equals sign does indeed factor.  So, in factored form, the equation becomes </w:t>
      </w:r>
      <w:r w:rsidR="00E71322" w:rsidRPr="00EC78AA">
        <w:rPr>
          <w:noProof/>
          <w:position w:val="-14"/>
        </w:rPr>
        <w:object w:dxaOrig="2320" w:dyaOrig="420" w14:anchorId="43BE20AF">
          <v:shape id="_x0000_i1224" type="#_x0000_t75" alt="" style="width:114.6pt;height:21pt;mso-width-percent:0;mso-height-percent:0;mso-width-percent:0;mso-height-percent:0" o:ole="">
            <v:imagedata r:id="rId436" o:title=""/>
          </v:shape>
          <o:OLEObject Type="Embed" ProgID="Equation.DSMT4" ShapeID="_x0000_i1224" DrawAspect="Content" ObjectID="_1679317784" r:id="rId437"/>
        </w:object>
      </w:r>
      <w:r w:rsidRPr="006644BB">
        <w:rPr>
          <w:rFonts w:cstheme="minorHAnsi"/>
          <w:sz w:val="24"/>
          <w:szCs w:val="24"/>
        </w:rPr>
        <w:t>.</w:t>
      </w:r>
    </w:p>
    <w:p w14:paraId="1B4831CE" w14:textId="77777777" w:rsidR="00D94DD6" w:rsidRPr="006644BB" w:rsidRDefault="00D94DD6" w:rsidP="00D94DD6">
      <w:pPr>
        <w:pStyle w:val="NoSpacing"/>
        <w:ind w:left="360"/>
        <w:rPr>
          <w:rFonts w:cstheme="minorHAnsi"/>
          <w:sz w:val="24"/>
          <w:szCs w:val="24"/>
        </w:rPr>
      </w:pPr>
    </w:p>
    <w:p w14:paraId="3BAB6DA0" w14:textId="77777777" w:rsidR="00D94DD6" w:rsidRPr="006644BB" w:rsidRDefault="00D94DD6" w:rsidP="00D94DD6">
      <w:pPr>
        <w:pStyle w:val="NoSpacing"/>
        <w:ind w:left="360"/>
        <w:rPr>
          <w:rFonts w:cstheme="minorHAnsi"/>
          <w:sz w:val="24"/>
          <w:szCs w:val="24"/>
        </w:rPr>
      </w:pPr>
      <w:r w:rsidRPr="006644BB">
        <w:rPr>
          <w:rFonts w:cstheme="minorHAnsi"/>
          <w:sz w:val="24"/>
          <w:szCs w:val="24"/>
        </w:rPr>
        <w:t>Setting both factors equal to zero and solving for x, you will get</w:t>
      </w:r>
    </w:p>
    <w:p w14:paraId="3A995909" w14:textId="7F9BEC91" w:rsidR="00D94DD6" w:rsidRPr="006644BB" w:rsidRDefault="00E71322" w:rsidP="00D94DD6">
      <w:pPr>
        <w:pStyle w:val="NoSpacing"/>
        <w:ind w:left="360"/>
        <w:rPr>
          <w:rFonts w:cstheme="minorHAnsi"/>
          <w:sz w:val="24"/>
          <w:szCs w:val="24"/>
        </w:rPr>
      </w:pPr>
      <w:r w:rsidRPr="00EC78AA">
        <w:rPr>
          <w:noProof/>
          <w:position w:val="-12"/>
        </w:rPr>
        <w:object w:dxaOrig="2480" w:dyaOrig="340" w14:anchorId="529F67A9">
          <v:shape id="_x0000_i1225" type="#_x0000_t75" alt="" style="width:123pt;height:16.8pt;mso-width-percent:0;mso-height-percent:0;mso-width-percent:0;mso-height-percent:0" o:ole="">
            <v:imagedata r:id="rId438" o:title=""/>
          </v:shape>
          <o:OLEObject Type="Embed" ProgID="Equation.DSMT4" ShapeID="_x0000_i1225" DrawAspect="Content" ObjectID="_1679317785" r:id="rId439"/>
        </w:object>
      </w:r>
      <w:r w:rsidR="00D94DD6" w:rsidRPr="006644BB">
        <w:rPr>
          <w:rFonts w:cstheme="minorHAnsi"/>
          <w:sz w:val="24"/>
          <w:szCs w:val="24"/>
        </w:rPr>
        <w:t>.</w:t>
      </w:r>
    </w:p>
    <w:p w14:paraId="27F973CE" w14:textId="77777777" w:rsidR="00D94DD6" w:rsidRPr="006644BB" w:rsidRDefault="00D94DD6" w:rsidP="00D94DD6">
      <w:pPr>
        <w:pStyle w:val="NoSpacing"/>
        <w:ind w:left="360"/>
        <w:rPr>
          <w:rFonts w:cstheme="minorHAnsi"/>
          <w:sz w:val="24"/>
          <w:szCs w:val="24"/>
        </w:rPr>
      </w:pPr>
    </w:p>
    <w:p w14:paraId="27DC6EE5" w14:textId="5B3345D2" w:rsidR="00D94DD6" w:rsidRPr="00666CC8" w:rsidRDefault="00D94DD6" w:rsidP="00F508A7">
      <w:r w:rsidRPr="00666CC8">
        <w:t xml:space="preserve">You can see that these two solutions are correct by substituting them back into </w:t>
      </w:r>
      <w:r w:rsidR="00E71322" w:rsidRPr="00EC78AA">
        <w:rPr>
          <w:noProof/>
          <w:position w:val="-12"/>
        </w:rPr>
        <w:object w:dxaOrig="2460" w:dyaOrig="420" w14:anchorId="156DFD4F">
          <v:shape id="_x0000_i1226" type="#_x0000_t75" alt="" style="width:123pt;height:21pt;mso-width-percent:0;mso-height-percent:0;mso-width-percent:0;mso-height-percent:0" o:ole="">
            <v:imagedata r:id="rId440" o:title=""/>
          </v:shape>
          <o:OLEObject Type="Embed" ProgID="Equation.DSMT4" ShapeID="_x0000_i1226" DrawAspect="Content" ObjectID="_1679317786" r:id="rId441"/>
        </w:object>
      </w:r>
      <w:r w:rsidRPr="00666CC8">
        <w:t>.</w:t>
      </w:r>
    </w:p>
    <w:p w14:paraId="4E96FE7D" w14:textId="3C104857" w:rsidR="00D94DD6" w:rsidRPr="006644BB" w:rsidRDefault="00D94DD6" w:rsidP="007729C6">
      <w:pPr>
        <w:pStyle w:val="NoSpacing"/>
        <w:numPr>
          <w:ilvl w:val="0"/>
          <w:numId w:val="43"/>
        </w:numPr>
        <w:rPr>
          <w:rFonts w:cstheme="minorHAnsi"/>
          <w:sz w:val="24"/>
          <w:szCs w:val="24"/>
        </w:rPr>
      </w:pPr>
      <w:r>
        <w:rPr>
          <w:sz w:val="24"/>
          <w:szCs w:val="24"/>
        </w:rPr>
        <w:t xml:space="preserve">ANSWER: </w:t>
      </w:r>
      <w:r w:rsidR="009E3E95" w:rsidRPr="009E3E95">
        <w:rPr>
          <w:b/>
          <w:bCs/>
          <w:sz w:val="28"/>
          <w:szCs w:val="28"/>
        </w:rPr>
        <w:t>a</w:t>
      </w:r>
      <w:r>
        <w:rPr>
          <w:sz w:val="24"/>
          <w:szCs w:val="24"/>
        </w:rPr>
        <w:br/>
      </w:r>
      <w:r w:rsidRPr="006644BB">
        <w:rPr>
          <w:rFonts w:cstheme="minorHAnsi"/>
          <w:sz w:val="24"/>
          <w:szCs w:val="24"/>
        </w:rPr>
        <w:t>The equation that describes the information given in the problem is</w:t>
      </w:r>
      <w:r w:rsidR="00E71322" w:rsidRPr="00EC78AA">
        <w:rPr>
          <w:noProof/>
          <w:position w:val="-14"/>
        </w:rPr>
        <w:object w:dxaOrig="1960" w:dyaOrig="420" w14:anchorId="32E7B454">
          <v:shape id="_x0000_i1227" type="#_x0000_t75" alt="" style="width:97.8pt;height:21pt;mso-width-percent:0;mso-height-percent:0;mso-width-percent:0;mso-height-percent:0" o:ole="">
            <v:imagedata r:id="rId442" o:title=""/>
          </v:shape>
          <o:OLEObject Type="Embed" ProgID="Equation.DSMT4" ShapeID="_x0000_i1227" DrawAspect="Content" ObjectID="_1679317787" r:id="rId443"/>
        </w:object>
      </w:r>
      <w:r w:rsidRPr="006644BB">
        <w:rPr>
          <w:rFonts w:cstheme="minorHAnsi"/>
          <w:sz w:val="24"/>
          <w:szCs w:val="24"/>
        </w:rPr>
        <w:t>, where w represents the width of the sheet of paper.  This is a quadratic equation that in standard form (</w:t>
      </w:r>
      <w:r w:rsidR="00E71322" w:rsidRPr="00EC78AA">
        <w:rPr>
          <w:noProof/>
          <w:position w:val="-12"/>
        </w:rPr>
        <w:object w:dxaOrig="1960" w:dyaOrig="420" w14:anchorId="1F57B130">
          <v:shape id="_x0000_i1228" type="#_x0000_t75" alt="" style="width:97.8pt;height:21pt;mso-width-percent:0;mso-height-percent:0;mso-width-percent:0;mso-height-percent:0" o:ole="">
            <v:imagedata r:id="rId444" o:title=""/>
          </v:shape>
          <o:OLEObject Type="Embed" ProgID="Equation.DSMT4" ShapeID="_x0000_i1228" DrawAspect="Content" ObjectID="_1679317788" r:id="rId445"/>
        </w:object>
      </w:r>
      <w:r w:rsidRPr="006644BB">
        <w:rPr>
          <w:rFonts w:cstheme="minorHAnsi"/>
          <w:sz w:val="24"/>
          <w:szCs w:val="24"/>
        </w:rPr>
        <w:t>) becomes</w:t>
      </w:r>
    </w:p>
    <w:p w14:paraId="11ADDD33" w14:textId="6ABE334E" w:rsidR="00D94DD6" w:rsidRPr="006644BB" w:rsidRDefault="00E71322" w:rsidP="00D94DD6">
      <w:pPr>
        <w:pStyle w:val="NoSpacing"/>
        <w:ind w:left="360"/>
        <w:rPr>
          <w:rFonts w:cstheme="minorHAnsi"/>
          <w:sz w:val="24"/>
          <w:szCs w:val="24"/>
        </w:rPr>
      </w:pPr>
      <w:r w:rsidRPr="00EC78AA">
        <w:rPr>
          <w:noProof/>
          <w:position w:val="-12"/>
        </w:rPr>
        <w:object w:dxaOrig="2280" w:dyaOrig="420" w14:anchorId="0F206856">
          <v:shape id="_x0000_i1229" type="#_x0000_t75" alt="" style="width:114pt;height:21pt;mso-width-percent:0;mso-height-percent:0;mso-width-percent:0;mso-height-percent:0" o:ole="">
            <v:imagedata r:id="rId446" o:title=""/>
          </v:shape>
          <o:OLEObject Type="Embed" ProgID="Equation.DSMT4" ShapeID="_x0000_i1229" DrawAspect="Content" ObjectID="_1679317789" r:id="rId447"/>
        </w:object>
      </w:r>
      <w:r w:rsidR="00D94DD6" w:rsidRPr="006644BB">
        <w:rPr>
          <w:rFonts w:cstheme="minorHAnsi"/>
          <w:sz w:val="24"/>
          <w:szCs w:val="24"/>
        </w:rPr>
        <w:t xml:space="preserve">.  </w:t>
      </w:r>
    </w:p>
    <w:p w14:paraId="1A1AB349" w14:textId="77777777" w:rsidR="00D94DD6" w:rsidRPr="006644BB" w:rsidRDefault="00D94DD6" w:rsidP="00F946D8">
      <w:pPr>
        <w:pStyle w:val="NoSpacing"/>
        <w:spacing w:before="240"/>
        <w:ind w:left="360"/>
        <w:rPr>
          <w:rFonts w:cstheme="minorHAnsi"/>
          <w:sz w:val="24"/>
          <w:szCs w:val="24"/>
        </w:rPr>
      </w:pPr>
      <w:r w:rsidRPr="006644BB">
        <w:rPr>
          <w:rFonts w:cstheme="minorHAnsi"/>
          <w:sz w:val="24"/>
          <w:szCs w:val="24"/>
        </w:rPr>
        <w:t>To give an equivalent equation that doesn’t contain fractions, you can multiply both sides of the above equation by 2.  The resulting equation is</w:t>
      </w:r>
    </w:p>
    <w:p w14:paraId="0D5CA920" w14:textId="781B8311" w:rsidR="00D94DD6" w:rsidRPr="006644BB" w:rsidRDefault="00E71322" w:rsidP="00D94DD6">
      <w:pPr>
        <w:pStyle w:val="NoSpacing"/>
        <w:ind w:left="360"/>
        <w:rPr>
          <w:rFonts w:cstheme="minorHAnsi"/>
          <w:sz w:val="24"/>
          <w:szCs w:val="24"/>
        </w:rPr>
      </w:pPr>
      <w:r w:rsidRPr="00EC78AA">
        <w:rPr>
          <w:noProof/>
          <w:position w:val="-12"/>
        </w:rPr>
        <w:object w:dxaOrig="2400" w:dyaOrig="420" w14:anchorId="6F9A8546">
          <v:shape id="_x0000_i1230" type="#_x0000_t75" alt="" style="width:120pt;height:21pt;mso-width-percent:0;mso-height-percent:0;mso-width-percent:0;mso-height-percent:0" o:ole="">
            <v:imagedata r:id="rId448" o:title=""/>
          </v:shape>
          <o:OLEObject Type="Embed" ProgID="Equation.DSMT4" ShapeID="_x0000_i1230" DrawAspect="Content" ObjectID="_1679317790" r:id="rId449"/>
        </w:object>
      </w:r>
      <w:r w:rsidR="00D94DD6" w:rsidRPr="006644BB">
        <w:rPr>
          <w:rFonts w:cstheme="minorHAnsi"/>
          <w:sz w:val="24"/>
          <w:szCs w:val="24"/>
        </w:rPr>
        <w:t>.</w:t>
      </w:r>
    </w:p>
    <w:p w14:paraId="36D0ED8B" w14:textId="77777777" w:rsidR="00D94DD6" w:rsidRPr="006644BB" w:rsidRDefault="00D94DD6" w:rsidP="00D94DD6">
      <w:pPr>
        <w:pStyle w:val="NoSpacing"/>
        <w:ind w:left="360"/>
        <w:rPr>
          <w:rFonts w:cstheme="minorHAnsi"/>
          <w:sz w:val="24"/>
          <w:szCs w:val="24"/>
        </w:rPr>
      </w:pPr>
    </w:p>
    <w:p w14:paraId="0835BAD3" w14:textId="77777777" w:rsidR="00D94DD6" w:rsidRPr="006644BB" w:rsidRDefault="00D94DD6" w:rsidP="00D94DD6">
      <w:pPr>
        <w:pStyle w:val="NoSpacing"/>
        <w:ind w:left="360"/>
        <w:rPr>
          <w:rFonts w:cstheme="minorHAnsi"/>
          <w:sz w:val="24"/>
          <w:szCs w:val="24"/>
        </w:rPr>
      </w:pPr>
      <w:r w:rsidRPr="006644BB">
        <w:rPr>
          <w:rFonts w:cstheme="minorHAnsi"/>
          <w:sz w:val="24"/>
          <w:szCs w:val="24"/>
        </w:rPr>
        <w:t>The trinomial on the left can be factored and now gives</w:t>
      </w:r>
    </w:p>
    <w:p w14:paraId="104CF584" w14:textId="07E8E38A" w:rsidR="00D94DD6" w:rsidRPr="006644BB" w:rsidRDefault="00E71322" w:rsidP="00D94DD6">
      <w:pPr>
        <w:pStyle w:val="NoSpacing"/>
        <w:ind w:left="360"/>
        <w:rPr>
          <w:rFonts w:cstheme="minorHAnsi"/>
          <w:sz w:val="24"/>
          <w:szCs w:val="24"/>
        </w:rPr>
      </w:pPr>
      <w:r w:rsidRPr="00EC78AA">
        <w:rPr>
          <w:noProof/>
          <w:position w:val="-14"/>
        </w:rPr>
        <w:object w:dxaOrig="2740" w:dyaOrig="420" w14:anchorId="7CAB59DF">
          <v:shape id="_x0000_i1231" type="#_x0000_t75" alt="" style="width:137.4pt;height:21pt;mso-width-percent:0;mso-height-percent:0;mso-width-percent:0;mso-height-percent:0" o:ole="">
            <v:imagedata r:id="rId450" o:title=""/>
          </v:shape>
          <o:OLEObject Type="Embed" ProgID="Equation.DSMT4" ShapeID="_x0000_i1231" DrawAspect="Content" ObjectID="_1679317791" r:id="rId451"/>
        </w:object>
      </w:r>
    </w:p>
    <w:p w14:paraId="737379A7" w14:textId="77777777" w:rsidR="00D94DD6" w:rsidRPr="006644BB" w:rsidRDefault="00D94DD6" w:rsidP="00D94DD6">
      <w:pPr>
        <w:pStyle w:val="NoSpacing"/>
        <w:ind w:left="360"/>
        <w:rPr>
          <w:rFonts w:cstheme="minorHAnsi"/>
          <w:sz w:val="24"/>
          <w:szCs w:val="24"/>
        </w:rPr>
      </w:pPr>
      <w:r w:rsidRPr="006644BB">
        <w:rPr>
          <w:rFonts w:cstheme="minorHAnsi"/>
          <w:sz w:val="24"/>
          <w:szCs w:val="24"/>
        </w:rPr>
        <w:t>Setting both factors equal to zero and then solving for w, you get</w:t>
      </w:r>
    </w:p>
    <w:p w14:paraId="300EFE6B" w14:textId="0381430A" w:rsidR="00D94DD6" w:rsidRPr="006644BB" w:rsidRDefault="00E71322" w:rsidP="00D94DD6">
      <w:pPr>
        <w:pStyle w:val="NoSpacing"/>
        <w:ind w:left="360"/>
        <w:rPr>
          <w:rFonts w:cstheme="minorHAnsi"/>
          <w:sz w:val="24"/>
          <w:szCs w:val="24"/>
        </w:rPr>
      </w:pPr>
      <w:r w:rsidRPr="00EC78AA">
        <w:rPr>
          <w:noProof/>
          <w:position w:val="-12"/>
        </w:rPr>
        <w:object w:dxaOrig="2580" w:dyaOrig="380" w14:anchorId="55173B52">
          <v:shape id="_x0000_i1232" type="#_x0000_t75" alt="" style="width:129pt;height:19.2pt;mso-width-percent:0;mso-height-percent:0;mso-width-percent:0;mso-height-percent:0" o:ole="">
            <v:imagedata r:id="rId452" o:title=""/>
          </v:shape>
          <o:OLEObject Type="Embed" ProgID="Equation.DSMT4" ShapeID="_x0000_i1232" DrawAspect="Content" ObjectID="_1679317792" r:id="rId453"/>
        </w:object>
      </w:r>
      <w:r w:rsidR="00D94DD6" w:rsidRPr="006644BB">
        <w:rPr>
          <w:rFonts w:cstheme="minorHAnsi"/>
          <w:sz w:val="24"/>
          <w:szCs w:val="24"/>
        </w:rPr>
        <w:t>.</w:t>
      </w:r>
    </w:p>
    <w:p w14:paraId="4A43275C" w14:textId="77777777" w:rsidR="00D94DD6" w:rsidRPr="006644BB" w:rsidRDefault="00D94DD6" w:rsidP="00D94DD6">
      <w:pPr>
        <w:pStyle w:val="NoSpacing"/>
        <w:rPr>
          <w:rFonts w:cstheme="minorHAnsi"/>
          <w:sz w:val="24"/>
          <w:szCs w:val="24"/>
        </w:rPr>
      </w:pPr>
    </w:p>
    <w:p w14:paraId="0D49E21F" w14:textId="1D87B0FC" w:rsidR="00D94DD6" w:rsidRDefault="00D94DD6" w:rsidP="00F508A7">
      <w:pPr>
        <w:pStyle w:val="ListParagraph"/>
      </w:pPr>
      <w:r w:rsidRPr="006644BB">
        <w:t xml:space="preserve">Since the width can’t be a negative number, its value is </w:t>
      </w:r>
      <w:r w:rsidR="00E71322" w:rsidRPr="00EC78AA">
        <w:rPr>
          <w:noProof/>
          <w:position w:val="-12"/>
        </w:rPr>
        <w:object w:dxaOrig="620" w:dyaOrig="380" w14:anchorId="2A15BAC9">
          <v:shape id="_x0000_i1233" type="#_x0000_t75" alt="" style="width:31.2pt;height:19.2pt;mso-width-percent:0;mso-height-percent:0;mso-width-percent:0;mso-height-percent:0" o:ole="">
            <v:imagedata r:id="rId454" o:title=""/>
          </v:shape>
          <o:OLEObject Type="Embed" ProgID="Equation.DSMT4" ShapeID="_x0000_i1233" DrawAspect="Content" ObjectID="_1679317793" r:id="rId455"/>
        </w:object>
      </w:r>
      <w:r w:rsidRPr="006644BB">
        <w:t xml:space="preserve">.  The length is </w:t>
      </w:r>
      <w:r w:rsidR="00E71322" w:rsidRPr="00EC78AA">
        <w:rPr>
          <w:noProof/>
          <w:position w:val="-12"/>
        </w:rPr>
        <w:object w:dxaOrig="600" w:dyaOrig="380" w14:anchorId="2459F38A">
          <v:shape id="_x0000_i1234" type="#_x0000_t75" alt="" style="width:30pt;height:19.2pt;mso-width-percent:0;mso-height-percent:0;mso-width-percent:0;mso-height-percent:0" o:ole="">
            <v:imagedata r:id="rId456" o:title=""/>
          </v:shape>
          <o:OLEObject Type="Embed" ProgID="Equation.DSMT4" ShapeID="_x0000_i1234" DrawAspect="Content" ObjectID="_1679317794" r:id="rId457"/>
        </w:object>
      </w:r>
      <w:r w:rsidRPr="006644BB">
        <w:t xml:space="preserve"> more than this, which is 10 in (</w:t>
      </w:r>
      <w:r w:rsidR="00E71322" w:rsidRPr="00EC78AA">
        <w:rPr>
          <w:noProof/>
          <w:position w:val="-12"/>
        </w:rPr>
        <w:object w:dxaOrig="1600" w:dyaOrig="380" w14:anchorId="7FA941F2">
          <v:shape id="_x0000_i1235" type="#_x0000_t75" alt="" style="width:80.4pt;height:19.2pt;mso-width-percent:0;mso-height-percent:0;mso-width-percent:0;mso-height-percent:0" o:ole="">
            <v:imagedata r:id="rId458" o:title=""/>
          </v:shape>
          <o:OLEObject Type="Embed" ProgID="Equation.DSMT4" ShapeID="_x0000_i1235" DrawAspect="Content" ObjectID="_1679317795" r:id="rId459"/>
        </w:object>
      </w:r>
      <w:r w:rsidRPr="006644BB">
        <w:t>).</w:t>
      </w:r>
      <w:r>
        <w:br/>
      </w:r>
    </w:p>
    <w:p w14:paraId="66746FBD" w14:textId="7217CE0F" w:rsidR="00D94DD6" w:rsidRPr="006644BB" w:rsidRDefault="00D94DD6" w:rsidP="007729C6">
      <w:pPr>
        <w:pStyle w:val="NoSpacing"/>
        <w:numPr>
          <w:ilvl w:val="0"/>
          <w:numId w:val="43"/>
        </w:numPr>
        <w:rPr>
          <w:rFonts w:cstheme="minorHAnsi"/>
          <w:sz w:val="24"/>
          <w:szCs w:val="24"/>
        </w:rPr>
      </w:pPr>
      <w:r>
        <w:rPr>
          <w:sz w:val="24"/>
          <w:szCs w:val="24"/>
        </w:rPr>
        <w:t xml:space="preserve">ANSWER: </w:t>
      </w:r>
      <w:r w:rsidR="009E3E95" w:rsidRPr="009E3E95">
        <w:rPr>
          <w:b/>
          <w:bCs/>
          <w:sz w:val="28"/>
          <w:szCs w:val="28"/>
        </w:rPr>
        <w:t>c</w:t>
      </w:r>
      <w:r>
        <w:rPr>
          <w:sz w:val="24"/>
          <w:szCs w:val="24"/>
        </w:rPr>
        <w:br/>
      </w:r>
      <w:r w:rsidRPr="006644BB">
        <w:rPr>
          <w:rFonts w:cstheme="minorHAnsi"/>
          <w:sz w:val="24"/>
          <w:szCs w:val="24"/>
        </w:rPr>
        <w:t xml:space="preserve">To simplify </w:t>
      </w:r>
      <w:r w:rsidR="00E71322" w:rsidRPr="00EC78AA">
        <w:rPr>
          <w:noProof/>
          <w:position w:val="-34"/>
        </w:rPr>
        <w:object w:dxaOrig="3019" w:dyaOrig="820" w14:anchorId="7C45A597">
          <v:shape id="_x0000_i1236" type="#_x0000_t75" alt="" style="width:150.6pt;height:40.8pt;mso-width-percent:0;mso-height-percent:0;mso-width-percent:0;mso-height-percent:0" o:ole="">
            <v:imagedata r:id="rId460" o:title=""/>
          </v:shape>
          <o:OLEObject Type="Embed" ProgID="Equation.DSMT4" ShapeID="_x0000_i1236" DrawAspect="Content" ObjectID="_1679317796" r:id="rId461"/>
        </w:object>
      </w:r>
      <w:r w:rsidRPr="006644BB">
        <w:rPr>
          <w:rFonts w:cstheme="minorHAnsi"/>
          <w:sz w:val="24"/>
          <w:szCs w:val="24"/>
        </w:rPr>
        <w:t>, first write the problem in terms of multiplication, then factor the trinomials, and finally cancel common factors:</w:t>
      </w:r>
    </w:p>
    <w:p w14:paraId="1BEF9382" w14:textId="77777777" w:rsidR="00D94DD6" w:rsidRPr="006644BB" w:rsidRDefault="00D94DD6" w:rsidP="00D94DD6">
      <w:pPr>
        <w:pStyle w:val="NoSpacing"/>
        <w:rPr>
          <w:rFonts w:cstheme="minorHAnsi"/>
          <w:sz w:val="24"/>
          <w:szCs w:val="24"/>
        </w:rPr>
      </w:pPr>
    </w:p>
    <w:p w14:paraId="475EC686" w14:textId="34F56913" w:rsidR="00D94DD6" w:rsidRDefault="00E71322" w:rsidP="00F508A7">
      <w:pPr>
        <w:pStyle w:val="ListParagraph"/>
        <w:rPr>
          <w:szCs w:val="24"/>
        </w:rPr>
      </w:pPr>
      <w:r w:rsidRPr="00EC78AA">
        <w:rPr>
          <w:noProof/>
        </w:rPr>
        <w:object w:dxaOrig="4000" w:dyaOrig="6080" w14:anchorId="39339963">
          <v:shape id="_x0000_i1237" type="#_x0000_t75" alt="" style="width:199.8pt;height:304.2pt;mso-width-percent:0;mso-height-percent:0;mso-width-percent:0;mso-height-percent:0" o:ole="">
            <v:imagedata r:id="rId462" o:title=""/>
          </v:shape>
          <o:OLEObject Type="Embed" ProgID="Equation.DSMT4" ShapeID="_x0000_i1237" DrawAspect="Content" ObjectID="_1679317797" r:id="rId463"/>
        </w:object>
      </w:r>
    </w:p>
    <w:p w14:paraId="19F2E4FD" w14:textId="60CE08CC" w:rsidR="00D94DD6" w:rsidRPr="006644BB" w:rsidRDefault="00D94DD6" w:rsidP="00F946D8">
      <w:pPr>
        <w:pStyle w:val="NoSpacing"/>
        <w:numPr>
          <w:ilvl w:val="0"/>
          <w:numId w:val="43"/>
        </w:numPr>
        <w:spacing w:before="720"/>
        <w:rPr>
          <w:rFonts w:cstheme="minorHAnsi"/>
          <w:sz w:val="24"/>
          <w:szCs w:val="24"/>
        </w:rPr>
      </w:pPr>
      <w:r>
        <w:rPr>
          <w:sz w:val="24"/>
          <w:szCs w:val="24"/>
        </w:rPr>
        <w:t xml:space="preserve">ANSWER: </w:t>
      </w:r>
      <w:r w:rsidR="009E3E95" w:rsidRPr="009E3E95">
        <w:rPr>
          <w:b/>
          <w:bCs/>
          <w:sz w:val="28"/>
          <w:szCs w:val="28"/>
        </w:rPr>
        <w:t>b</w:t>
      </w:r>
      <w:r>
        <w:rPr>
          <w:sz w:val="24"/>
          <w:szCs w:val="24"/>
        </w:rPr>
        <w:br/>
      </w:r>
      <w:r w:rsidRPr="006644BB">
        <w:rPr>
          <w:rFonts w:cstheme="minorHAnsi"/>
          <w:sz w:val="24"/>
          <w:szCs w:val="24"/>
        </w:rPr>
        <w:t xml:space="preserve">To simplify </w:t>
      </w:r>
      <w:r w:rsidR="00E71322" w:rsidRPr="00EC78AA">
        <w:rPr>
          <w:noProof/>
          <w:position w:val="-28"/>
        </w:rPr>
        <w:object w:dxaOrig="1980" w:dyaOrig="760" w14:anchorId="28610396">
          <v:shape id="_x0000_i1238" type="#_x0000_t75" alt="" style="width:99pt;height:37.8pt;mso-width-percent:0;mso-height-percent:0;mso-width-percent:0;mso-height-percent:0" o:ole="">
            <v:imagedata r:id="rId464" o:title=""/>
          </v:shape>
          <o:OLEObject Type="Embed" ProgID="Equation.DSMT4" ShapeID="_x0000_i1238" DrawAspect="Content" ObjectID="_1679317798" r:id="rId465"/>
        </w:object>
      </w:r>
      <w:r w:rsidRPr="006644BB">
        <w:rPr>
          <w:rFonts w:cstheme="minorHAnsi"/>
          <w:sz w:val="24"/>
          <w:szCs w:val="24"/>
        </w:rPr>
        <w:t xml:space="preserve">, the fractions need to be written with a common denominator.  For this rational expression, the least common denominator (LCD) is </w:t>
      </w:r>
      <w:r w:rsidR="00E71322" w:rsidRPr="00EC78AA">
        <w:rPr>
          <w:noProof/>
          <w:position w:val="-6"/>
        </w:rPr>
        <w:object w:dxaOrig="420" w:dyaOrig="360" w14:anchorId="55042420">
          <v:shape id="_x0000_i1239" type="#_x0000_t75" alt="" style="width:21pt;height:19.2pt;mso-width-percent:0;mso-height-percent:0;mso-width-percent:0;mso-height-percent:0" o:ole="">
            <v:imagedata r:id="rId466" o:title=""/>
          </v:shape>
          <o:OLEObject Type="Embed" ProgID="Equation.DSMT4" ShapeID="_x0000_i1239" DrawAspect="Content" ObjectID="_1679317799" r:id="rId467"/>
        </w:object>
      </w:r>
      <w:r w:rsidRPr="006644BB">
        <w:rPr>
          <w:rFonts w:cstheme="minorHAnsi"/>
          <w:sz w:val="24"/>
          <w:szCs w:val="24"/>
        </w:rPr>
        <w:t>.</w:t>
      </w:r>
    </w:p>
    <w:p w14:paraId="16477D61" w14:textId="77777777" w:rsidR="00D94DD6" w:rsidRPr="006644BB" w:rsidRDefault="00D94DD6" w:rsidP="00D94DD6">
      <w:pPr>
        <w:pStyle w:val="NoSpacing"/>
        <w:rPr>
          <w:rFonts w:cstheme="minorHAnsi"/>
          <w:sz w:val="24"/>
          <w:szCs w:val="24"/>
        </w:rPr>
      </w:pPr>
    </w:p>
    <w:p w14:paraId="4FA19FF2" w14:textId="2AE81FC8" w:rsidR="00D94DD6" w:rsidRPr="006644BB" w:rsidRDefault="00D94DD6" w:rsidP="00FD0035">
      <w:pPr>
        <w:pStyle w:val="NoSpacing"/>
        <w:spacing w:after="240"/>
        <w:ind w:left="360"/>
        <w:rPr>
          <w:rFonts w:cstheme="minorHAnsi"/>
          <w:sz w:val="24"/>
          <w:szCs w:val="24"/>
        </w:rPr>
      </w:pPr>
      <w:r w:rsidRPr="006644BB">
        <w:rPr>
          <w:rFonts w:cstheme="minorHAnsi"/>
          <w:sz w:val="24"/>
          <w:szCs w:val="24"/>
        </w:rPr>
        <w:t xml:space="preserve">Writing each fraction in terms of the </w:t>
      </w:r>
      <w:r w:rsidR="00E71322" w:rsidRPr="00EC78AA">
        <w:rPr>
          <w:noProof/>
          <w:position w:val="-6"/>
        </w:rPr>
        <w:object w:dxaOrig="420" w:dyaOrig="360" w14:anchorId="3A5EEA58">
          <v:shape id="_x0000_i1240" type="#_x0000_t75" alt="" style="width:21pt;height:19.2pt;mso-width-percent:0;mso-height-percent:0;mso-width-percent:0;mso-height-percent:0" o:ole="">
            <v:imagedata r:id="rId468" o:title=""/>
          </v:shape>
          <o:OLEObject Type="Embed" ProgID="Equation.DSMT4" ShapeID="_x0000_i1240" DrawAspect="Content" ObjectID="_1679317800" r:id="rId469"/>
        </w:object>
      </w:r>
      <w:r w:rsidRPr="006644BB">
        <w:rPr>
          <w:rFonts w:cstheme="minorHAnsi"/>
          <w:sz w:val="24"/>
          <w:szCs w:val="24"/>
        </w:rPr>
        <w:t>, gives</w:t>
      </w:r>
    </w:p>
    <w:p w14:paraId="0681D91D" w14:textId="1C8A896F" w:rsidR="00D94DD6" w:rsidRPr="006644BB" w:rsidRDefault="00E71322" w:rsidP="00D94DD6">
      <w:pPr>
        <w:pStyle w:val="NoSpacing"/>
        <w:ind w:left="360"/>
        <w:rPr>
          <w:rFonts w:cstheme="minorHAnsi"/>
          <w:sz w:val="24"/>
          <w:szCs w:val="24"/>
        </w:rPr>
      </w:pPr>
      <w:r w:rsidRPr="00EC78AA">
        <w:rPr>
          <w:noProof/>
          <w:position w:val="-252"/>
        </w:rPr>
        <w:object w:dxaOrig="6880" w:dyaOrig="4819" w14:anchorId="19B3D785">
          <v:shape id="_x0000_i1241" type="#_x0000_t75" alt="" style="width:343.8pt;height:240pt;mso-width-percent:0;mso-height-percent:0;mso-width-percent:0;mso-height-percent:0" o:ole="">
            <v:imagedata r:id="rId470" o:title=""/>
          </v:shape>
          <o:OLEObject Type="Embed" ProgID="Equation.DSMT4" ShapeID="_x0000_i1241" DrawAspect="Content" ObjectID="_1679317801" r:id="rId471"/>
        </w:object>
      </w:r>
    </w:p>
    <w:p w14:paraId="59AD508F" w14:textId="77777777" w:rsidR="00D94DD6" w:rsidRPr="006644BB" w:rsidRDefault="00D94DD6" w:rsidP="00A441F0">
      <w:pPr>
        <w:pStyle w:val="NoSpacing"/>
        <w:spacing w:before="600"/>
        <w:ind w:left="360"/>
        <w:rPr>
          <w:rFonts w:cstheme="minorHAnsi"/>
          <w:sz w:val="24"/>
          <w:szCs w:val="24"/>
        </w:rPr>
      </w:pPr>
      <w:r w:rsidRPr="006644BB">
        <w:rPr>
          <w:rFonts w:cstheme="minorHAnsi"/>
          <w:sz w:val="24"/>
          <w:szCs w:val="24"/>
        </w:rPr>
        <w:t>Finally, factoring the numerator above gives</w:t>
      </w:r>
    </w:p>
    <w:p w14:paraId="68F872AF" w14:textId="4D6AB05D" w:rsidR="00D94DD6" w:rsidRDefault="00E71322" w:rsidP="00F508A7">
      <w:pPr>
        <w:pStyle w:val="ListParagraph"/>
        <w:rPr>
          <w:szCs w:val="24"/>
        </w:rPr>
      </w:pPr>
      <w:r w:rsidRPr="00EC78AA">
        <w:rPr>
          <w:noProof/>
        </w:rPr>
        <w:object w:dxaOrig="2420" w:dyaOrig="840" w14:anchorId="05BB9928">
          <v:shape id="_x0000_i1242" type="#_x0000_t75" alt="" style="width:121.2pt;height:42pt;mso-width-percent:0;mso-height-percent:0;mso-width-percent:0;mso-height-percent:0" o:ole="">
            <v:imagedata r:id="rId472" o:title=""/>
          </v:shape>
          <o:OLEObject Type="Embed" ProgID="Equation.DSMT4" ShapeID="_x0000_i1242" DrawAspect="Content" ObjectID="_1679317802" r:id="rId473"/>
        </w:object>
      </w:r>
      <w:r w:rsidR="00D94DD6" w:rsidRPr="006644BB">
        <w:rPr>
          <w:rFonts w:cstheme="minorHAnsi"/>
          <w:szCs w:val="24"/>
        </w:rPr>
        <w:t>.</w:t>
      </w:r>
      <w:r w:rsidR="00D94DD6">
        <w:rPr>
          <w:rFonts w:cstheme="minorHAnsi"/>
          <w:szCs w:val="24"/>
        </w:rPr>
        <w:br/>
      </w:r>
    </w:p>
    <w:p w14:paraId="1E54A3A1" w14:textId="37642CDB" w:rsidR="00D94DD6" w:rsidRPr="006644BB" w:rsidRDefault="00D94DD6" w:rsidP="007729C6">
      <w:pPr>
        <w:pStyle w:val="NoSpacing"/>
        <w:numPr>
          <w:ilvl w:val="0"/>
          <w:numId w:val="43"/>
        </w:numPr>
        <w:rPr>
          <w:rFonts w:cstheme="minorHAnsi"/>
          <w:sz w:val="24"/>
          <w:szCs w:val="24"/>
        </w:rPr>
      </w:pPr>
      <w:r>
        <w:rPr>
          <w:sz w:val="24"/>
          <w:szCs w:val="24"/>
        </w:rPr>
        <w:t xml:space="preserve">ANSWER: </w:t>
      </w:r>
      <w:r w:rsidR="009E3E95" w:rsidRPr="009E3E95">
        <w:rPr>
          <w:b/>
          <w:bCs/>
          <w:sz w:val="28"/>
          <w:szCs w:val="28"/>
        </w:rPr>
        <w:t>b</w:t>
      </w:r>
      <w:r>
        <w:rPr>
          <w:sz w:val="24"/>
          <w:szCs w:val="24"/>
        </w:rPr>
        <w:br/>
      </w:r>
      <w:r w:rsidRPr="006644BB">
        <w:rPr>
          <w:rFonts w:cstheme="minorHAnsi"/>
          <w:sz w:val="24"/>
          <w:szCs w:val="24"/>
        </w:rPr>
        <w:t xml:space="preserve">One way to solve the rational equation, </w:t>
      </w:r>
      <w:r w:rsidR="00E71322" w:rsidRPr="00EC78AA">
        <w:rPr>
          <w:noProof/>
          <w:position w:val="-28"/>
        </w:rPr>
        <w:object w:dxaOrig="1240" w:dyaOrig="720" w14:anchorId="42CD332D">
          <v:shape id="_x0000_i1243" type="#_x0000_t75" alt="" style="width:61.8pt;height:36pt;mso-width-percent:0;mso-height-percent:0;mso-width-percent:0;mso-height-percent:0" o:ole="">
            <v:imagedata r:id="rId474" o:title=""/>
          </v:shape>
          <o:OLEObject Type="Embed" ProgID="Equation.DSMT4" ShapeID="_x0000_i1243" DrawAspect="Content" ObjectID="_1679317803" r:id="rId475"/>
        </w:object>
      </w:r>
      <w:r w:rsidRPr="006644BB">
        <w:rPr>
          <w:rFonts w:cstheme="minorHAnsi"/>
          <w:sz w:val="24"/>
          <w:szCs w:val="24"/>
        </w:rPr>
        <w:t>, is by eliminating the fractions.  This can be accomplished by multiplying both sides of the equation by the least common denominator (LCD) of the fractions.  In this case, the LCD is 10.</w:t>
      </w:r>
    </w:p>
    <w:p w14:paraId="30161B3A" w14:textId="77777777" w:rsidR="00D94DD6" w:rsidRPr="006644BB" w:rsidRDefault="00D94DD6" w:rsidP="00D94DD6">
      <w:pPr>
        <w:pStyle w:val="NoSpacing"/>
        <w:rPr>
          <w:rFonts w:cstheme="minorHAnsi"/>
          <w:sz w:val="24"/>
          <w:szCs w:val="24"/>
        </w:rPr>
      </w:pPr>
    </w:p>
    <w:p w14:paraId="5B1F3B56" w14:textId="77777777" w:rsidR="00D94DD6" w:rsidRPr="006644BB" w:rsidRDefault="00D94DD6" w:rsidP="00D94DD6">
      <w:pPr>
        <w:pStyle w:val="NoSpacing"/>
        <w:ind w:left="360"/>
        <w:rPr>
          <w:rFonts w:cstheme="minorHAnsi"/>
          <w:sz w:val="24"/>
          <w:szCs w:val="24"/>
        </w:rPr>
      </w:pPr>
      <w:r w:rsidRPr="006644BB">
        <w:rPr>
          <w:rFonts w:cstheme="minorHAnsi"/>
          <w:sz w:val="24"/>
          <w:szCs w:val="24"/>
        </w:rPr>
        <w:t>Here is the result of multiplying both sides of the equation by 10 and then continuing to solve for x:</w:t>
      </w:r>
    </w:p>
    <w:p w14:paraId="58344615" w14:textId="77777777" w:rsidR="00D94DD6" w:rsidRPr="006644BB" w:rsidRDefault="00D94DD6" w:rsidP="00D94DD6">
      <w:pPr>
        <w:pStyle w:val="NoSpacing"/>
        <w:rPr>
          <w:rFonts w:cstheme="minorHAnsi"/>
          <w:sz w:val="24"/>
          <w:szCs w:val="24"/>
        </w:rPr>
      </w:pPr>
    </w:p>
    <w:p w14:paraId="6871666C" w14:textId="56CC94C7" w:rsidR="00D94DD6" w:rsidRDefault="00E71322" w:rsidP="00F508A7">
      <w:pPr>
        <w:rPr>
          <w:rFonts w:cstheme="minorHAnsi"/>
          <w:noProof/>
          <w:szCs w:val="24"/>
        </w:rPr>
      </w:pPr>
      <w:r w:rsidRPr="00EC78AA">
        <w:rPr>
          <w:noProof/>
        </w:rPr>
        <w:object w:dxaOrig="7200" w:dyaOrig="4380" w14:anchorId="5EAF401F">
          <v:shape id="_x0000_i1244" type="#_x0000_t75" alt="" style="width:5in;height:219pt;mso-width-percent:0;mso-height-percent:0;mso-width-percent:0;mso-height-percent:0" o:ole="">
            <v:imagedata r:id="rId476" o:title=""/>
          </v:shape>
          <o:OLEObject Type="Embed" ProgID="Equation.DSMT4" ShapeID="_x0000_i1244" DrawAspect="Content" ObjectID="_1679317804" r:id="rId477"/>
        </w:object>
      </w:r>
    </w:p>
    <w:p w14:paraId="1B62365F" w14:textId="29E4443C" w:rsidR="00D94DD6" w:rsidRPr="006644BB" w:rsidRDefault="00D94DD6" w:rsidP="00A441F0">
      <w:pPr>
        <w:pStyle w:val="NoSpacing"/>
        <w:numPr>
          <w:ilvl w:val="0"/>
          <w:numId w:val="43"/>
        </w:numPr>
        <w:spacing w:before="1080"/>
        <w:rPr>
          <w:rFonts w:cstheme="minorHAnsi"/>
          <w:sz w:val="24"/>
          <w:szCs w:val="24"/>
        </w:rPr>
      </w:pPr>
      <w:r>
        <w:rPr>
          <w:sz w:val="24"/>
          <w:szCs w:val="24"/>
        </w:rPr>
        <w:t xml:space="preserve">ANSWER: </w:t>
      </w:r>
      <w:r w:rsidR="009E3E95" w:rsidRPr="009E3E95">
        <w:rPr>
          <w:b/>
          <w:bCs/>
          <w:sz w:val="28"/>
          <w:szCs w:val="28"/>
        </w:rPr>
        <w:t>a</w:t>
      </w:r>
      <w:r>
        <w:rPr>
          <w:sz w:val="24"/>
          <w:szCs w:val="24"/>
        </w:rPr>
        <w:br/>
      </w:r>
      <w:r w:rsidRPr="006644BB">
        <w:rPr>
          <w:rFonts w:cstheme="minorHAnsi"/>
          <w:sz w:val="24"/>
          <w:szCs w:val="24"/>
        </w:rPr>
        <w:t xml:space="preserve">Since the problem deals with inverse variation, it can be modeled with the equation </w:t>
      </w:r>
      <w:r w:rsidR="00E71322" w:rsidRPr="00EC78AA">
        <w:rPr>
          <w:noProof/>
          <w:position w:val="-26"/>
        </w:rPr>
        <w:object w:dxaOrig="740" w:dyaOrig="700" w14:anchorId="498717B1">
          <v:shape id="_x0000_i1245" type="#_x0000_t75" alt="" style="width:36pt;height:36pt;mso-width-percent:0;mso-height-percent:0;mso-width-percent:0;mso-height-percent:0" o:ole="">
            <v:imagedata r:id="rId478" o:title=""/>
          </v:shape>
          <o:OLEObject Type="Embed" ProgID="Equation.DSMT4" ShapeID="_x0000_i1245" DrawAspect="Content" ObjectID="_1679317805" r:id="rId479"/>
        </w:object>
      </w:r>
      <w:r w:rsidRPr="006644BB">
        <w:rPr>
          <w:rFonts w:cstheme="minorHAnsi"/>
          <w:sz w:val="24"/>
          <w:szCs w:val="24"/>
        </w:rPr>
        <w:t xml:space="preserve"> , where </w:t>
      </w:r>
      <w:proofErr w:type="spellStart"/>
      <w:r w:rsidRPr="006644BB">
        <w:rPr>
          <w:rFonts w:cstheme="minorHAnsi"/>
          <w:sz w:val="24"/>
          <w:szCs w:val="24"/>
        </w:rPr>
        <w:t>t</w:t>
      </w:r>
      <w:proofErr w:type="spellEnd"/>
      <w:r w:rsidRPr="006644BB">
        <w:rPr>
          <w:rFonts w:cstheme="minorHAnsi"/>
          <w:sz w:val="24"/>
          <w:szCs w:val="24"/>
        </w:rPr>
        <w:t xml:space="preserve"> is the time, v is the speed, and k is proportionality constant.</w:t>
      </w:r>
    </w:p>
    <w:p w14:paraId="21CCABE3" w14:textId="77777777" w:rsidR="00D94DD6" w:rsidRPr="006644BB" w:rsidRDefault="00D94DD6" w:rsidP="00D94DD6">
      <w:pPr>
        <w:pStyle w:val="NoSpacing"/>
        <w:rPr>
          <w:rFonts w:cstheme="minorHAnsi"/>
          <w:sz w:val="24"/>
          <w:szCs w:val="24"/>
        </w:rPr>
      </w:pPr>
    </w:p>
    <w:p w14:paraId="43EAE0FB" w14:textId="76CE4123" w:rsidR="00D94DD6" w:rsidRPr="006644BB" w:rsidRDefault="00D94DD6" w:rsidP="00D94DD6">
      <w:pPr>
        <w:pStyle w:val="NoSpacing"/>
        <w:ind w:left="360"/>
        <w:rPr>
          <w:rFonts w:cstheme="minorHAnsi"/>
          <w:sz w:val="24"/>
          <w:szCs w:val="24"/>
        </w:rPr>
      </w:pPr>
      <w:r w:rsidRPr="006644BB">
        <w:rPr>
          <w:rFonts w:cstheme="minorHAnsi"/>
          <w:sz w:val="24"/>
          <w:szCs w:val="24"/>
        </w:rPr>
        <w:t>Substituting</w:t>
      </w:r>
      <w:r>
        <w:rPr>
          <w:rFonts w:cstheme="minorHAnsi"/>
          <w:sz w:val="24"/>
          <w:szCs w:val="24"/>
        </w:rPr>
        <w:t xml:space="preserve"> </w:t>
      </w:r>
      <w:r w:rsidR="00E71322" w:rsidRPr="00EC78AA">
        <w:rPr>
          <w:noProof/>
          <w:position w:val="-12"/>
        </w:rPr>
        <w:object w:dxaOrig="820" w:dyaOrig="340" w14:anchorId="213770D8">
          <v:shape id="_x0000_i1246" type="#_x0000_t75" alt="" style="width:40.8pt;height:16.8pt;mso-width-percent:0;mso-height-percent:0;mso-width-percent:0;mso-height-percent:0" o:ole="">
            <v:imagedata r:id="rId480" o:title=""/>
          </v:shape>
          <o:OLEObject Type="Embed" ProgID="Equation.DSMT4" ShapeID="_x0000_i1246" DrawAspect="Content" ObjectID="_1679317806" r:id="rId481"/>
        </w:object>
      </w:r>
      <w:r w:rsidRPr="006644BB">
        <w:rPr>
          <w:rFonts w:cstheme="minorHAnsi"/>
          <w:sz w:val="24"/>
          <w:szCs w:val="24"/>
        </w:rPr>
        <w:t xml:space="preserve"> and </w:t>
      </w:r>
      <w:r w:rsidR="00E71322" w:rsidRPr="00EC78AA">
        <w:rPr>
          <w:noProof/>
          <w:position w:val="-12"/>
        </w:rPr>
        <w:object w:dxaOrig="880" w:dyaOrig="340" w14:anchorId="3F3F43B4">
          <v:shape id="_x0000_i1247" type="#_x0000_t75" alt="" style="width:42.6pt;height:16.8pt;mso-width-percent:0;mso-height-percent:0;mso-width-percent:0;mso-height-percent:0" o:ole="">
            <v:imagedata r:id="rId482" o:title=""/>
          </v:shape>
          <o:OLEObject Type="Embed" ProgID="Equation.DSMT4" ShapeID="_x0000_i1247" DrawAspect="Content" ObjectID="_1679317807" r:id="rId483"/>
        </w:object>
      </w:r>
      <w:r w:rsidRPr="006644BB">
        <w:rPr>
          <w:rFonts w:cstheme="minorHAnsi"/>
          <w:sz w:val="24"/>
          <w:szCs w:val="24"/>
        </w:rPr>
        <w:t xml:space="preserve"> into the equation and then solving for k, this gives</w:t>
      </w:r>
    </w:p>
    <w:p w14:paraId="24C5DBE5" w14:textId="0B6CCA6E" w:rsidR="00D94DD6" w:rsidRPr="006644BB" w:rsidRDefault="00E71322" w:rsidP="00D94DD6">
      <w:pPr>
        <w:pStyle w:val="NoSpacing"/>
        <w:ind w:left="360"/>
        <w:rPr>
          <w:rFonts w:cstheme="minorHAnsi"/>
          <w:sz w:val="24"/>
          <w:szCs w:val="24"/>
        </w:rPr>
      </w:pPr>
      <w:r w:rsidRPr="00EC78AA">
        <w:rPr>
          <w:noProof/>
          <w:position w:val="-112"/>
        </w:rPr>
        <w:object w:dxaOrig="6840" w:dyaOrig="2720" w14:anchorId="00BF0DFA">
          <v:shape id="_x0000_i1248" type="#_x0000_t75" alt="" style="width:343.2pt;height:135.6pt;mso-width-percent:0;mso-height-percent:0;mso-width-percent:0;mso-height-percent:0" o:ole="">
            <v:imagedata r:id="rId484" o:title=""/>
          </v:shape>
          <o:OLEObject Type="Embed" ProgID="Equation.DSMT4" ShapeID="_x0000_i1248" DrawAspect="Content" ObjectID="_1679317808" r:id="rId485"/>
        </w:object>
      </w:r>
    </w:p>
    <w:p w14:paraId="5044B17A" w14:textId="77777777" w:rsidR="00D94DD6" w:rsidRPr="006644BB" w:rsidRDefault="00D94DD6" w:rsidP="00A441F0">
      <w:pPr>
        <w:pStyle w:val="NoSpacing"/>
        <w:spacing w:before="480"/>
        <w:ind w:left="360"/>
        <w:rPr>
          <w:rFonts w:cstheme="minorHAnsi"/>
          <w:sz w:val="24"/>
          <w:szCs w:val="24"/>
        </w:rPr>
      </w:pPr>
      <w:r w:rsidRPr="006644BB">
        <w:rPr>
          <w:rFonts w:cstheme="minorHAnsi"/>
          <w:sz w:val="24"/>
          <w:szCs w:val="24"/>
        </w:rPr>
        <w:t>So, now the general form of the inverse variation equation is</w:t>
      </w:r>
    </w:p>
    <w:p w14:paraId="76597BE5" w14:textId="5BB2E91B" w:rsidR="00D94DD6" w:rsidRPr="006644BB" w:rsidRDefault="00E71322" w:rsidP="00D94DD6">
      <w:pPr>
        <w:pStyle w:val="NoSpacing"/>
        <w:ind w:left="360"/>
        <w:rPr>
          <w:rFonts w:cstheme="minorHAnsi"/>
          <w:sz w:val="24"/>
          <w:szCs w:val="24"/>
        </w:rPr>
      </w:pPr>
      <w:r w:rsidRPr="00EC78AA">
        <w:rPr>
          <w:noProof/>
          <w:position w:val="-26"/>
        </w:rPr>
        <w:object w:dxaOrig="1020" w:dyaOrig="700" w14:anchorId="486BC16F">
          <v:shape id="_x0000_i1249" type="#_x0000_t75" alt="" style="width:51pt;height:36pt;mso-width-percent:0;mso-height-percent:0;mso-width-percent:0;mso-height-percent:0" o:ole="">
            <v:imagedata r:id="rId486" o:title=""/>
          </v:shape>
          <o:OLEObject Type="Embed" ProgID="Equation.DSMT4" ShapeID="_x0000_i1249" DrawAspect="Content" ObjectID="_1679317809" r:id="rId487"/>
        </w:object>
      </w:r>
    </w:p>
    <w:p w14:paraId="40776A7A" w14:textId="77777777" w:rsidR="00D94DD6" w:rsidRPr="006644BB" w:rsidRDefault="00D94DD6" w:rsidP="00A441F0">
      <w:pPr>
        <w:pStyle w:val="NoSpacing"/>
        <w:spacing w:before="480"/>
        <w:ind w:left="360"/>
        <w:rPr>
          <w:rFonts w:cstheme="minorHAnsi"/>
          <w:sz w:val="24"/>
          <w:szCs w:val="24"/>
        </w:rPr>
      </w:pPr>
      <w:r w:rsidRPr="006644BB">
        <w:rPr>
          <w:rFonts w:cstheme="minorHAnsi"/>
          <w:sz w:val="24"/>
          <w:szCs w:val="24"/>
        </w:rPr>
        <w:t>To find how long it will take to travel from point A to point B at 75 miles per hour, just substitute 75 for v in the general equation:</w:t>
      </w:r>
    </w:p>
    <w:p w14:paraId="403CB1DF" w14:textId="77777777" w:rsidR="00D94DD6" w:rsidRPr="006644BB" w:rsidRDefault="00D94DD6" w:rsidP="00D94DD6">
      <w:pPr>
        <w:pStyle w:val="NoSpacing"/>
        <w:ind w:left="360"/>
        <w:rPr>
          <w:rFonts w:cstheme="minorHAnsi"/>
          <w:sz w:val="24"/>
          <w:szCs w:val="24"/>
        </w:rPr>
      </w:pPr>
    </w:p>
    <w:p w14:paraId="738092E6" w14:textId="32FF85FB" w:rsidR="00D94DD6" w:rsidRPr="006644BB" w:rsidRDefault="00E71322" w:rsidP="00D94DD6">
      <w:pPr>
        <w:pStyle w:val="NoSpacing"/>
        <w:ind w:left="360"/>
        <w:rPr>
          <w:rFonts w:cstheme="minorHAnsi"/>
          <w:sz w:val="24"/>
          <w:szCs w:val="24"/>
        </w:rPr>
      </w:pPr>
      <w:r w:rsidRPr="00EC78AA">
        <w:rPr>
          <w:noProof/>
          <w:position w:val="-54"/>
        </w:rPr>
        <w:object w:dxaOrig="1020" w:dyaOrig="1540" w14:anchorId="7ED3C94E">
          <v:shape id="_x0000_i1250" type="#_x0000_t75" alt="" style="width:51pt;height:76.8pt;mso-width-percent:0;mso-height-percent:0;mso-width-percent:0;mso-height-percent:0" o:ole="">
            <v:imagedata r:id="rId488" o:title=""/>
          </v:shape>
          <o:OLEObject Type="Embed" ProgID="Equation.DSMT4" ShapeID="_x0000_i1250" DrawAspect="Content" ObjectID="_1679317810" r:id="rId489"/>
        </w:object>
      </w:r>
    </w:p>
    <w:p w14:paraId="0CF4CD83" w14:textId="77777777" w:rsidR="00D94DD6" w:rsidRDefault="00D94DD6" w:rsidP="00A441F0">
      <w:pPr>
        <w:pStyle w:val="NoSpacing"/>
        <w:spacing w:before="480"/>
        <w:ind w:left="360"/>
        <w:rPr>
          <w:rFonts w:cstheme="minorHAnsi"/>
          <w:sz w:val="24"/>
          <w:szCs w:val="24"/>
        </w:rPr>
      </w:pPr>
      <w:r w:rsidRPr="006644BB">
        <w:rPr>
          <w:rFonts w:cstheme="minorHAnsi"/>
          <w:sz w:val="24"/>
          <w:szCs w:val="24"/>
        </w:rPr>
        <w:t>It will take 12 hours to travel from point A to B at a speed of 75 miles per hour.</w:t>
      </w:r>
    </w:p>
    <w:p w14:paraId="267CC7B3" w14:textId="77777777" w:rsidR="00D94DD6" w:rsidRPr="00666CC8" w:rsidRDefault="00D94DD6" w:rsidP="00F508A7"/>
    <w:p w14:paraId="1C05DED8" w14:textId="16B0D1C3" w:rsidR="00D94DD6" w:rsidRPr="006644BB" w:rsidRDefault="00D94DD6" w:rsidP="007729C6">
      <w:pPr>
        <w:pStyle w:val="NoSpacing"/>
        <w:numPr>
          <w:ilvl w:val="0"/>
          <w:numId w:val="43"/>
        </w:numPr>
        <w:rPr>
          <w:rFonts w:cstheme="minorHAnsi"/>
          <w:sz w:val="24"/>
          <w:szCs w:val="24"/>
        </w:rPr>
      </w:pPr>
      <w:r>
        <w:rPr>
          <w:sz w:val="24"/>
          <w:szCs w:val="24"/>
        </w:rPr>
        <w:t xml:space="preserve">ANSWER: </w:t>
      </w:r>
      <w:r w:rsidR="009E3E95" w:rsidRPr="009E3E95">
        <w:rPr>
          <w:b/>
          <w:bCs/>
          <w:sz w:val="28"/>
          <w:szCs w:val="28"/>
        </w:rPr>
        <w:t>d</w:t>
      </w:r>
      <w:r>
        <w:rPr>
          <w:sz w:val="24"/>
          <w:szCs w:val="24"/>
        </w:rPr>
        <w:br/>
      </w:r>
      <w:r w:rsidRPr="006644BB">
        <w:rPr>
          <w:rFonts w:cstheme="minorHAnsi"/>
          <w:sz w:val="24"/>
          <w:szCs w:val="24"/>
        </w:rPr>
        <w:t xml:space="preserve">The solution for this problem requires using algebraic steps to solve the volume formula, </w:t>
      </w:r>
      <w:r w:rsidR="00E71322" w:rsidRPr="00EC78AA">
        <w:rPr>
          <w:noProof/>
          <w:position w:val="-28"/>
        </w:rPr>
        <w:object w:dxaOrig="1180" w:dyaOrig="720" w14:anchorId="310B170A">
          <v:shape id="_x0000_i1251" type="#_x0000_t75" alt="" style="width:57.6pt;height:36pt;mso-width-percent:0;mso-height-percent:0;mso-width-percent:0;mso-height-percent:0" o:ole="">
            <v:imagedata r:id="rId490" o:title=""/>
          </v:shape>
          <o:OLEObject Type="Embed" ProgID="Equation.DSMT4" ShapeID="_x0000_i1251" DrawAspect="Content" ObjectID="_1679317811" r:id="rId491"/>
        </w:object>
      </w:r>
      <w:r w:rsidRPr="006644BB">
        <w:rPr>
          <w:rFonts w:cstheme="minorHAnsi"/>
          <w:sz w:val="24"/>
          <w:szCs w:val="24"/>
        </w:rPr>
        <w:t>, for V:</w:t>
      </w:r>
    </w:p>
    <w:p w14:paraId="7259DF36" w14:textId="6C6A762B" w:rsidR="00D94DD6" w:rsidRDefault="00E71322" w:rsidP="00A441F0">
      <w:pPr>
        <w:pStyle w:val="NoSpacing"/>
        <w:spacing w:before="360"/>
        <w:ind w:firstLine="360"/>
        <w:rPr>
          <w:rFonts w:cstheme="minorHAnsi"/>
          <w:noProof/>
          <w:sz w:val="24"/>
          <w:szCs w:val="24"/>
        </w:rPr>
      </w:pPr>
      <w:r w:rsidRPr="0085131C">
        <w:rPr>
          <w:noProof/>
          <w:position w:val="-224"/>
        </w:rPr>
        <w:object w:dxaOrig="8120" w:dyaOrig="4620" w14:anchorId="4D4D7838">
          <v:shape id="_x0000_i1252" type="#_x0000_t75" alt="" style="width:406.2pt;height:231pt;mso-width-percent:0;mso-height-percent:0;mso-width-percent:0;mso-height-percent:0" o:ole="">
            <v:imagedata r:id="rId492" o:title=""/>
          </v:shape>
          <o:OLEObject Type="Embed" ProgID="Equation.DSMT4" ShapeID="_x0000_i1252" DrawAspect="Content" ObjectID="_1679317812" r:id="rId493"/>
        </w:object>
      </w:r>
    </w:p>
    <w:p w14:paraId="4D926CEA" w14:textId="4D8C3CDB" w:rsidR="00A441F0" w:rsidRPr="006644BB" w:rsidRDefault="00A441F0" w:rsidP="00A441F0">
      <w:pPr>
        <w:pStyle w:val="NoSpacing"/>
        <w:spacing w:before="360"/>
        <w:ind w:firstLine="360"/>
        <w:rPr>
          <w:rFonts w:cstheme="minorHAnsi"/>
          <w:sz w:val="24"/>
          <w:szCs w:val="24"/>
        </w:rPr>
      </w:pPr>
      <w:r>
        <w:rPr>
          <w:rFonts w:cstheme="minorHAnsi"/>
          <w:sz w:val="24"/>
          <w:szCs w:val="24"/>
        </w:rPr>
        <w:t>(Explanation continued on next page)</w:t>
      </w:r>
    </w:p>
    <w:p w14:paraId="7AB07D02" w14:textId="77777777" w:rsidR="00A441F0" w:rsidRDefault="00A441F0" w:rsidP="00F508A7">
      <w:r>
        <w:br w:type="page"/>
      </w:r>
    </w:p>
    <w:p w14:paraId="7CD4FFB1" w14:textId="40A4507C" w:rsidR="00D94DD6" w:rsidRPr="006644BB" w:rsidRDefault="00D94DD6" w:rsidP="00A441F0">
      <w:pPr>
        <w:pStyle w:val="NoSpacing"/>
        <w:spacing w:before="960"/>
        <w:ind w:firstLine="360"/>
        <w:rPr>
          <w:rFonts w:cstheme="minorHAnsi"/>
          <w:sz w:val="24"/>
          <w:szCs w:val="24"/>
        </w:rPr>
      </w:pPr>
      <w:r w:rsidRPr="006644BB">
        <w:rPr>
          <w:rFonts w:cstheme="minorHAnsi"/>
          <w:sz w:val="24"/>
          <w:szCs w:val="24"/>
        </w:rPr>
        <w:lastRenderedPageBreak/>
        <w:t>The last step in isolating r is to take the cube root of both sides of the equation:</w:t>
      </w:r>
    </w:p>
    <w:p w14:paraId="5B12C948" w14:textId="3B95847C" w:rsidR="00D94DD6" w:rsidRPr="006644BB" w:rsidRDefault="00E71322" w:rsidP="00D94DD6">
      <w:pPr>
        <w:pStyle w:val="NoSpacing"/>
        <w:ind w:firstLine="360"/>
        <w:rPr>
          <w:rFonts w:cstheme="minorHAnsi"/>
          <w:sz w:val="24"/>
          <w:szCs w:val="24"/>
        </w:rPr>
      </w:pPr>
      <w:r w:rsidRPr="00EC78AA">
        <w:rPr>
          <w:noProof/>
          <w:position w:val="-154"/>
        </w:rPr>
        <w:object w:dxaOrig="1420" w:dyaOrig="3200" w14:anchorId="0278FC3C">
          <v:shape id="_x0000_i1253" type="#_x0000_t75" alt="" style="width:70.8pt;height:160.2pt;mso-width-percent:0;mso-height-percent:0;mso-width-percent:0;mso-height-percent:0" o:ole="">
            <v:imagedata r:id="rId494" o:title=""/>
          </v:shape>
          <o:OLEObject Type="Embed" ProgID="Equation.DSMT4" ShapeID="_x0000_i1253" DrawAspect="Content" ObjectID="_1679317813" r:id="rId495"/>
        </w:object>
      </w:r>
      <w:r w:rsidR="00D94DD6" w:rsidRPr="006644BB">
        <w:rPr>
          <w:rFonts w:cstheme="minorHAnsi"/>
          <w:sz w:val="24"/>
          <w:szCs w:val="24"/>
        </w:rPr>
        <w:tab/>
      </w:r>
    </w:p>
    <w:p w14:paraId="4D7BE0A9" w14:textId="6C466EBE" w:rsidR="00D94DD6" w:rsidRPr="006644BB" w:rsidRDefault="00D94DD6" w:rsidP="00A441F0">
      <w:pPr>
        <w:pStyle w:val="NoSpacing"/>
        <w:numPr>
          <w:ilvl w:val="0"/>
          <w:numId w:val="43"/>
        </w:numPr>
        <w:spacing w:before="840"/>
        <w:rPr>
          <w:rFonts w:cstheme="minorHAnsi"/>
          <w:sz w:val="24"/>
          <w:szCs w:val="24"/>
        </w:rPr>
      </w:pPr>
      <w:r>
        <w:rPr>
          <w:sz w:val="24"/>
          <w:szCs w:val="24"/>
        </w:rPr>
        <w:t xml:space="preserve">ANSWER: </w:t>
      </w:r>
      <w:r w:rsidR="009E3E95" w:rsidRPr="009E3E95">
        <w:rPr>
          <w:b/>
          <w:bCs/>
          <w:sz w:val="28"/>
          <w:szCs w:val="28"/>
        </w:rPr>
        <w:t>d</w:t>
      </w:r>
      <w:r>
        <w:rPr>
          <w:sz w:val="24"/>
          <w:szCs w:val="24"/>
        </w:rPr>
        <w:br/>
      </w:r>
      <w:r w:rsidRPr="006644BB">
        <w:rPr>
          <w:rFonts w:cstheme="minorHAnsi"/>
          <w:sz w:val="24"/>
          <w:szCs w:val="24"/>
        </w:rPr>
        <w:t>There’s more than one way to think about finding a solution to this problem, but here’s one approach:</w:t>
      </w:r>
    </w:p>
    <w:p w14:paraId="24668CF0" w14:textId="77777777" w:rsidR="00D94DD6" w:rsidRPr="006644BB" w:rsidRDefault="00D94DD6" w:rsidP="00D94DD6">
      <w:pPr>
        <w:pStyle w:val="NoSpacing"/>
        <w:rPr>
          <w:rFonts w:cstheme="minorHAnsi"/>
          <w:sz w:val="24"/>
          <w:szCs w:val="24"/>
        </w:rPr>
      </w:pPr>
    </w:p>
    <w:p w14:paraId="0D3988FD" w14:textId="77777777" w:rsidR="00D94DD6" w:rsidRPr="006644BB" w:rsidRDefault="00D94DD6" w:rsidP="00D94DD6">
      <w:pPr>
        <w:pStyle w:val="NoSpacing"/>
        <w:ind w:left="360"/>
        <w:rPr>
          <w:rFonts w:cstheme="minorHAnsi"/>
          <w:sz w:val="24"/>
          <w:szCs w:val="24"/>
        </w:rPr>
      </w:pPr>
      <w:r w:rsidRPr="006644BB">
        <w:rPr>
          <w:rFonts w:cstheme="minorHAnsi"/>
          <w:sz w:val="24"/>
          <w:szCs w:val="24"/>
        </w:rPr>
        <w:t>Summarizing the information given in the problem, it takes John 2 hours to do the job alone, and it takes Kevin 3 hours to do the job alone.</w:t>
      </w:r>
    </w:p>
    <w:p w14:paraId="7349156B" w14:textId="77777777" w:rsidR="00D94DD6" w:rsidRPr="006644BB" w:rsidRDefault="00D94DD6" w:rsidP="00D94DD6">
      <w:pPr>
        <w:pStyle w:val="NoSpacing"/>
        <w:ind w:left="360"/>
        <w:rPr>
          <w:rFonts w:cstheme="minorHAnsi"/>
          <w:sz w:val="24"/>
          <w:szCs w:val="24"/>
        </w:rPr>
      </w:pPr>
    </w:p>
    <w:p w14:paraId="55C79CF6" w14:textId="77777777" w:rsidR="00D94DD6" w:rsidRPr="006644BB" w:rsidRDefault="00D94DD6" w:rsidP="00D94DD6">
      <w:pPr>
        <w:pStyle w:val="NoSpacing"/>
        <w:ind w:left="360"/>
        <w:rPr>
          <w:rFonts w:cstheme="minorHAnsi"/>
          <w:sz w:val="24"/>
          <w:szCs w:val="24"/>
        </w:rPr>
      </w:pPr>
      <w:r w:rsidRPr="006644BB">
        <w:rPr>
          <w:rFonts w:cstheme="minorHAnsi"/>
          <w:sz w:val="24"/>
          <w:szCs w:val="24"/>
        </w:rPr>
        <w:t>This means that John could do 3 jobs in 6 hours and Kevin could do 2 jobs in 6 hours.  In other words, together they could do 5 jobs in 6 hours.  Using this rate to calculate the number of hours per job, you get</w:t>
      </w:r>
    </w:p>
    <w:p w14:paraId="65DD6334" w14:textId="77777777" w:rsidR="00D94DD6" w:rsidRPr="006644BB" w:rsidRDefault="00D94DD6" w:rsidP="00D94DD6">
      <w:pPr>
        <w:pStyle w:val="NoSpacing"/>
        <w:ind w:left="360"/>
        <w:rPr>
          <w:rFonts w:cstheme="minorHAnsi"/>
          <w:sz w:val="24"/>
          <w:szCs w:val="24"/>
        </w:rPr>
      </w:pPr>
    </w:p>
    <w:p w14:paraId="7933B9EC" w14:textId="283954F4" w:rsidR="00D94DD6" w:rsidRDefault="00E71322" w:rsidP="00D94DD6">
      <w:pPr>
        <w:pStyle w:val="NoSpacing"/>
        <w:ind w:left="360"/>
        <w:rPr>
          <w:rFonts w:cstheme="minorHAnsi"/>
          <w:sz w:val="24"/>
          <w:szCs w:val="24"/>
        </w:rPr>
      </w:pPr>
      <w:r w:rsidRPr="00EC78AA">
        <w:rPr>
          <w:noProof/>
          <w:position w:val="-34"/>
        </w:rPr>
        <w:object w:dxaOrig="3300" w:dyaOrig="780" w14:anchorId="333A3173">
          <v:shape id="_x0000_i1254" type="#_x0000_t75" alt="" style="width:165pt;height:37.8pt;mso-width-percent:0;mso-height-percent:0;mso-width-percent:0;mso-height-percent:0" o:ole="">
            <v:imagedata r:id="rId496" o:title=""/>
          </v:shape>
          <o:OLEObject Type="Embed" ProgID="Equation.DSMT4" ShapeID="_x0000_i1254" DrawAspect="Content" ObjectID="_1679317814" r:id="rId497"/>
        </w:object>
      </w:r>
      <w:r w:rsidR="00D94DD6" w:rsidRPr="006644BB">
        <w:rPr>
          <w:rFonts w:cstheme="minorHAnsi"/>
          <w:sz w:val="24"/>
          <w:szCs w:val="24"/>
        </w:rPr>
        <w:t>.</w:t>
      </w:r>
    </w:p>
    <w:p w14:paraId="5070927D" w14:textId="77777777" w:rsidR="00D94DD6" w:rsidRDefault="00D94DD6" w:rsidP="00F508A7">
      <w:pPr>
        <w:pStyle w:val="ListParagraph"/>
      </w:pPr>
    </w:p>
    <w:p w14:paraId="09B093B7" w14:textId="74DD5FC3" w:rsidR="00D94DD6" w:rsidRPr="006644BB" w:rsidRDefault="00D94DD6" w:rsidP="007729C6">
      <w:pPr>
        <w:pStyle w:val="NoSpacing"/>
        <w:numPr>
          <w:ilvl w:val="0"/>
          <w:numId w:val="43"/>
        </w:numPr>
        <w:rPr>
          <w:rFonts w:cstheme="minorHAnsi"/>
          <w:sz w:val="24"/>
          <w:szCs w:val="24"/>
        </w:rPr>
      </w:pPr>
      <w:r>
        <w:rPr>
          <w:sz w:val="24"/>
          <w:szCs w:val="24"/>
        </w:rPr>
        <w:t xml:space="preserve">ANSWER: </w:t>
      </w:r>
      <w:r w:rsidR="000C67BD" w:rsidRPr="000C67BD">
        <w:rPr>
          <w:b/>
          <w:bCs/>
          <w:sz w:val="28"/>
          <w:szCs w:val="28"/>
        </w:rPr>
        <w:t>c</w:t>
      </w:r>
      <w:r>
        <w:rPr>
          <w:sz w:val="24"/>
          <w:szCs w:val="24"/>
        </w:rPr>
        <w:br/>
      </w:r>
      <w:r w:rsidRPr="006644BB">
        <w:rPr>
          <w:rFonts w:cstheme="minorHAnsi"/>
          <w:sz w:val="24"/>
          <w:szCs w:val="24"/>
        </w:rPr>
        <w:t xml:space="preserve">Simplifying the radical expression, </w:t>
      </w:r>
      <w:r w:rsidR="00E71322" w:rsidRPr="00EC78AA">
        <w:rPr>
          <w:noProof/>
          <w:position w:val="-14"/>
        </w:rPr>
        <w:object w:dxaOrig="1760" w:dyaOrig="499" w14:anchorId="24F18F4A">
          <v:shape id="_x0000_i1255" type="#_x0000_t75" alt="" style="width:88.2pt;height:25.2pt;mso-width-percent:0;mso-height-percent:0;mso-width-percent:0;mso-height-percent:0" o:ole="">
            <v:imagedata r:id="rId498" o:title=""/>
          </v:shape>
          <o:OLEObject Type="Embed" ProgID="Equation.DSMT4" ShapeID="_x0000_i1255" DrawAspect="Content" ObjectID="_1679317815" r:id="rId499"/>
        </w:object>
      </w:r>
      <w:r w:rsidRPr="006644BB">
        <w:rPr>
          <w:rFonts w:cstheme="minorHAnsi"/>
          <w:sz w:val="24"/>
          <w:szCs w:val="24"/>
        </w:rPr>
        <w:t>, requires writing the radicand (part under the radical) in terms of perfect squares since the radical is a square root.  Here is the radical simplified with perfect squares:</w:t>
      </w:r>
    </w:p>
    <w:p w14:paraId="561F7FD6" w14:textId="77777777" w:rsidR="00D94DD6" w:rsidRPr="006644BB" w:rsidRDefault="00D94DD6" w:rsidP="00D94DD6">
      <w:pPr>
        <w:pStyle w:val="NoSpacing"/>
        <w:rPr>
          <w:rFonts w:cstheme="minorHAnsi"/>
          <w:sz w:val="24"/>
          <w:szCs w:val="24"/>
        </w:rPr>
      </w:pPr>
    </w:p>
    <w:p w14:paraId="48E218A0" w14:textId="5319ED1E" w:rsidR="00D94DD6" w:rsidRPr="006644BB" w:rsidRDefault="00E71322" w:rsidP="00F946D8">
      <w:pPr>
        <w:pStyle w:val="NoSpacing"/>
        <w:spacing w:after="360"/>
        <w:ind w:left="360"/>
        <w:rPr>
          <w:rFonts w:cstheme="minorHAnsi"/>
          <w:sz w:val="24"/>
          <w:szCs w:val="24"/>
        </w:rPr>
      </w:pPr>
      <w:r w:rsidRPr="00EC78AA">
        <w:rPr>
          <w:noProof/>
          <w:position w:val="-134"/>
        </w:rPr>
        <w:object w:dxaOrig="6200" w:dyaOrig="2820" w14:anchorId="4759EF49">
          <v:shape id="_x0000_i1256" type="#_x0000_t75" alt="" style="width:310.2pt;height:142.2pt;mso-width-percent:0;mso-height-percent:0;mso-width-percent:0;mso-height-percent:0" o:ole="">
            <v:imagedata r:id="rId500" o:title=""/>
          </v:shape>
          <o:OLEObject Type="Embed" ProgID="Equation.DSMT4" ShapeID="_x0000_i1256" DrawAspect="Content" ObjectID="_1679317816" r:id="rId501"/>
        </w:object>
      </w:r>
    </w:p>
    <w:p w14:paraId="24D78320" w14:textId="77777777" w:rsidR="00D94DD6" w:rsidRPr="006644BB" w:rsidRDefault="00D94DD6" w:rsidP="00A441F0">
      <w:pPr>
        <w:pStyle w:val="NoSpacing"/>
        <w:spacing w:before="600"/>
        <w:ind w:left="360"/>
        <w:rPr>
          <w:rFonts w:cstheme="minorHAnsi"/>
          <w:sz w:val="24"/>
          <w:szCs w:val="24"/>
        </w:rPr>
      </w:pPr>
      <w:r w:rsidRPr="006644BB">
        <w:rPr>
          <w:rFonts w:cstheme="minorHAnsi"/>
          <w:sz w:val="24"/>
          <w:szCs w:val="24"/>
        </w:rPr>
        <w:t>The factors highlighted in red are perfect squares, which means that when the square root is taken, the result will be the portion inside parentheses.  So further simplifying, you will get</w:t>
      </w:r>
    </w:p>
    <w:p w14:paraId="7ACE23A9" w14:textId="77777777" w:rsidR="00D94DD6" w:rsidRPr="006644BB" w:rsidRDefault="00D94DD6" w:rsidP="00D94DD6">
      <w:pPr>
        <w:pStyle w:val="NoSpacing"/>
        <w:ind w:left="360"/>
        <w:rPr>
          <w:rFonts w:cstheme="minorHAnsi"/>
          <w:sz w:val="24"/>
          <w:szCs w:val="24"/>
        </w:rPr>
      </w:pPr>
    </w:p>
    <w:p w14:paraId="513AFDB5" w14:textId="2688E4F9" w:rsidR="00D94DD6" w:rsidRPr="006644BB" w:rsidRDefault="00E71322" w:rsidP="00D94DD6">
      <w:pPr>
        <w:pStyle w:val="NoSpacing"/>
        <w:ind w:left="360"/>
        <w:rPr>
          <w:rFonts w:cstheme="minorHAnsi"/>
          <w:sz w:val="24"/>
          <w:szCs w:val="24"/>
        </w:rPr>
      </w:pPr>
      <w:r w:rsidRPr="00EC78AA">
        <w:rPr>
          <w:noProof/>
          <w:position w:val="-134"/>
        </w:rPr>
        <w:object w:dxaOrig="6200" w:dyaOrig="2820" w14:anchorId="3DCFDBE9">
          <v:shape id="_x0000_i1257" type="#_x0000_t75" alt="" style="width:310.2pt;height:142.2pt;mso-width-percent:0;mso-height-percent:0;mso-width-percent:0;mso-height-percent:0" o:ole="">
            <v:imagedata r:id="rId502" o:title=""/>
          </v:shape>
          <o:OLEObject Type="Embed" ProgID="Equation.DSMT4" ShapeID="_x0000_i1257" DrawAspect="Content" ObjectID="_1679317817" r:id="rId503"/>
        </w:object>
      </w:r>
      <w:r w:rsidR="00D94DD6" w:rsidRPr="006644BB">
        <w:rPr>
          <w:rFonts w:cstheme="minorHAnsi"/>
          <w:sz w:val="24"/>
          <w:szCs w:val="24"/>
        </w:rPr>
        <w:t xml:space="preserve"> </w:t>
      </w:r>
    </w:p>
    <w:p w14:paraId="01DD8EAF" w14:textId="72D61A9D" w:rsidR="00D94DD6" w:rsidRPr="006644BB" w:rsidRDefault="00D94DD6" w:rsidP="00A441F0">
      <w:pPr>
        <w:pStyle w:val="NoSpacing"/>
        <w:spacing w:before="720"/>
        <w:ind w:left="360"/>
        <w:rPr>
          <w:rFonts w:cstheme="minorHAnsi"/>
          <w:sz w:val="24"/>
          <w:szCs w:val="24"/>
        </w:rPr>
      </w:pPr>
      <w:r w:rsidRPr="006644BB">
        <w:rPr>
          <w:rFonts w:cstheme="minorHAnsi"/>
          <w:sz w:val="24"/>
          <w:szCs w:val="24"/>
        </w:rPr>
        <w:t xml:space="preserve">This appears to be the solution, but it isn’t.  You were told at the beginning of the problem that </w:t>
      </w:r>
      <w:r w:rsidR="00E71322" w:rsidRPr="00EC78AA">
        <w:rPr>
          <w:noProof/>
          <w:position w:val="-12"/>
        </w:rPr>
        <w:object w:dxaOrig="700" w:dyaOrig="340" w14:anchorId="73004244">
          <v:shape id="_x0000_i1258" type="#_x0000_t75" alt="" style="width:36pt;height:16.8pt;mso-width-percent:0;mso-height-percent:0;mso-width-percent:0;mso-height-percent:0" o:ole="">
            <v:imagedata r:id="rId504" o:title=""/>
          </v:shape>
          <o:OLEObject Type="Embed" ProgID="Equation.DSMT4" ShapeID="_x0000_i1258" DrawAspect="Content" ObjectID="_1679317818" r:id="rId505"/>
        </w:object>
      </w:r>
      <w:r w:rsidRPr="006644BB">
        <w:rPr>
          <w:rFonts w:cstheme="minorHAnsi"/>
          <w:sz w:val="24"/>
          <w:szCs w:val="24"/>
        </w:rPr>
        <w:t>, but you were not told anything about the variables x or y.  In fact, they could be negative numbers.  If y, in particular, is negative then the above solution is incorrect.</w:t>
      </w:r>
    </w:p>
    <w:p w14:paraId="2BB77F9B" w14:textId="77777777" w:rsidR="00D94DD6" w:rsidRPr="006644BB" w:rsidRDefault="00D94DD6" w:rsidP="00D94DD6">
      <w:pPr>
        <w:pStyle w:val="NoSpacing"/>
        <w:ind w:left="360"/>
        <w:rPr>
          <w:rFonts w:cstheme="minorHAnsi"/>
          <w:sz w:val="24"/>
          <w:szCs w:val="24"/>
        </w:rPr>
      </w:pPr>
    </w:p>
    <w:p w14:paraId="39A72159" w14:textId="77777777" w:rsidR="00D94DD6" w:rsidRPr="006644BB" w:rsidRDefault="00D94DD6" w:rsidP="00D94DD6">
      <w:pPr>
        <w:pStyle w:val="NoSpacing"/>
        <w:ind w:left="360"/>
        <w:rPr>
          <w:rFonts w:cstheme="minorHAnsi"/>
          <w:sz w:val="24"/>
          <w:szCs w:val="24"/>
        </w:rPr>
      </w:pPr>
      <w:r w:rsidRPr="006644BB">
        <w:rPr>
          <w:rFonts w:cstheme="minorHAnsi"/>
          <w:sz w:val="24"/>
          <w:szCs w:val="24"/>
        </w:rPr>
        <w:t>So, since we don’t know whether y is negative or positive, the correct solution is</w:t>
      </w:r>
    </w:p>
    <w:p w14:paraId="5BB71B1D" w14:textId="77777777" w:rsidR="00D94DD6" w:rsidRPr="006644BB" w:rsidRDefault="00D94DD6" w:rsidP="00D94DD6">
      <w:pPr>
        <w:pStyle w:val="NoSpacing"/>
        <w:ind w:left="360"/>
        <w:rPr>
          <w:rFonts w:cstheme="minorHAnsi"/>
          <w:sz w:val="24"/>
          <w:szCs w:val="24"/>
        </w:rPr>
      </w:pPr>
    </w:p>
    <w:p w14:paraId="1A9801D4" w14:textId="4911353A" w:rsidR="00D94DD6" w:rsidRPr="006644BB" w:rsidRDefault="00E71322" w:rsidP="00D94DD6">
      <w:pPr>
        <w:pStyle w:val="NoSpacing"/>
        <w:ind w:left="360"/>
        <w:rPr>
          <w:rFonts w:cstheme="minorHAnsi"/>
          <w:sz w:val="24"/>
          <w:szCs w:val="24"/>
        </w:rPr>
      </w:pPr>
      <w:r w:rsidRPr="00EC78AA">
        <w:rPr>
          <w:noProof/>
          <w:position w:val="-18"/>
        </w:rPr>
        <w:object w:dxaOrig="1260" w:dyaOrig="499" w14:anchorId="44E90B54">
          <v:shape id="_x0000_i1259" type="#_x0000_t75" alt="" style="width:63pt;height:25.2pt;mso-width-percent:0;mso-height-percent:0;mso-width-percent:0;mso-height-percent:0" o:ole="">
            <v:imagedata r:id="rId506" o:title=""/>
          </v:shape>
          <o:OLEObject Type="Embed" ProgID="Equation.DSMT4" ShapeID="_x0000_i1259" DrawAspect="Content" ObjectID="_1679317819" r:id="rId507"/>
        </w:object>
      </w:r>
      <w:r w:rsidR="00D94DD6" w:rsidRPr="006644BB">
        <w:rPr>
          <w:rFonts w:cstheme="minorHAnsi"/>
          <w:sz w:val="24"/>
          <w:szCs w:val="24"/>
        </w:rPr>
        <w:t>.</w:t>
      </w:r>
    </w:p>
    <w:p w14:paraId="548AD0C5" w14:textId="77777777" w:rsidR="00D94DD6" w:rsidRPr="006644BB" w:rsidRDefault="00D94DD6" w:rsidP="00D94DD6">
      <w:pPr>
        <w:pStyle w:val="NoSpacing"/>
        <w:ind w:left="360"/>
        <w:rPr>
          <w:rFonts w:cstheme="minorHAnsi"/>
          <w:sz w:val="24"/>
          <w:szCs w:val="24"/>
        </w:rPr>
      </w:pPr>
    </w:p>
    <w:p w14:paraId="6C77FC97" w14:textId="77777777" w:rsidR="00D94DD6" w:rsidRPr="0018693B" w:rsidRDefault="00D94DD6" w:rsidP="00D94DD6">
      <w:pPr>
        <w:pStyle w:val="NoSpacing"/>
        <w:ind w:left="360"/>
        <w:rPr>
          <w:rFonts w:cstheme="minorHAnsi"/>
          <w:sz w:val="24"/>
          <w:szCs w:val="24"/>
        </w:rPr>
      </w:pPr>
      <w:r>
        <w:rPr>
          <w:rFonts w:cstheme="minorHAnsi"/>
          <w:sz w:val="24"/>
          <w:szCs w:val="24"/>
        </w:rPr>
        <w:t>Watch this</w:t>
      </w:r>
      <w:r w:rsidRPr="0018693B">
        <w:rPr>
          <w:rFonts w:cstheme="minorHAnsi"/>
          <w:sz w:val="24"/>
          <w:szCs w:val="24"/>
        </w:rPr>
        <w:t xml:space="preserve"> </w:t>
      </w:r>
      <w:hyperlink r:id="rId508" w:history="1">
        <w:r w:rsidRPr="0018693B">
          <w:rPr>
            <w:rStyle w:val="Hyperlink"/>
            <w:rFonts w:cstheme="minorHAnsi"/>
            <w:sz w:val="24"/>
            <w:szCs w:val="24"/>
          </w:rPr>
          <w:t>Absolute Value with Radicals video</w:t>
        </w:r>
      </w:hyperlink>
      <w:r w:rsidRPr="0018693B">
        <w:rPr>
          <w:rFonts w:cstheme="minorHAnsi"/>
          <w:sz w:val="24"/>
          <w:szCs w:val="24"/>
        </w:rPr>
        <w:t xml:space="preserve"> (https://www.youtube.com/watch?v=dqek7EkXcYo) for a detailed explanation of why absolute value bars are necessary for the result.</w:t>
      </w:r>
    </w:p>
    <w:p w14:paraId="522223B1" w14:textId="77777777" w:rsidR="00D94DD6" w:rsidRPr="0018693B" w:rsidRDefault="00D94DD6" w:rsidP="00F508A7"/>
    <w:p w14:paraId="02C01A71" w14:textId="7B7A75A2" w:rsidR="00D94DD6" w:rsidRPr="006644BB" w:rsidRDefault="00D94DD6" w:rsidP="007729C6">
      <w:pPr>
        <w:pStyle w:val="NoSpacing"/>
        <w:numPr>
          <w:ilvl w:val="0"/>
          <w:numId w:val="43"/>
        </w:numPr>
        <w:rPr>
          <w:rFonts w:cstheme="minorHAnsi"/>
          <w:sz w:val="24"/>
          <w:szCs w:val="24"/>
        </w:rPr>
      </w:pPr>
      <w:r>
        <w:rPr>
          <w:sz w:val="24"/>
          <w:szCs w:val="24"/>
        </w:rPr>
        <w:lastRenderedPageBreak/>
        <w:t xml:space="preserve">ANSWER: </w:t>
      </w:r>
      <w:r w:rsidR="000C67BD" w:rsidRPr="00C3322F">
        <w:rPr>
          <w:b/>
          <w:bCs/>
          <w:sz w:val="28"/>
          <w:szCs w:val="28"/>
        </w:rPr>
        <w:t>a</w:t>
      </w:r>
      <w:r>
        <w:rPr>
          <w:sz w:val="24"/>
          <w:szCs w:val="24"/>
        </w:rPr>
        <w:br/>
      </w:r>
      <w:r w:rsidRPr="006644BB">
        <w:rPr>
          <w:rFonts w:cstheme="minorHAnsi"/>
          <w:sz w:val="24"/>
          <w:szCs w:val="24"/>
        </w:rPr>
        <w:t xml:space="preserve">For this problem, since </w:t>
      </w:r>
      <w:r w:rsidR="00E71322" w:rsidRPr="00EC78AA">
        <w:rPr>
          <w:noProof/>
          <w:position w:val="-12"/>
        </w:rPr>
        <w:object w:dxaOrig="639" w:dyaOrig="360" w14:anchorId="75C02205">
          <v:shape id="_x0000_i1260" type="#_x0000_t75" alt="" style="width:31.8pt;height:19.2pt;mso-width-percent:0;mso-height-percent:0;mso-width-percent:0;mso-height-percent:0" o:ole="">
            <v:imagedata r:id="rId509" o:title=""/>
          </v:shape>
          <o:OLEObject Type="Embed" ProgID="Equation.DSMT4" ShapeID="_x0000_i1260" DrawAspect="Content" ObjectID="_1679317820" r:id="rId510"/>
        </w:object>
      </w:r>
      <w:r w:rsidRPr="006644BB">
        <w:rPr>
          <w:rFonts w:cstheme="minorHAnsi"/>
          <w:sz w:val="24"/>
          <w:szCs w:val="24"/>
        </w:rPr>
        <w:t xml:space="preserve">, the final result won’t require any absolute value bars, as was the case in problem #13.  To simplify </w:t>
      </w:r>
      <w:r w:rsidR="00E71322" w:rsidRPr="00EC78AA">
        <w:rPr>
          <w:noProof/>
          <w:position w:val="-24"/>
        </w:rPr>
        <w:object w:dxaOrig="2600" w:dyaOrig="620" w14:anchorId="2E275DCE">
          <v:shape id="_x0000_i1261" type="#_x0000_t75" alt="" style="width:129.6pt;height:31.2pt;mso-width-percent:0;mso-height-percent:0;mso-width-percent:0;mso-height-percent:0" o:ole="">
            <v:imagedata r:id="rId511" o:title=""/>
          </v:shape>
          <o:OLEObject Type="Embed" ProgID="Equation.DSMT4" ShapeID="_x0000_i1261" DrawAspect="Content" ObjectID="_1679317821" r:id="rId512"/>
        </w:object>
      </w:r>
      <w:r w:rsidRPr="006644BB">
        <w:rPr>
          <w:rFonts w:cstheme="minorHAnsi"/>
          <w:sz w:val="24"/>
          <w:szCs w:val="24"/>
        </w:rPr>
        <w:t>, distribute and continue simplifying:</w:t>
      </w:r>
    </w:p>
    <w:p w14:paraId="1EC30C10" w14:textId="77777777" w:rsidR="00D94DD6" w:rsidRPr="006644BB" w:rsidRDefault="00D94DD6" w:rsidP="00D94DD6">
      <w:pPr>
        <w:pStyle w:val="NoSpacing"/>
        <w:ind w:left="360"/>
        <w:rPr>
          <w:rFonts w:cstheme="minorHAnsi"/>
          <w:sz w:val="24"/>
          <w:szCs w:val="24"/>
        </w:rPr>
      </w:pPr>
    </w:p>
    <w:p w14:paraId="3BB27F55" w14:textId="150C1BC5" w:rsidR="00D94DD6" w:rsidRPr="0022311A" w:rsidRDefault="00E71322" w:rsidP="00D94DD6">
      <w:pPr>
        <w:pStyle w:val="NoSpacing"/>
        <w:ind w:left="360"/>
        <w:rPr>
          <w:rFonts w:cstheme="minorHAnsi"/>
          <w:sz w:val="24"/>
          <w:szCs w:val="24"/>
        </w:rPr>
      </w:pPr>
      <w:r w:rsidRPr="00EC78AA">
        <w:rPr>
          <w:noProof/>
          <w:position w:val="-148"/>
        </w:rPr>
        <w:object w:dxaOrig="2600" w:dyaOrig="3340" w14:anchorId="6D116151">
          <v:shape id="_x0000_i1262" type="#_x0000_t75" alt="" style="width:129.6pt;height:166.8pt;mso-width-percent:0;mso-height-percent:0;mso-width-percent:0;mso-height-percent:0" o:ole="">
            <v:imagedata r:id="rId513" o:title=""/>
          </v:shape>
          <o:OLEObject Type="Embed" ProgID="Equation.DSMT4" ShapeID="_x0000_i1262" DrawAspect="Content" ObjectID="_1679317822" r:id="rId514"/>
        </w:object>
      </w:r>
      <w:r w:rsidR="00D94DD6">
        <w:rPr>
          <w:rFonts w:cstheme="minorHAnsi"/>
          <w:noProof/>
          <w:sz w:val="24"/>
          <w:szCs w:val="24"/>
        </w:rPr>
        <w:br/>
      </w:r>
    </w:p>
    <w:p w14:paraId="49CBAF3A" w14:textId="0EC53106" w:rsidR="00D94DD6" w:rsidRPr="006644BB" w:rsidRDefault="00D94DD6" w:rsidP="00F74526">
      <w:pPr>
        <w:pStyle w:val="NoSpacing"/>
        <w:numPr>
          <w:ilvl w:val="0"/>
          <w:numId w:val="43"/>
        </w:numPr>
        <w:spacing w:before="840"/>
        <w:rPr>
          <w:rFonts w:cstheme="minorHAnsi"/>
          <w:sz w:val="24"/>
          <w:szCs w:val="24"/>
        </w:rPr>
      </w:pPr>
      <w:r>
        <w:rPr>
          <w:sz w:val="24"/>
          <w:szCs w:val="24"/>
        </w:rPr>
        <w:t xml:space="preserve">ANSWER: </w:t>
      </w:r>
      <w:r w:rsidR="000C67BD" w:rsidRPr="000C67BD">
        <w:rPr>
          <w:b/>
          <w:bCs/>
          <w:sz w:val="28"/>
          <w:szCs w:val="28"/>
        </w:rPr>
        <w:t>a</w:t>
      </w:r>
      <w:r>
        <w:rPr>
          <w:sz w:val="24"/>
          <w:szCs w:val="24"/>
        </w:rPr>
        <w:br/>
      </w:r>
      <w:r w:rsidRPr="006644BB">
        <w:rPr>
          <w:rFonts w:cstheme="minorHAnsi"/>
          <w:sz w:val="24"/>
          <w:szCs w:val="24"/>
        </w:rPr>
        <w:t xml:space="preserve">To simplify the given radical expression, </w:t>
      </w:r>
      <w:r w:rsidR="00E71322" w:rsidRPr="00EC78AA">
        <w:rPr>
          <w:noProof/>
          <w:position w:val="-8"/>
        </w:rPr>
        <w:object w:dxaOrig="1020" w:dyaOrig="440" w14:anchorId="6533EE16">
          <v:shape id="_x0000_i1263" type="#_x0000_t75" alt="" style="width:51pt;height:21.6pt;mso-width-percent:0;mso-height-percent:0;mso-width-percent:0;mso-height-percent:0" o:ole="">
            <v:imagedata r:id="rId515" o:title=""/>
          </v:shape>
          <o:OLEObject Type="Embed" ProgID="Equation.DSMT4" ShapeID="_x0000_i1263" DrawAspect="Content" ObjectID="_1679317823" r:id="rId516"/>
        </w:object>
      </w:r>
      <w:r w:rsidRPr="006644BB">
        <w:rPr>
          <w:rFonts w:cstheme="minorHAnsi"/>
          <w:sz w:val="24"/>
          <w:szCs w:val="24"/>
        </w:rPr>
        <w:t>, the radicand (expression under the radical symbol) needs to be expressed in terms of perfect cubes, since the radical is a cube root:</w:t>
      </w:r>
    </w:p>
    <w:p w14:paraId="260E2BA0" w14:textId="77777777" w:rsidR="00D94DD6" w:rsidRPr="006644BB" w:rsidRDefault="00D94DD6" w:rsidP="00D94DD6">
      <w:pPr>
        <w:pStyle w:val="NoSpacing"/>
        <w:rPr>
          <w:rFonts w:cstheme="minorHAnsi"/>
          <w:sz w:val="24"/>
          <w:szCs w:val="24"/>
        </w:rPr>
      </w:pPr>
    </w:p>
    <w:p w14:paraId="06748B66" w14:textId="52781C72" w:rsidR="00F74526" w:rsidRDefault="00E71322" w:rsidP="00F74526">
      <w:pPr>
        <w:pStyle w:val="NoSpacing"/>
        <w:spacing w:before="120"/>
        <w:ind w:left="360"/>
        <w:rPr>
          <w:rFonts w:cstheme="minorHAnsi"/>
          <w:sz w:val="24"/>
          <w:szCs w:val="24"/>
        </w:rPr>
      </w:pPr>
      <w:r w:rsidRPr="00EC78AA">
        <w:rPr>
          <w:noProof/>
          <w:position w:val="-134"/>
        </w:rPr>
        <w:object w:dxaOrig="4920" w:dyaOrig="2820" w14:anchorId="622AE4D0">
          <v:shape id="_x0000_i1264" type="#_x0000_t75" alt="" style="width:246pt;height:142.2pt;mso-width-percent:0;mso-height-percent:0;mso-width-percent:0;mso-height-percent:0" o:ole="">
            <v:imagedata r:id="rId517" o:title=""/>
          </v:shape>
          <o:OLEObject Type="Embed" ProgID="Equation.DSMT4" ShapeID="_x0000_i1264" DrawAspect="Content" ObjectID="_1679317824" r:id="rId518"/>
        </w:object>
      </w:r>
    </w:p>
    <w:p w14:paraId="0A6A2E43" w14:textId="639C83AE" w:rsidR="00D94DD6" w:rsidRPr="006644BB" w:rsidRDefault="00D94DD6" w:rsidP="00F74526">
      <w:pPr>
        <w:pStyle w:val="NoSpacing"/>
        <w:spacing w:before="840"/>
        <w:ind w:left="360"/>
        <w:rPr>
          <w:rFonts w:cstheme="minorHAnsi"/>
          <w:sz w:val="24"/>
          <w:szCs w:val="24"/>
        </w:rPr>
      </w:pPr>
      <w:r w:rsidRPr="006644BB">
        <w:rPr>
          <w:rFonts w:cstheme="minorHAnsi"/>
          <w:sz w:val="24"/>
          <w:szCs w:val="24"/>
        </w:rPr>
        <w:t>The factors in red are perfect cubes, and once the cube root of these is extracted, the result will be the expression inside the parentheses.  So, simplifying further, you have</w:t>
      </w:r>
    </w:p>
    <w:p w14:paraId="267D6D73" w14:textId="40146BB9" w:rsidR="00D94DD6" w:rsidRDefault="00D94DD6" w:rsidP="00D94DD6">
      <w:pPr>
        <w:pStyle w:val="NoSpacing"/>
        <w:ind w:left="360"/>
        <w:rPr>
          <w:rFonts w:cstheme="minorHAnsi"/>
          <w:sz w:val="24"/>
          <w:szCs w:val="24"/>
        </w:rPr>
      </w:pPr>
    </w:p>
    <w:p w14:paraId="6A755D5D" w14:textId="6D95EFF1" w:rsidR="00F74526" w:rsidRPr="006644BB" w:rsidRDefault="00F74526" w:rsidP="00D94DD6">
      <w:pPr>
        <w:pStyle w:val="NoSpacing"/>
        <w:ind w:left="360"/>
        <w:rPr>
          <w:rFonts w:cstheme="minorHAnsi"/>
          <w:sz w:val="24"/>
          <w:szCs w:val="24"/>
        </w:rPr>
      </w:pPr>
      <w:r>
        <w:rPr>
          <w:rFonts w:cstheme="minorHAnsi"/>
          <w:sz w:val="24"/>
          <w:szCs w:val="24"/>
        </w:rPr>
        <w:t>(Explanation continued on next page)</w:t>
      </w:r>
    </w:p>
    <w:p w14:paraId="34DC9597" w14:textId="16EF6181" w:rsidR="00D94DD6" w:rsidRPr="006644BB" w:rsidRDefault="00E71322" w:rsidP="00D94DD6">
      <w:pPr>
        <w:pStyle w:val="NoSpacing"/>
        <w:ind w:left="360"/>
        <w:rPr>
          <w:rFonts w:cstheme="minorHAnsi"/>
          <w:sz w:val="24"/>
          <w:szCs w:val="24"/>
        </w:rPr>
      </w:pPr>
      <w:r w:rsidRPr="00EC78AA">
        <w:rPr>
          <w:noProof/>
          <w:position w:val="-134"/>
        </w:rPr>
        <w:object w:dxaOrig="4920" w:dyaOrig="2820" w14:anchorId="6D90F213">
          <v:shape id="_x0000_i1265" type="#_x0000_t75" alt="" style="width:246pt;height:142.2pt;mso-width-percent:0;mso-height-percent:0;mso-width-percent:0;mso-height-percent:0" o:ole="">
            <v:imagedata r:id="rId519" o:title=""/>
          </v:shape>
          <o:OLEObject Type="Embed" ProgID="Equation.DSMT4" ShapeID="_x0000_i1265" DrawAspect="Content" ObjectID="_1679317825" r:id="rId520"/>
        </w:object>
      </w:r>
      <w:r w:rsidR="00D94DD6" w:rsidRPr="006644BB">
        <w:rPr>
          <w:rFonts w:cstheme="minorHAnsi"/>
          <w:sz w:val="24"/>
          <w:szCs w:val="24"/>
        </w:rPr>
        <w:t xml:space="preserve"> </w:t>
      </w:r>
    </w:p>
    <w:p w14:paraId="42082572" w14:textId="77777777" w:rsidR="00D94DD6" w:rsidRPr="006644BB" w:rsidRDefault="00D94DD6" w:rsidP="00F74526">
      <w:pPr>
        <w:pStyle w:val="NoSpacing"/>
        <w:spacing w:before="840"/>
        <w:ind w:left="360"/>
        <w:rPr>
          <w:rFonts w:cstheme="minorHAnsi"/>
          <w:sz w:val="24"/>
          <w:szCs w:val="24"/>
        </w:rPr>
      </w:pPr>
      <w:r w:rsidRPr="006644BB">
        <w:rPr>
          <w:rFonts w:cstheme="minorHAnsi"/>
          <w:sz w:val="24"/>
          <w:szCs w:val="24"/>
        </w:rPr>
        <w:t>Note that since the original radical is a cube root (index is odd), there won’t be a need for absolute value bars in the final answer.  In short, when the index of a radical is odd (cube roots, 5</w:t>
      </w:r>
      <w:r w:rsidRPr="006644BB">
        <w:rPr>
          <w:rFonts w:cstheme="minorHAnsi"/>
          <w:sz w:val="24"/>
          <w:szCs w:val="24"/>
          <w:vertAlign w:val="superscript"/>
        </w:rPr>
        <w:t>th</w:t>
      </w:r>
      <w:r w:rsidRPr="006644BB">
        <w:rPr>
          <w:rFonts w:cstheme="minorHAnsi"/>
          <w:sz w:val="24"/>
          <w:szCs w:val="24"/>
        </w:rPr>
        <w:t xml:space="preserve"> roots, etc.), or the variables in the radicand are all positive, absolute value bars won’t be necessary in final result.</w:t>
      </w:r>
    </w:p>
    <w:p w14:paraId="4D9170F6" w14:textId="77777777" w:rsidR="00D94DD6" w:rsidRDefault="00D94DD6" w:rsidP="00F508A7">
      <w:pPr>
        <w:pStyle w:val="ListParagraph"/>
      </w:pPr>
    </w:p>
    <w:p w14:paraId="5FA77272" w14:textId="5F9CF640" w:rsidR="00D94DD6" w:rsidRPr="006644BB" w:rsidRDefault="00D94DD6" w:rsidP="007729C6">
      <w:pPr>
        <w:pStyle w:val="NoSpacing"/>
        <w:numPr>
          <w:ilvl w:val="0"/>
          <w:numId w:val="43"/>
        </w:numPr>
        <w:rPr>
          <w:rFonts w:cstheme="minorHAnsi"/>
          <w:sz w:val="24"/>
          <w:szCs w:val="24"/>
        </w:rPr>
      </w:pPr>
      <w:r>
        <w:rPr>
          <w:sz w:val="24"/>
          <w:szCs w:val="24"/>
        </w:rPr>
        <w:t xml:space="preserve">ANSWER: </w:t>
      </w:r>
      <w:r w:rsidR="000C67BD" w:rsidRPr="000C67BD">
        <w:rPr>
          <w:b/>
          <w:bCs/>
          <w:sz w:val="28"/>
          <w:szCs w:val="28"/>
        </w:rPr>
        <w:t>d</w:t>
      </w:r>
      <w:r>
        <w:rPr>
          <w:sz w:val="24"/>
          <w:szCs w:val="24"/>
        </w:rPr>
        <w:br/>
      </w:r>
      <w:r w:rsidRPr="006644BB">
        <w:rPr>
          <w:rFonts w:cstheme="minorHAnsi"/>
          <w:sz w:val="24"/>
          <w:szCs w:val="24"/>
        </w:rPr>
        <w:t xml:space="preserve">To rationalize the denominator in </w:t>
      </w:r>
      <w:r w:rsidR="00E71322" w:rsidRPr="00EC78AA">
        <w:rPr>
          <w:noProof/>
          <w:position w:val="-32"/>
        </w:rPr>
        <w:object w:dxaOrig="1040" w:dyaOrig="820" w14:anchorId="5A0C1142">
          <v:shape id="_x0000_i1266" type="#_x0000_t75" alt="" style="width:51pt;height:40.8pt;mso-width-percent:0;mso-height-percent:0;mso-width-percent:0;mso-height-percent:0" o:ole="">
            <v:imagedata r:id="rId521" o:title=""/>
          </v:shape>
          <o:OLEObject Type="Embed" ProgID="Equation.DSMT4" ShapeID="_x0000_i1266" DrawAspect="Content" ObjectID="_1679317826" r:id="rId522"/>
        </w:object>
      </w:r>
      <w:r w:rsidRPr="006644BB">
        <w:rPr>
          <w:rFonts w:cstheme="minorHAnsi"/>
          <w:sz w:val="24"/>
          <w:szCs w:val="24"/>
        </w:rPr>
        <w:t xml:space="preserve">, means to get rid of the radical in the denominator.  This is achieved by multiplying the numerator and denominator of the radical expression by </w:t>
      </w:r>
      <w:r w:rsidR="00E71322" w:rsidRPr="00EC78AA">
        <w:rPr>
          <w:noProof/>
          <w:position w:val="-14"/>
        </w:rPr>
        <w:object w:dxaOrig="460" w:dyaOrig="460" w14:anchorId="3C41946F">
          <v:shape id="_x0000_i1267" type="#_x0000_t75" alt="" style="width:22.8pt;height:22.8pt;mso-width-percent:0;mso-height-percent:0;mso-width-percent:0;mso-height-percent:0" o:ole="">
            <v:imagedata r:id="rId523" o:title=""/>
          </v:shape>
          <o:OLEObject Type="Embed" ProgID="Equation.DSMT4" ShapeID="_x0000_i1267" DrawAspect="Content" ObjectID="_1679317827" r:id="rId524"/>
        </w:object>
      </w:r>
      <w:r w:rsidRPr="006644BB">
        <w:rPr>
          <w:rFonts w:cstheme="minorHAnsi"/>
          <w:sz w:val="24"/>
          <w:szCs w:val="24"/>
        </w:rPr>
        <w:t xml:space="preserve"> and then simplifying:</w:t>
      </w:r>
    </w:p>
    <w:p w14:paraId="35DE5A87" w14:textId="77777777" w:rsidR="00D94DD6" w:rsidRPr="006644BB" w:rsidRDefault="00D94DD6" w:rsidP="00D94DD6">
      <w:pPr>
        <w:pStyle w:val="NoSpacing"/>
        <w:rPr>
          <w:rFonts w:cstheme="minorHAnsi"/>
          <w:sz w:val="24"/>
          <w:szCs w:val="24"/>
        </w:rPr>
      </w:pPr>
    </w:p>
    <w:p w14:paraId="2E43C217" w14:textId="4DD88990" w:rsidR="00D94DD6" w:rsidRDefault="00E71322" w:rsidP="00F508A7">
      <w:pPr>
        <w:pStyle w:val="ListParagraph"/>
        <w:rPr>
          <w:szCs w:val="24"/>
        </w:rPr>
      </w:pPr>
      <w:r w:rsidRPr="00EC78AA">
        <w:rPr>
          <w:noProof/>
        </w:rPr>
        <w:object w:dxaOrig="6500" w:dyaOrig="8020" w14:anchorId="5AE231F4">
          <v:shape id="_x0000_i1268" type="#_x0000_t75" alt="" style="width:324pt;height:400.8pt;mso-width-percent:0;mso-height-percent:0;mso-width-percent:0;mso-height-percent:0" o:ole="">
            <v:imagedata r:id="rId525" o:title=""/>
          </v:shape>
          <o:OLEObject Type="Embed" ProgID="Equation.DSMT4" ShapeID="_x0000_i1268" DrawAspect="Content" ObjectID="_1679317828" r:id="rId526"/>
        </w:object>
      </w:r>
    </w:p>
    <w:p w14:paraId="7879A60C" w14:textId="24D4EE89" w:rsidR="00D94DD6" w:rsidRPr="006644BB" w:rsidRDefault="00D94DD6" w:rsidP="00F74526">
      <w:pPr>
        <w:pStyle w:val="NoSpacing"/>
        <w:numPr>
          <w:ilvl w:val="0"/>
          <w:numId w:val="43"/>
        </w:numPr>
        <w:spacing w:before="960"/>
        <w:rPr>
          <w:rFonts w:cstheme="minorHAnsi"/>
          <w:sz w:val="24"/>
          <w:szCs w:val="24"/>
        </w:rPr>
      </w:pPr>
      <w:r>
        <w:rPr>
          <w:sz w:val="24"/>
          <w:szCs w:val="24"/>
        </w:rPr>
        <w:t xml:space="preserve">ANSWER: </w:t>
      </w:r>
      <w:r w:rsidR="000C67BD" w:rsidRPr="000C67BD">
        <w:rPr>
          <w:b/>
          <w:bCs/>
          <w:sz w:val="28"/>
          <w:szCs w:val="28"/>
        </w:rPr>
        <w:t>b</w:t>
      </w:r>
      <w:r>
        <w:rPr>
          <w:sz w:val="24"/>
          <w:szCs w:val="24"/>
        </w:rPr>
        <w:br/>
      </w:r>
      <w:r w:rsidRPr="006644BB">
        <w:rPr>
          <w:rFonts w:cstheme="minorHAnsi"/>
          <w:sz w:val="24"/>
          <w:szCs w:val="24"/>
        </w:rPr>
        <w:t>To solve for x, isolate the radical expression so that it is alone on one side of</w:t>
      </w:r>
      <w:r>
        <w:rPr>
          <w:rFonts w:cstheme="minorHAnsi"/>
          <w:sz w:val="24"/>
          <w:szCs w:val="24"/>
        </w:rPr>
        <w:t xml:space="preserve"> </w:t>
      </w:r>
      <w:r w:rsidRPr="006644BB">
        <w:rPr>
          <w:rFonts w:cstheme="minorHAnsi"/>
          <w:sz w:val="24"/>
          <w:szCs w:val="24"/>
        </w:rPr>
        <w:t>the</w:t>
      </w:r>
      <w:r>
        <w:rPr>
          <w:rFonts w:cstheme="minorHAnsi"/>
          <w:sz w:val="24"/>
          <w:szCs w:val="24"/>
        </w:rPr>
        <w:t xml:space="preserve"> </w:t>
      </w:r>
      <w:r w:rsidRPr="006644BB">
        <w:rPr>
          <w:rFonts w:cstheme="minorHAnsi"/>
          <w:sz w:val="24"/>
          <w:szCs w:val="24"/>
        </w:rPr>
        <w:t>equation:</w:t>
      </w:r>
    </w:p>
    <w:p w14:paraId="6212A11C" w14:textId="7E47FCB2" w:rsidR="00D94DD6" w:rsidRPr="006644BB" w:rsidRDefault="00E71322" w:rsidP="00D94DD6">
      <w:pPr>
        <w:pStyle w:val="NoSpacing"/>
        <w:ind w:left="1080" w:hanging="720"/>
        <w:rPr>
          <w:rFonts w:cstheme="minorHAnsi"/>
          <w:sz w:val="24"/>
          <w:szCs w:val="24"/>
        </w:rPr>
      </w:pPr>
      <w:r w:rsidRPr="00EC78AA">
        <w:rPr>
          <w:noProof/>
          <w:position w:val="-106"/>
        </w:rPr>
        <w:object w:dxaOrig="2439" w:dyaOrig="2299" w14:anchorId="69A3E392">
          <v:shape id="_x0000_i1269" type="#_x0000_t75" alt="" style="width:122.4pt;height:114.6pt;mso-width-percent:0;mso-height-percent:0;mso-width-percent:0;mso-height-percent:0" o:ole="">
            <v:imagedata r:id="rId527" o:title=""/>
          </v:shape>
          <o:OLEObject Type="Embed" ProgID="Equation.DSMT4" ShapeID="_x0000_i1269" DrawAspect="Content" ObjectID="_1679317829" r:id="rId528"/>
        </w:object>
      </w:r>
    </w:p>
    <w:p w14:paraId="5C7D9BFB" w14:textId="77777777" w:rsidR="00D94DD6" w:rsidRPr="006644BB" w:rsidRDefault="00D94DD6" w:rsidP="00F74526">
      <w:pPr>
        <w:pStyle w:val="NoSpacing"/>
        <w:spacing w:before="600"/>
        <w:ind w:left="360"/>
        <w:rPr>
          <w:rFonts w:cstheme="minorHAnsi"/>
          <w:sz w:val="24"/>
          <w:szCs w:val="24"/>
        </w:rPr>
      </w:pPr>
      <w:r w:rsidRPr="006644BB">
        <w:rPr>
          <w:rFonts w:cstheme="minorHAnsi"/>
          <w:sz w:val="24"/>
          <w:szCs w:val="24"/>
        </w:rPr>
        <w:lastRenderedPageBreak/>
        <w:t>Now, just square both sides of the above equation.  This will cancel the square</w:t>
      </w:r>
      <w:r>
        <w:rPr>
          <w:rFonts w:cstheme="minorHAnsi"/>
          <w:sz w:val="24"/>
          <w:szCs w:val="24"/>
        </w:rPr>
        <w:t xml:space="preserve"> </w:t>
      </w:r>
      <w:r w:rsidRPr="006644BB">
        <w:rPr>
          <w:rFonts w:cstheme="minorHAnsi"/>
          <w:sz w:val="24"/>
          <w:szCs w:val="24"/>
        </w:rPr>
        <w:t>root.</w:t>
      </w:r>
    </w:p>
    <w:p w14:paraId="59D5C486" w14:textId="77777777" w:rsidR="00D94DD6" w:rsidRPr="006644BB" w:rsidRDefault="00D94DD6" w:rsidP="00D94DD6">
      <w:pPr>
        <w:pStyle w:val="NoSpacing"/>
        <w:ind w:left="1080" w:hanging="720"/>
        <w:rPr>
          <w:rFonts w:cstheme="minorHAnsi"/>
          <w:sz w:val="24"/>
          <w:szCs w:val="24"/>
        </w:rPr>
      </w:pPr>
    </w:p>
    <w:p w14:paraId="78E1286F" w14:textId="68C632CA" w:rsidR="00D94DD6" w:rsidRPr="006644BB" w:rsidRDefault="00E71322" w:rsidP="00D94DD6">
      <w:pPr>
        <w:pStyle w:val="NoSpacing"/>
        <w:ind w:left="1080" w:hanging="720"/>
        <w:rPr>
          <w:rFonts w:cstheme="minorHAnsi"/>
          <w:sz w:val="24"/>
          <w:szCs w:val="24"/>
        </w:rPr>
      </w:pPr>
      <w:r w:rsidRPr="00EC78AA">
        <w:rPr>
          <w:noProof/>
          <w:position w:val="-96"/>
        </w:rPr>
        <w:object w:dxaOrig="2120" w:dyaOrig="2299" w14:anchorId="52BFB75C">
          <v:shape id="_x0000_i1270" type="#_x0000_t75" alt="" style="width:106.2pt;height:114.6pt;mso-width-percent:0;mso-height-percent:0;mso-width-percent:0;mso-height-percent:0" o:ole="">
            <v:imagedata r:id="rId529" o:title=""/>
          </v:shape>
          <o:OLEObject Type="Embed" ProgID="Equation.DSMT4" ShapeID="_x0000_i1270" DrawAspect="Content" ObjectID="_1679317830" r:id="rId530"/>
        </w:object>
      </w:r>
    </w:p>
    <w:p w14:paraId="570A85BC" w14:textId="3914279D" w:rsidR="00D94DD6" w:rsidRPr="006644BB" w:rsidRDefault="00D94DD6" w:rsidP="00F74526">
      <w:pPr>
        <w:pStyle w:val="NoSpacing"/>
        <w:numPr>
          <w:ilvl w:val="0"/>
          <w:numId w:val="43"/>
        </w:numPr>
        <w:spacing w:before="840"/>
        <w:rPr>
          <w:rFonts w:cstheme="minorHAnsi"/>
          <w:sz w:val="24"/>
          <w:szCs w:val="24"/>
        </w:rPr>
      </w:pPr>
      <w:r>
        <w:rPr>
          <w:sz w:val="24"/>
          <w:szCs w:val="24"/>
        </w:rPr>
        <w:t xml:space="preserve">ANSWER: </w:t>
      </w:r>
      <w:r w:rsidR="000C67BD" w:rsidRPr="000C67BD">
        <w:rPr>
          <w:b/>
          <w:bCs/>
          <w:sz w:val="28"/>
          <w:szCs w:val="28"/>
        </w:rPr>
        <w:t>b</w:t>
      </w:r>
      <w:r>
        <w:rPr>
          <w:sz w:val="24"/>
          <w:szCs w:val="24"/>
        </w:rPr>
        <w:br/>
      </w:r>
      <w:r w:rsidRPr="006644BB">
        <w:rPr>
          <w:rFonts w:cstheme="minorHAnsi"/>
          <w:sz w:val="24"/>
          <w:szCs w:val="24"/>
        </w:rPr>
        <w:t xml:space="preserve">The Quadratic Formula will be used to solve </w:t>
      </w:r>
      <w:r w:rsidR="00E71322" w:rsidRPr="00EC78AA">
        <w:rPr>
          <w:noProof/>
          <w:position w:val="-12"/>
        </w:rPr>
        <w:object w:dxaOrig="1660" w:dyaOrig="420" w14:anchorId="4E7D26A9">
          <v:shape id="_x0000_i1271" type="#_x0000_t75" alt="" style="width:82.8pt;height:21pt;mso-width-percent:0;mso-height-percent:0;mso-width-percent:0;mso-height-percent:0" o:ole="">
            <v:imagedata r:id="rId531" o:title=""/>
          </v:shape>
          <o:OLEObject Type="Embed" ProgID="Equation.DSMT4" ShapeID="_x0000_i1271" DrawAspect="Content" ObjectID="_1679317831" r:id="rId532"/>
        </w:object>
      </w:r>
      <w:r w:rsidRPr="006644BB">
        <w:rPr>
          <w:rFonts w:cstheme="minorHAnsi"/>
          <w:sz w:val="24"/>
          <w:szCs w:val="24"/>
        </w:rPr>
        <w:t xml:space="preserve">.  This can be obtained from the provided formula chart:  </w:t>
      </w:r>
      <w:r w:rsidR="00E71322" w:rsidRPr="00EC78AA">
        <w:rPr>
          <w:noProof/>
          <w:position w:val="-28"/>
        </w:rPr>
        <w:object w:dxaOrig="2480" w:dyaOrig="840" w14:anchorId="0E6299F1">
          <v:shape id="_x0000_i1272" type="#_x0000_t75" alt="" style="width:123pt;height:42pt;mso-width-percent:0;mso-height-percent:0;mso-width-percent:0;mso-height-percent:0" o:ole="">
            <v:imagedata r:id="rId533" o:title=""/>
          </v:shape>
          <o:OLEObject Type="Embed" ProgID="Equation.DSMT4" ShapeID="_x0000_i1272" DrawAspect="Content" ObjectID="_1679317832" r:id="rId534"/>
        </w:object>
      </w:r>
      <w:r w:rsidRPr="006644BB">
        <w:rPr>
          <w:rFonts w:cstheme="minorHAnsi"/>
          <w:sz w:val="24"/>
          <w:szCs w:val="24"/>
        </w:rPr>
        <w:tab/>
        <w:t>.</w:t>
      </w:r>
    </w:p>
    <w:p w14:paraId="49B97029" w14:textId="77777777" w:rsidR="00D94DD6" w:rsidRPr="006644BB" w:rsidRDefault="00D94DD6" w:rsidP="00D94DD6">
      <w:pPr>
        <w:pStyle w:val="NoSpacing"/>
        <w:rPr>
          <w:rFonts w:cstheme="minorHAnsi"/>
          <w:sz w:val="24"/>
          <w:szCs w:val="24"/>
        </w:rPr>
      </w:pPr>
    </w:p>
    <w:p w14:paraId="6A10C031" w14:textId="40E1D662" w:rsidR="00D94DD6" w:rsidRPr="006644BB" w:rsidRDefault="00D94DD6" w:rsidP="00D94DD6">
      <w:pPr>
        <w:pStyle w:val="NoSpacing"/>
        <w:ind w:left="360"/>
        <w:rPr>
          <w:rFonts w:cstheme="minorHAnsi"/>
          <w:sz w:val="24"/>
          <w:szCs w:val="24"/>
        </w:rPr>
      </w:pPr>
      <w:r w:rsidRPr="006644BB">
        <w:rPr>
          <w:rFonts w:cstheme="minorHAnsi"/>
          <w:sz w:val="24"/>
          <w:szCs w:val="24"/>
        </w:rPr>
        <w:t>The first step in obtaining the solution is to write the given quadratic in standard form (</w:t>
      </w:r>
      <w:r w:rsidR="00E71322" w:rsidRPr="00EC78AA">
        <w:rPr>
          <w:noProof/>
          <w:position w:val="-12"/>
        </w:rPr>
        <w:object w:dxaOrig="1960" w:dyaOrig="420" w14:anchorId="74618229">
          <v:shape id="_x0000_i1273" type="#_x0000_t75" alt="" style="width:97.8pt;height:21pt;mso-width-percent:0;mso-height-percent:0;mso-width-percent:0;mso-height-percent:0" o:ole="">
            <v:imagedata r:id="rId535" o:title=""/>
          </v:shape>
          <o:OLEObject Type="Embed" ProgID="Equation.DSMT4" ShapeID="_x0000_i1273" DrawAspect="Content" ObjectID="_1679317833" r:id="rId536"/>
        </w:object>
      </w:r>
      <w:r w:rsidRPr="006644BB">
        <w:rPr>
          <w:rFonts w:cstheme="minorHAnsi"/>
          <w:sz w:val="24"/>
          <w:szCs w:val="24"/>
        </w:rPr>
        <w:t>).  This gives</w:t>
      </w:r>
    </w:p>
    <w:p w14:paraId="1FA9F5D7" w14:textId="77777777" w:rsidR="00D94DD6" w:rsidRPr="006644BB" w:rsidRDefault="00D94DD6" w:rsidP="00D94DD6">
      <w:pPr>
        <w:pStyle w:val="NoSpacing"/>
        <w:ind w:left="360"/>
        <w:rPr>
          <w:rFonts w:cstheme="minorHAnsi"/>
          <w:sz w:val="24"/>
          <w:szCs w:val="24"/>
        </w:rPr>
      </w:pPr>
    </w:p>
    <w:p w14:paraId="5648EB02" w14:textId="20192238" w:rsidR="00D94DD6" w:rsidRPr="006644BB" w:rsidRDefault="00E71322" w:rsidP="00D94DD6">
      <w:pPr>
        <w:pStyle w:val="NoSpacing"/>
        <w:ind w:left="360"/>
        <w:rPr>
          <w:rFonts w:cstheme="minorHAnsi"/>
          <w:sz w:val="24"/>
          <w:szCs w:val="24"/>
        </w:rPr>
      </w:pPr>
      <w:r w:rsidRPr="00EC78AA">
        <w:rPr>
          <w:noProof/>
          <w:position w:val="-58"/>
        </w:rPr>
        <w:object w:dxaOrig="2079" w:dyaOrig="1300" w14:anchorId="2CB110C0">
          <v:shape id="_x0000_i1274" type="#_x0000_t75" alt="" style="width:103.2pt;height:65.4pt;mso-width-percent:0;mso-height-percent:0;mso-width-percent:0;mso-height-percent:0" o:ole="">
            <v:imagedata r:id="rId537" o:title=""/>
          </v:shape>
          <o:OLEObject Type="Embed" ProgID="Equation.DSMT4" ShapeID="_x0000_i1274" DrawAspect="Content" ObjectID="_1679317834" r:id="rId538"/>
        </w:object>
      </w:r>
    </w:p>
    <w:p w14:paraId="4C249F28" w14:textId="77777777" w:rsidR="00D94DD6" w:rsidRPr="006644BB" w:rsidRDefault="00D94DD6" w:rsidP="00F74526">
      <w:pPr>
        <w:pStyle w:val="NoSpacing"/>
        <w:spacing w:before="840"/>
        <w:ind w:left="360"/>
        <w:rPr>
          <w:rFonts w:cstheme="minorHAnsi"/>
          <w:sz w:val="24"/>
          <w:szCs w:val="24"/>
        </w:rPr>
      </w:pPr>
      <w:r w:rsidRPr="006644BB">
        <w:rPr>
          <w:rFonts w:cstheme="minorHAnsi"/>
          <w:sz w:val="24"/>
          <w:szCs w:val="24"/>
        </w:rPr>
        <w:t>From here, identify the constants, a, b, and c, to substitute into the Quadratic Formula.</w:t>
      </w:r>
    </w:p>
    <w:p w14:paraId="33FAAE41" w14:textId="77777777" w:rsidR="00D94DD6" w:rsidRPr="006644BB" w:rsidRDefault="00D94DD6" w:rsidP="00D94DD6">
      <w:pPr>
        <w:pStyle w:val="NoSpacing"/>
        <w:ind w:left="360"/>
        <w:rPr>
          <w:rFonts w:cstheme="minorHAnsi"/>
          <w:sz w:val="24"/>
          <w:szCs w:val="24"/>
        </w:rPr>
      </w:pPr>
    </w:p>
    <w:p w14:paraId="32FBBC98" w14:textId="7B53CE06" w:rsidR="00D94DD6" w:rsidRPr="006644BB" w:rsidRDefault="00E71322" w:rsidP="00D94DD6">
      <w:pPr>
        <w:pStyle w:val="NoSpacing"/>
        <w:ind w:left="360"/>
        <w:rPr>
          <w:rFonts w:cstheme="minorHAnsi"/>
          <w:sz w:val="24"/>
          <w:szCs w:val="24"/>
        </w:rPr>
      </w:pPr>
      <w:r w:rsidRPr="00EC78AA">
        <w:rPr>
          <w:noProof/>
          <w:position w:val="-54"/>
        </w:rPr>
        <w:object w:dxaOrig="1060" w:dyaOrig="1180" w14:anchorId="45939B6A">
          <v:shape id="_x0000_i1275" type="#_x0000_t75" alt="" style="width:52.8pt;height:57.6pt;mso-width-percent:0;mso-height-percent:0;mso-width-percent:0;mso-height-percent:0" o:ole="">
            <v:imagedata r:id="rId539" o:title=""/>
          </v:shape>
          <o:OLEObject Type="Embed" ProgID="Equation.DSMT4" ShapeID="_x0000_i1275" DrawAspect="Content" ObjectID="_1679317835" r:id="rId540"/>
        </w:object>
      </w:r>
    </w:p>
    <w:p w14:paraId="2598F1F8" w14:textId="25022972" w:rsidR="00F74526" w:rsidRDefault="00F74526" w:rsidP="00F508A7">
      <w:r>
        <w:t>(Explanation continued on next page)</w:t>
      </w:r>
    </w:p>
    <w:p w14:paraId="06219B9F" w14:textId="525BC4C7" w:rsidR="00F74526" w:rsidRDefault="00F74526" w:rsidP="00F508A7">
      <w:r>
        <w:br w:type="page"/>
      </w:r>
    </w:p>
    <w:p w14:paraId="65E06F8D" w14:textId="32BC8AB2" w:rsidR="00D94DD6" w:rsidRPr="006644BB" w:rsidRDefault="00D94DD6" w:rsidP="00F74526">
      <w:pPr>
        <w:pStyle w:val="NoSpacing"/>
        <w:spacing w:before="840"/>
        <w:ind w:left="360"/>
        <w:rPr>
          <w:rFonts w:cstheme="minorHAnsi"/>
          <w:sz w:val="24"/>
          <w:szCs w:val="24"/>
        </w:rPr>
      </w:pPr>
      <w:r w:rsidRPr="006644BB">
        <w:rPr>
          <w:rFonts w:cstheme="minorHAnsi"/>
          <w:sz w:val="24"/>
          <w:szCs w:val="24"/>
        </w:rPr>
        <w:lastRenderedPageBreak/>
        <w:t>Substituting these values in the Quadratic Formula gives:</w:t>
      </w:r>
    </w:p>
    <w:p w14:paraId="6E24613E" w14:textId="77777777" w:rsidR="00D94DD6" w:rsidRPr="006644BB" w:rsidRDefault="00D94DD6" w:rsidP="00D94DD6">
      <w:pPr>
        <w:pStyle w:val="NoSpacing"/>
        <w:ind w:left="360"/>
        <w:rPr>
          <w:rFonts w:cstheme="minorHAnsi"/>
          <w:sz w:val="24"/>
          <w:szCs w:val="24"/>
        </w:rPr>
      </w:pPr>
    </w:p>
    <w:p w14:paraId="04B36C62" w14:textId="622F567E" w:rsidR="00D94DD6" w:rsidRPr="006644BB" w:rsidRDefault="00E71322" w:rsidP="00D94DD6">
      <w:pPr>
        <w:pStyle w:val="NoSpacing"/>
        <w:ind w:left="360"/>
        <w:rPr>
          <w:rFonts w:cstheme="minorHAnsi"/>
          <w:sz w:val="24"/>
          <w:szCs w:val="24"/>
        </w:rPr>
      </w:pPr>
      <w:r w:rsidRPr="00EC78AA">
        <w:rPr>
          <w:noProof/>
          <w:position w:val="-16"/>
        </w:rPr>
        <w:object w:dxaOrig="3739" w:dyaOrig="5780" w14:anchorId="12292127">
          <v:shape id="_x0000_i1276" type="#_x0000_t75" alt="" style="width:188.4pt;height:289.2pt;mso-width-percent:0;mso-height-percent:0;mso-width-percent:0;mso-height-percent:0" o:ole="">
            <v:imagedata r:id="rId541" o:title=""/>
          </v:shape>
          <o:OLEObject Type="Embed" ProgID="Equation.DSMT4" ShapeID="_x0000_i1276" DrawAspect="Content" ObjectID="_1679317836" r:id="rId542"/>
        </w:object>
      </w:r>
    </w:p>
    <w:p w14:paraId="72518B98" w14:textId="77777777" w:rsidR="00D94DD6" w:rsidRPr="006644BB" w:rsidRDefault="00D94DD6" w:rsidP="00D94DD6">
      <w:pPr>
        <w:pStyle w:val="NoSpacing"/>
        <w:ind w:left="360"/>
        <w:rPr>
          <w:rFonts w:cstheme="minorHAnsi"/>
          <w:sz w:val="24"/>
          <w:szCs w:val="24"/>
        </w:rPr>
      </w:pPr>
    </w:p>
    <w:p w14:paraId="3D653590" w14:textId="0923C083" w:rsidR="00D94DD6" w:rsidRPr="006644BB" w:rsidRDefault="00D94DD6" w:rsidP="00D94DD6">
      <w:pPr>
        <w:pStyle w:val="NoSpacing"/>
        <w:ind w:left="360"/>
        <w:rPr>
          <w:rFonts w:cstheme="minorHAnsi"/>
          <w:sz w:val="24"/>
          <w:szCs w:val="24"/>
        </w:rPr>
      </w:pPr>
      <w:r w:rsidRPr="006644BB">
        <w:rPr>
          <w:rFonts w:cstheme="minorHAnsi"/>
          <w:sz w:val="24"/>
          <w:szCs w:val="24"/>
        </w:rPr>
        <w:t xml:space="preserve">Thus, the solutions are </w:t>
      </w:r>
      <w:r w:rsidR="00E71322" w:rsidRPr="00EC78AA">
        <w:rPr>
          <w:noProof/>
          <w:position w:val="-28"/>
        </w:rPr>
        <w:object w:dxaOrig="2780" w:dyaOrig="780" w14:anchorId="00FD27B0">
          <v:shape id="_x0000_i1277" type="#_x0000_t75" alt="" style="width:138pt;height:37.8pt;mso-width-percent:0;mso-height-percent:0;mso-width-percent:0;mso-height-percent:0" o:ole="">
            <v:imagedata r:id="rId543" o:title=""/>
          </v:shape>
          <o:OLEObject Type="Embed" ProgID="Equation.DSMT4" ShapeID="_x0000_i1277" DrawAspect="Content" ObjectID="_1679317837" r:id="rId544"/>
        </w:object>
      </w:r>
      <w:r w:rsidRPr="006644BB">
        <w:rPr>
          <w:rFonts w:cstheme="minorHAnsi"/>
          <w:sz w:val="24"/>
          <w:szCs w:val="24"/>
        </w:rPr>
        <w:t>.</w:t>
      </w:r>
      <w:r>
        <w:rPr>
          <w:rFonts w:cstheme="minorHAnsi"/>
          <w:sz w:val="24"/>
          <w:szCs w:val="24"/>
        </w:rPr>
        <w:br/>
      </w:r>
    </w:p>
    <w:p w14:paraId="6EC4AC27" w14:textId="36635B90" w:rsidR="00D94DD6" w:rsidRPr="006644BB" w:rsidRDefault="00D94DD6" w:rsidP="007729C6">
      <w:pPr>
        <w:pStyle w:val="NoSpacing"/>
        <w:numPr>
          <w:ilvl w:val="0"/>
          <w:numId w:val="43"/>
        </w:numPr>
        <w:rPr>
          <w:rFonts w:cstheme="minorHAnsi"/>
          <w:sz w:val="24"/>
          <w:szCs w:val="24"/>
        </w:rPr>
      </w:pPr>
      <w:r>
        <w:rPr>
          <w:sz w:val="24"/>
          <w:szCs w:val="24"/>
        </w:rPr>
        <w:t xml:space="preserve">ANSWER: </w:t>
      </w:r>
      <w:r w:rsidR="000C67BD" w:rsidRPr="000C67BD">
        <w:rPr>
          <w:b/>
          <w:bCs/>
          <w:sz w:val="28"/>
          <w:szCs w:val="28"/>
        </w:rPr>
        <w:t>d</w:t>
      </w:r>
      <w:r>
        <w:rPr>
          <w:sz w:val="24"/>
          <w:szCs w:val="24"/>
        </w:rPr>
        <w:br/>
      </w:r>
      <w:r w:rsidRPr="006644BB">
        <w:rPr>
          <w:rFonts w:cstheme="minorHAnsi"/>
          <w:sz w:val="24"/>
          <w:szCs w:val="24"/>
        </w:rPr>
        <w:t xml:space="preserve">To determine the number and type of solutions for </w:t>
      </w:r>
      <w:r w:rsidR="00E71322" w:rsidRPr="00EC78AA">
        <w:rPr>
          <w:noProof/>
          <w:position w:val="-12"/>
        </w:rPr>
        <w:object w:dxaOrig="1840" w:dyaOrig="420" w14:anchorId="04DCF379">
          <v:shape id="_x0000_i1278" type="#_x0000_t75" alt="" style="width:93pt;height:21pt;mso-width-percent:0;mso-height-percent:0;mso-width-percent:0;mso-height-percent:0" o:ole="">
            <v:imagedata r:id="rId545" o:title=""/>
          </v:shape>
          <o:OLEObject Type="Embed" ProgID="Equation.DSMT4" ShapeID="_x0000_i1278" DrawAspect="Content" ObjectID="_1679317838" r:id="rId546"/>
        </w:object>
      </w:r>
      <w:r w:rsidRPr="006644BB">
        <w:rPr>
          <w:rFonts w:cstheme="minorHAnsi"/>
          <w:sz w:val="24"/>
          <w:szCs w:val="24"/>
        </w:rPr>
        <w:t xml:space="preserve">, </w:t>
      </w:r>
    </w:p>
    <w:p w14:paraId="0A0D4204" w14:textId="2374CF64" w:rsidR="00D94DD6" w:rsidRPr="006644BB" w:rsidRDefault="00D94DD6" w:rsidP="00D94DD6">
      <w:pPr>
        <w:pStyle w:val="NoSpacing"/>
        <w:ind w:left="360"/>
        <w:rPr>
          <w:rFonts w:cstheme="minorHAnsi"/>
          <w:sz w:val="24"/>
          <w:szCs w:val="24"/>
        </w:rPr>
      </w:pPr>
      <w:r w:rsidRPr="006644BB">
        <w:rPr>
          <w:rFonts w:cstheme="minorHAnsi"/>
          <w:sz w:val="24"/>
          <w:szCs w:val="24"/>
        </w:rPr>
        <w:t>the discriminant will be used.  The discriminant is the expression under the radical</w:t>
      </w:r>
      <w:r>
        <w:rPr>
          <w:rFonts w:cstheme="minorHAnsi"/>
          <w:sz w:val="24"/>
          <w:szCs w:val="24"/>
        </w:rPr>
        <w:t xml:space="preserve"> i</w:t>
      </w:r>
      <w:r w:rsidRPr="006644BB">
        <w:rPr>
          <w:rFonts w:cstheme="minorHAnsi"/>
          <w:sz w:val="24"/>
          <w:szCs w:val="24"/>
        </w:rPr>
        <w:t xml:space="preserve">n the Quadratic Formula: </w:t>
      </w:r>
      <w:r w:rsidR="00E71322" w:rsidRPr="00EC78AA">
        <w:rPr>
          <w:noProof/>
          <w:position w:val="-12"/>
        </w:rPr>
        <w:object w:dxaOrig="1020" w:dyaOrig="420" w14:anchorId="18DF003C">
          <v:shape id="_x0000_i1279" type="#_x0000_t75" alt="" style="width:51pt;height:21pt;mso-width-percent:0;mso-height-percent:0;mso-width-percent:0;mso-height-percent:0" o:ole="">
            <v:imagedata r:id="rId547" o:title=""/>
          </v:shape>
          <o:OLEObject Type="Embed" ProgID="Equation.DSMT4" ShapeID="_x0000_i1279" DrawAspect="Content" ObjectID="_1679317839" r:id="rId548"/>
        </w:object>
      </w:r>
      <w:r w:rsidRPr="006644BB">
        <w:rPr>
          <w:rFonts w:cstheme="minorHAnsi"/>
          <w:sz w:val="24"/>
          <w:szCs w:val="24"/>
        </w:rPr>
        <w:t>.</w:t>
      </w:r>
    </w:p>
    <w:p w14:paraId="561956FE" w14:textId="51D0C508" w:rsidR="00D94DD6" w:rsidRPr="006644BB" w:rsidRDefault="00D94DD6" w:rsidP="00F74526">
      <w:pPr>
        <w:pStyle w:val="NoSpacing"/>
        <w:spacing w:before="360"/>
        <w:ind w:left="1080" w:hanging="720"/>
        <w:rPr>
          <w:rFonts w:cstheme="minorHAnsi"/>
          <w:sz w:val="24"/>
          <w:szCs w:val="24"/>
        </w:rPr>
      </w:pPr>
      <w:r w:rsidRPr="006644BB">
        <w:rPr>
          <w:rFonts w:cstheme="minorHAnsi"/>
          <w:sz w:val="24"/>
          <w:szCs w:val="24"/>
        </w:rPr>
        <w:t xml:space="preserve">When </w:t>
      </w:r>
      <w:r w:rsidR="00E71322" w:rsidRPr="00EC78AA">
        <w:rPr>
          <w:noProof/>
          <w:position w:val="-12"/>
        </w:rPr>
        <w:object w:dxaOrig="1460" w:dyaOrig="420" w14:anchorId="0DD1F839">
          <v:shape id="_x0000_i1280" type="#_x0000_t75" alt="" style="width:73.2pt;height:21pt;mso-width-percent:0;mso-height-percent:0;mso-width-percent:0;mso-height-percent:0" o:ole="">
            <v:imagedata r:id="rId549" o:title=""/>
          </v:shape>
          <o:OLEObject Type="Embed" ProgID="Equation.DSMT4" ShapeID="_x0000_i1280" DrawAspect="Content" ObjectID="_1679317840" r:id="rId550"/>
        </w:object>
      </w:r>
      <w:r w:rsidRPr="006644BB">
        <w:rPr>
          <w:rFonts w:cstheme="minorHAnsi"/>
          <w:sz w:val="24"/>
          <w:szCs w:val="24"/>
        </w:rPr>
        <w:t>, the given quadratic equation will have one real solution.</w:t>
      </w:r>
    </w:p>
    <w:p w14:paraId="252B2B90" w14:textId="4A1209EB" w:rsidR="00D94DD6" w:rsidRPr="006644BB" w:rsidRDefault="00D94DD6" w:rsidP="00D94DD6">
      <w:pPr>
        <w:pStyle w:val="NoSpacing"/>
        <w:ind w:left="1080" w:hanging="720"/>
        <w:rPr>
          <w:rFonts w:cstheme="minorHAnsi"/>
          <w:sz w:val="24"/>
          <w:szCs w:val="24"/>
        </w:rPr>
      </w:pPr>
      <w:r w:rsidRPr="006644BB">
        <w:rPr>
          <w:rFonts w:cstheme="minorHAnsi"/>
          <w:sz w:val="24"/>
          <w:szCs w:val="24"/>
        </w:rPr>
        <w:t xml:space="preserve">When </w:t>
      </w:r>
      <w:r w:rsidR="00E71322" w:rsidRPr="00EC78AA">
        <w:rPr>
          <w:noProof/>
          <w:position w:val="-12"/>
        </w:rPr>
        <w:object w:dxaOrig="1460" w:dyaOrig="420" w14:anchorId="35BA63C3">
          <v:shape id="_x0000_i1281" type="#_x0000_t75" alt="" style="width:73.2pt;height:21pt;mso-width-percent:0;mso-height-percent:0;mso-width-percent:0;mso-height-percent:0" o:ole="">
            <v:imagedata r:id="rId551" o:title=""/>
          </v:shape>
          <o:OLEObject Type="Embed" ProgID="Equation.DSMT4" ShapeID="_x0000_i1281" DrawAspect="Content" ObjectID="_1679317841" r:id="rId552"/>
        </w:object>
      </w:r>
      <w:r w:rsidRPr="006644BB">
        <w:rPr>
          <w:rFonts w:cstheme="minorHAnsi"/>
          <w:sz w:val="24"/>
          <w:szCs w:val="24"/>
        </w:rPr>
        <w:t>, the given quadratic equation will have two real solutions.</w:t>
      </w:r>
    </w:p>
    <w:p w14:paraId="0432EC43" w14:textId="5F82CE3E" w:rsidR="00D94DD6" w:rsidRPr="006644BB" w:rsidRDefault="00D94DD6" w:rsidP="00D94DD6">
      <w:pPr>
        <w:pStyle w:val="NoSpacing"/>
        <w:ind w:left="1080" w:hanging="720"/>
        <w:rPr>
          <w:rFonts w:cstheme="minorHAnsi"/>
          <w:sz w:val="24"/>
          <w:szCs w:val="24"/>
        </w:rPr>
      </w:pPr>
      <w:r w:rsidRPr="006644BB">
        <w:rPr>
          <w:rFonts w:cstheme="minorHAnsi"/>
          <w:sz w:val="24"/>
          <w:szCs w:val="24"/>
        </w:rPr>
        <w:t xml:space="preserve">When </w:t>
      </w:r>
      <w:r w:rsidR="00E71322" w:rsidRPr="00EC78AA">
        <w:rPr>
          <w:noProof/>
          <w:position w:val="-12"/>
        </w:rPr>
        <w:object w:dxaOrig="1440" w:dyaOrig="420" w14:anchorId="6B07D01E">
          <v:shape id="_x0000_i1282" type="#_x0000_t75" alt="" style="width:1in;height:21pt;mso-width-percent:0;mso-height-percent:0;mso-width-percent:0;mso-height-percent:0" o:ole="">
            <v:imagedata r:id="rId553" o:title=""/>
          </v:shape>
          <o:OLEObject Type="Embed" ProgID="Equation.DSMT4" ShapeID="_x0000_i1282" DrawAspect="Content" ObjectID="_1679317842" r:id="rId554"/>
        </w:object>
      </w:r>
      <w:r w:rsidRPr="006644BB">
        <w:rPr>
          <w:rFonts w:cstheme="minorHAnsi"/>
          <w:sz w:val="24"/>
          <w:szCs w:val="24"/>
        </w:rPr>
        <w:t>, the given quadratic equation will have two complex solutions.</w:t>
      </w:r>
    </w:p>
    <w:p w14:paraId="309E7B9D" w14:textId="77777777" w:rsidR="00D94DD6" w:rsidRPr="006644BB" w:rsidRDefault="00D94DD6" w:rsidP="00D94DD6">
      <w:pPr>
        <w:pStyle w:val="NoSpacing"/>
        <w:ind w:left="720" w:hanging="720"/>
        <w:rPr>
          <w:rFonts w:cstheme="minorHAnsi"/>
          <w:sz w:val="24"/>
          <w:szCs w:val="24"/>
        </w:rPr>
      </w:pPr>
    </w:p>
    <w:p w14:paraId="4AF9157E" w14:textId="2E959A15" w:rsidR="00D94DD6" w:rsidRPr="006644BB" w:rsidRDefault="00D94DD6" w:rsidP="00D94DD6">
      <w:pPr>
        <w:pStyle w:val="NoSpacing"/>
        <w:ind w:left="1080" w:hanging="720"/>
        <w:rPr>
          <w:rFonts w:cstheme="minorHAnsi"/>
          <w:sz w:val="24"/>
          <w:szCs w:val="24"/>
        </w:rPr>
      </w:pPr>
      <w:r w:rsidRPr="006644BB">
        <w:rPr>
          <w:rFonts w:cstheme="minorHAnsi"/>
          <w:sz w:val="24"/>
          <w:szCs w:val="24"/>
        </w:rPr>
        <w:t xml:space="preserve">For </w:t>
      </w:r>
      <w:r w:rsidR="00E71322" w:rsidRPr="00EC78AA">
        <w:rPr>
          <w:noProof/>
          <w:position w:val="-12"/>
        </w:rPr>
        <w:object w:dxaOrig="1840" w:dyaOrig="420" w14:anchorId="7070C4A2">
          <v:shape id="_x0000_i1283" type="#_x0000_t75" alt="" style="width:93pt;height:21pt;mso-width-percent:0;mso-height-percent:0;mso-width-percent:0;mso-height-percent:0" o:ole="">
            <v:imagedata r:id="rId555" o:title=""/>
          </v:shape>
          <o:OLEObject Type="Embed" ProgID="Equation.DSMT4" ShapeID="_x0000_i1283" DrawAspect="Content" ObjectID="_1679317843" r:id="rId556"/>
        </w:object>
      </w:r>
      <w:r w:rsidRPr="006644BB">
        <w:rPr>
          <w:rFonts w:cstheme="minorHAnsi"/>
          <w:sz w:val="24"/>
          <w:szCs w:val="24"/>
        </w:rPr>
        <w:t xml:space="preserve">, </w:t>
      </w:r>
      <w:r w:rsidR="00E71322" w:rsidRPr="00EC78AA">
        <w:rPr>
          <w:noProof/>
          <w:position w:val="-12"/>
        </w:rPr>
        <w:object w:dxaOrig="2700" w:dyaOrig="360" w14:anchorId="1736056F">
          <v:shape id="_x0000_i1284" type="#_x0000_t75" alt="" style="width:135pt;height:19.2pt;mso-width-percent:0;mso-height-percent:0;mso-width-percent:0;mso-height-percent:0" o:ole="">
            <v:imagedata r:id="rId557" o:title=""/>
          </v:shape>
          <o:OLEObject Type="Embed" ProgID="Equation.DSMT4" ShapeID="_x0000_i1284" DrawAspect="Content" ObjectID="_1679317844" r:id="rId558"/>
        </w:object>
      </w:r>
      <w:r w:rsidRPr="006644BB">
        <w:rPr>
          <w:rFonts w:cstheme="minorHAnsi"/>
          <w:sz w:val="24"/>
          <w:szCs w:val="24"/>
        </w:rPr>
        <w:t>.  Substituting these values</w:t>
      </w:r>
    </w:p>
    <w:p w14:paraId="50BA6C59" w14:textId="77777777" w:rsidR="00D94DD6" w:rsidRPr="006644BB" w:rsidRDefault="00D94DD6" w:rsidP="00D94DD6">
      <w:pPr>
        <w:pStyle w:val="NoSpacing"/>
        <w:ind w:left="1080" w:hanging="720"/>
        <w:rPr>
          <w:rFonts w:cstheme="minorHAnsi"/>
          <w:sz w:val="24"/>
          <w:szCs w:val="24"/>
        </w:rPr>
      </w:pPr>
      <w:r w:rsidRPr="006644BB">
        <w:rPr>
          <w:rFonts w:cstheme="minorHAnsi"/>
          <w:sz w:val="24"/>
          <w:szCs w:val="24"/>
        </w:rPr>
        <w:t>into the discriminant gives:</w:t>
      </w:r>
    </w:p>
    <w:p w14:paraId="1ADB698D" w14:textId="77777777" w:rsidR="00D94DD6" w:rsidRPr="006644BB" w:rsidRDefault="00D94DD6" w:rsidP="00D94DD6">
      <w:pPr>
        <w:pStyle w:val="NoSpacing"/>
        <w:ind w:left="1080" w:hanging="720"/>
        <w:rPr>
          <w:rFonts w:cstheme="minorHAnsi"/>
          <w:sz w:val="24"/>
          <w:szCs w:val="24"/>
        </w:rPr>
      </w:pPr>
    </w:p>
    <w:p w14:paraId="6E6D0A2E" w14:textId="52CBB700" w:rsidR="00D94DD6" w:rsidRPr="006644BB" w:rsidRDefault="00E71322" w:rsidP="00D94DD6">
      <w:pPr>
        <w:pStyle w:val="NoSpacing"/>
        <w:ind w:left="1080" w:hanging="720"/>
        <w:rPr>
          <w:rFonts w:cstheme="minorHAnsi"/>
          <w:sz w:val="24"/>
          <w:szCs w:val="24"/>
        </w:rPr>
      </w:pPr>
      <w:r w:rsidRPr="00EC78AA">
        <w:rPr>
          <w:noProof/>
          <w:position w:val="-138"/>
        </w:rPr>
        <w:object w:dxaOrig="1600" w:dyaOrig="2980" w14:anchorId="245FDCDD">
          <v:shape id="_x0000_i1285" type="#_x0000_t75" alt="" style="width:80.4pt;height:148.8pt;mso-width-percent:0;mso-height-percent:0;mso-width-percent:0;mso-height-percent:0" o:ole="">
            <v:imagedata r:id="rId559" o:title=""/>
          </v:shape>
          <o:OLEObject Type="Embed" ProgID="Equation.DSMT4" ShapeID="_x0000_i1285" DrawAspect="Content" ObjectID="_1679317845" r:id="rId560"/>
        </w:object>
      </w:r>
    </w:p>
    <w:p w14:paraId="682C7D3F" w14:textId="77777777" w:rsidR="00D94DD6" w:rsidRPr="006644BB" w:rsidRDefault="00D94DD6" w:rsidP="00D94DD6">
      <w:pPr>
        <w:pStyle w:val="NoSpacing"/>
        <w:ind w:left="1080" w:hanging="720"/>
        <w:rPr>
          <w:rFonts w:cstheme="minorHAnsi"/>
          <w:sz w:val="24"/>
          <w:szCs w:val="24"/>
        </w:rPr>
      </w:pPr>
    </w:p>
    <w:p w14:paraId="0DCDC184" w14:textId="239707BE" w:rsidR="00D94DD6" w:rsidRPr="006644BB" w:rsidRDefault="00D94DD6" w:rsidP="00D94DD6">
      <w:pPr>
        <w:pStyle w:val="NoSpacing"/>
        <w:ind w:left="1080" w:hanging="720"/>
        <w:rPr>
          <w:rFonts w:cstheme="minorHAnsi"/>
          <w:sz w:val="24"/>
          <w:szCs w:val="24"/>
        </w:rPr>
      </w:pPr>
      <w:r w:rsidRPr="006644BB">
        <w:rPr>
          <w:rFonts w:cstheme="minorHAnsi"/>
          <w:sz w:val="24"/>
          <w:szCs w:val="24"/>
        </w:rPr>
        <w:t xml:space="preserve">This negative result for the value of the discriminant means that </w:t>
      </w:r>
      <w:r w:rsidR="00E71322" w:rsidRPr="00EC78AA">
        <w:rPr>
          <w:noProof/>
          <w:position w:val="-12"/>
        </w:rPr>
        <w:object w:dxaOrig="1840" w:dyaOrig="420" w14:anchorId="1ABA4F82">
          <v:shape id="_x0000_i1286" type="#_x0000_t75" alt="" style="width:93pt;height:21pt;mso-width-percent:0;mso-height-percent:0;mso-width-percent:0;mso-height-percent:0" o:ole="">
            <v:imagedata r:id="rId561" o:title=""/>
          </v:shape>
          <o:OLEObject Type="Embed" ProgID="Equation.DSMT4" ShapeID="_x0000_i1286" DrawAspect="Content" ObjectID="_1679317846" r:id="rId562"/>
        </w:object>
      </w:r>
      <w:r w:rsidRPr="006644BB">
        <w:rPr>
          <w:rFonts w:cstheme="minorHAnsi"/>
          <w:sz w:val="24"/>
          <w:szCs w:val="24"/>
        </w:rPr>
        <w:t xml:space="preserve"> </w:t>
      </w:r>
    </w:p>
    <w:p w14:paraId="2985A073" w14:textId="77777777" w:rsidR="00D94DD6" w:rsidRPr="006644BB" w:rsidRDefault="00D94DD6" w:rsidP="00D94DD6">
      <w:pPr>
        <w:pStyle w:val="NoSpacing"/>
        <w:ind w:left="1080" w:hanging="720"/>
        <w:rPr>
          <w:rFonts w:cstheme="minorHAnsi"/>
          <w:sz w:val="24"/>
          <w:szCs w:val="24"/>
        </w:rPr>
      </w:pPr>
      <w:r w:rsidRPr="006644BB">
        <w:rPr>
          <w:rFonts w:cstheme="minorHAnsi"/>
          <w:sz w:val="24"/>
          <w:szCs w:val="24"/>
        </w:rPr>
        <w:t>will have two complex (not real) solutions.</w:t>
      </w:r>
    </w:p>
    <w:p w14:paraId="066917CC" w14:textId="77777777" w:rsidR="00D94DD6" w:rsidRDefault="00D94DD6" w:rsidP="00F508A7">
      <w:pPr>
        <w:pStyle w:val="ListParagraph"/>
      </w:pPr>
    </w:p>
    <w:p w14:paraId="08C2B38C" w14:textId="1FD80D05" w:rsidR="00D94DD6" w:rsidRPr="006644BB" w:rsidRDefault="00D94DD6" w:rsidP="007729C6">
      <w:pPr>
        <w:pStyle w:val="NoSpacing"/>
        <w:numPr>
          <w:ilvl w:val="0"/>
          <w:numId w:val="43"/>
        </w:numPr>
        <w:rPr>
          <w:rFonts w:cstheme="minorHAnsi"/>
          <w:sz w:val="24"/>
          <w:szCs w:val="24"/>
        </w:rPr>
      </w:pPr>
      <w:r>
        <w:rPr>
          <w:sz w:val="24"/>
          <w:szCs w:val="24"/>
        </w:rPr>
        <w:t xml:space="preserve">ANSWER: </w:t>
      </w:r>
      <w:r w:rsidR="000C67BD" w:rsidRPr="000C67BD">
        <w:rPr>
          <w:b/>
          <w:bCs/>
          <w:sz w:val="28"/>
          <w:szCs w:val="28"/>
        </w:rPr>
        <w:t>b</w:t>
      </w:r>
      <w:r>
        <w:rPr>
          <w:sz w:val="24"/>
          <w:szCs w:val="24"/>
        </w:rPr>
        <w:br/>
      </w:r>
      <w:r w:rsidRPr="006644BB">
        <w:rPr>
          <w:rFonts w:cstheme="minorHAnsi"/>
          <w:sz w:val="24"/>
          <w:szCs w:val="24"/>
        </w:rPr>
        <w:t xml:space="preserve">In the function, </w:t>
      </w:r>
      <w:r w:rsidR="00E71322" w:rsidRPr="00EC78AA">
        <w:rPr>
          <w:noProof/>
          <w:position w:val="-16"/>
        </w:rPr>
        <w:object w:dxaOrig="5060" w:dyaOrig="460" w14:anchorId="1BB0983F">
          <v:shape id="_x0000_i1287" type="#_x0000_t75" alt="" style="width:252pt;height:22.8pt;mso-width-percent:0;mso-height-percent:0;mso-width-percent:0;mso-height-percent:0" o:ole="">
            <v:imagedata r:id="rId563" o:title=""/>
          </v:shape>
          <o:OLEObject Type="Embed" ProgID="Equation.DSMT4" ShapeID="_x0000_i1287" DrawAspect="Content" ObjectID="_1679317847" r:id="rId564"/>
        </w:object>
      </w:r>
      <w:r w:rsidRPr="006644BB">
        <w:rPr>
          <w:rFonts w:cstheme="minorHAnsi"/>
          <w:sz w:val="24"/>
          <w:szCs w:val="24"/>
        </w:rPr>
        <w:t xml:space="preserve">, the domain is the set of all x-values, and the range is the set of all y-values.  For example, in the ordered pair, </w:t>
      </w:r>
      <w:r w:rsidR="00E71322" w:rsidRPr="00EC78AA">
        <w:rPr>
          <w:noProof/>
          <w:position w:val="-14"/>
        </w:rPr>
        <w:object w:dxaOrig="960" w:dyaOrig="420" w14:anchorId="403A4F4C">
          <v:shape id="_x0000_i1288" type="#_x0000_t75" alt="" style="width:48pt;height:21pt;mso-width-percent:0;mso-height-percent:0;mso-width-percent:0;mso-height-percent:0" o:ole="">
            <v:imagedata r:id="rId565" o:title=""/>
          </v:shape>
          <o:OLEObject Type="Embed" ProgID="Equation.DSMT4" ShapeID="_x0000_i1288" DrawAspect="Content" ObjectID="_1679317848" r:id="rId566"/>
        </w:object>
      </w:r>
      <w:r w:rsidRPr="006644BB">
        <w:rPr>
          <w:rFonts w:cstheme="minorHAnsi"/>
          <w:sz w:val="24"/>
          <w:szCs w:val="24"/>
        </w:rPr>
        <w:t>, 5 would be in the domain, and -8 would be in the range.</w:t>
      </w:r>
    </w:p>
    <w:p w14:paraId="306EAB72" w14:textId="77777777" w:rsidR="00D94DD6" w:rsidRPr="006644BB" w:rsidRDefault="00D94DD6" w:rsidP="00D94DD6">
      <w:pPr>
        <w:pStyle w:val="NoSpacing"/>
        <w:rPr>
          <w:rFonts w:cstheme="minorHAnsi"/>
          <w:sz w:val="24"/>
          <w:szCs w:val="24"/>
        </w:rPr>
      </w:pPr>
    </w:p>
    <w:p w14:paraId="20B406FD" w14:textId="77777777" w:rsidR="00D94DD6" w:rsidRPr="006644BB" w:rsidRDefault="00D94DD6" w:rsidP="00D94DD6">
      <w:pPr>
        <w:pStyle w:val="NoSpacing"/>
        <w:ind w:left="360"/>
        <w:rPr>
          <w:rFonts w:cstheme="minorHAnsi"/>
          <w:sz w:val="24"/>
          <w:szCs w:val="24"/>
        </w:rPr>
      </w:pPr>
      <w:r w:rsidRPr="006644BB">
        <w:rPr>
          <w:rFonts w:cstheme="minorHAnsi"/>
          <w:sz w:val="24"/>
          <w:szCs w:val="24"/>
        </w:rPr>
        <w:t>Considering all the ordered pairs in the function, the domain and range are</w:t>
      </w:r>
    </w:p>
    <w:p w14:paraId="357CD1D5" w14:textId="5DD32CD2" w:rsidR="00D94DD6" w:rsidRPr="006644BB" w:rsidRDefault="00E71322" w:rsidP="00D94DD6">
      <w:pPr>
        <w:pStyle w:val="NoSpacing"/>
        <w:ind w:left="360"/>
        <w:rPr>
          <w:rFonts w:cstheme="minorHAnsi"/>
          <w:sz w:val="24"/>
          <w:szCs w:val="24"/>
        </w:rPr>
      </w:pPr>
      <w:r w:rsidRPr="00EC78AA">
        <w:rPr>
          <w:noProof/>
          <w:position w:val="-38"/>
        </w:rPr>
        <w:object w:dxaOrig="3100" w:dyaOrig="900" w14:anchorId="3AAF372E">
          <v:shape id="_x0000_i1289" type="#_x0000_t75" alt="" style="width:154.8pt;height:45pt;mso-width-percent:0;mso-height-percent:0;mso-width-percent:0;mso-height-percent:0" o:ole="">
            <v:imagedata r:id="rId567" o:title=""/>
          </v:shape>
          <o:OLEObject Type="Embed" ProgID="Equation.DSMT4" ShapeID="_x0000_i1289" DrawAspect="Content" ObjectID="_1679317849" r:id="rId568"/>
        </w:object>
      </w:r>
    </w:p>
    <w:p w14:paraId="108A9B85" w14:textId="77777777" w:rsidR="00D94DD6" w:rsidRPr="006644BB" w:rsidRDefault="00D94DD6" w:rsidP="00D94DD6">
      <w:pPr>
        <w:pStyle w:val="NoSpacing"/>
        <w:ind w:left="360"/>
        <w:rPr>
          <w:rFonts w:cstheme="minorHAnsi"/>
          <w:sz w:val="24"/>
          <w:szCs w:val="24"/>
        </w:rPr>
      </w:pPr>
    </w:p>
    <w:p w14:paraId="307CE734" w14:textId="77777777" w:rsidR="00D94DD6" w:rsidRPr="006644BB" w:rsidRDefault="00D94DD6" w:rsidP="00D94DD6">
      <w:pPr>
        <w:pStyle w:val="NoSpacing"/>
        <w:ind w:left="360"/>
        <w:rPr>
          <w:rFonts w:cstheme="minorHAnsi"/>
          <w:sz w:val="24"/>
          <w:szCs w:val="24"/>
        </w:rPr>
      </w:pPr>
      <w:r w:rsidRPr="006644BB">
        <w:rPr>
          <w:rFonts w:cstheme="minorHAnsi"/>
          <w:sz w:val="24"/>
          <w:szCs w:val="24"/>
        </w:rPr>
        <w:t>Note that although -8 and 2 are found in more than one of the ordered pairs, these values should only be included once in the range.</w:t>
      </w:r>
    </w:p>
    <w:p w14:paraId="42BE7DF9" w14:textId="77777777" w:rsidR="00D94DD6" w:rsidRDefault="00D94DD6" w:rsidP="00F508A7">
      <w:pPr>
        <w:pStyle w:val="ListParagraph"/>
      </w:pPr>
    </w:p>
    <w:p w14:paraId="20F38942" w14:textId="022C502B" w:rsidR="00D94DD6" w:rsidRPr="006644BB" w:rsidRDefault="00D94DD6" w:rsidP="007729C6">
      <w:pPr>
        <w:pStyle w:val="NoSpacing"/>
        <w:numPr>
          <w:ilvl w:val="0"/>
          <w:numId w:val="43"/>
        </w:numPr>
        <w:rPr>
          <w:rFonts w:cstheme="minorHAnsi"/>
          <w:sz w:val="24"/>
          <w:szCs w:val="24"/>
        </w:rPr>
      </w:pPr>
      <w:r>
        <w:rPr>
          <w:sz w:val="24"/>
          <w:szCs w:val="24"/>
        </w:rPr>
        <w:t xml:space="preserve">ANSWER: </w:t>
      </w:r>
      <w:r w:rsidR="000C67BD" w:rsidRPr="000C67BD">
        <w:rPr>
          <w:b/>
          <w:bCs/>
          <w:sz w:val="28"/>
          <w:szCs w:val="28"/>
        </w:rPr>
        <w:t>c</w:t>
      </w:r>
      <w:r>
        <w:rPr>
          <w:sz w:val="24"/>
          <w:szCs w:val="24"/>
        </w:rPr>
        <w:br/>
      </w:r>
      <w:r w:rsidRPr="006644BB">
        <w:rPr>
          <w:rFonts w:cstheme="minorHAnsi"/>
          <w:sz w:val="24"/>
          <w:szCs w:val="24"/>
        </w:rPr>
        <w:t xml:space="preserve">The domain and range for </w:t>
      </w:r>
      <w:r w:rsidR="00E71322" w:rsidRPr="00EC78AA">
        <w:rPr>
          <w:noProof/>
          <w:position w:val="-14"/>
        </w:rPr>
        <w:object w:dxaOrig="1219" w:dyaOrig="460" w14:anchorId="139B2FB7">
          <v:shape id="_x0000_i1290" type="#_x0000_t75" alt="" style="width:61.2pt;height:22.8pt;mso-width-percent:0;mso-height-percent:0;mso-width-percent:0;mso-height-percent:0" o:ole="">
            <v:imagedata r:id="rId569" o:title=""/>
          </v:shape>
          <o:OLEObject Type="Embed" ProgID="Equation.DSMT4" ShapeID="_x0000_i1290" DrawAspect="Content" ObjectID="_1679317850" r:id="rId570"/>
        </w:object>
      </w:r>
      <w:r w:rsidRPr="006644BB">
        <w:rPr>
          <w:rFonts w:cstheme="minorHAnsi"/>
          <w:sz w:val="24"/>
          <w:szCs w:val="24"/>
        </w:rPr>
        <w:t xml:space="preserve"> can most easily be determined by observing its graph, which looks like the graph below.</w:t>
      </w:r>
    </w:p>
    <w:p w14:paraId="39E56D9D" w14:textId="77777777" w:rsidR="00D94DD6" w:rsidRPr="006644BB" w:rsidRDefault="00D94DD6" w:rsidP="00D94DD6">
      <w:pPr>
        <w:pStyle w:val="NoSpacing"/>
        <w:rPr>
          <w:rFonts w:cstheme="minorHAnsi"/>
          <w:sz w:val="24"/>
          <w:szCs w:val="24"/>
        </w:rPr>
      </w:pPr>
    </w:p>
    <w:p w14:paraId="31AAE233" w14:textId="77777777" w:rsidR="00D94DD6" w:rsidRPr="006644BB" w:rsidRDefault="00D94DD6" w:rsidP="00D94DD6">
      <w:pPr>
        <w:pStyle w:val="NoSpacing"/>
        <w:ind w:left="360"/>
        <w:rPr>
          <w:rFonts w:cstheme="minorHAnsi"/>
          <w:sz w:val="24"/>
          <w:szCs w:val="24"/>
        </w:rPr>
      </w:pPr>
      <w:r w:rsidRPr="006644BB">
        <w:rPr>
          <w:rFonts w:cstheme="minorHAnsi"/>
          <w:noProof/>
          <w:sz w:val="24"/>
          <w:szCs w:val="24"/>
        </w:rPr>
        <w:lastRenderedPageBreak/>
        <w:drawing>
          <wp:inline distT="0" distB="0" distL="0" distR="0" wp14:anchorId="55D33A82" wp14:editId="3C71652A">
            <wp:extent cx="5080000" cy="2475139"/>
            <wp:effectExtent l="0" t="0" r="6350" b="1905"/>
            <wp:docPr id="348" name="Picture 1" descr="A horizontal parabola opening to the right, with its vertex at the origin. Only positive values are displayed.">
              <a:extLst xmlns:a="http://schemas.openxmlformats.org/drawingml/2006/main">
                <a:ext uri="{FF2B5EF4-FFF2-40B4-BE49-F238E27FC236}">
                  <a16:creationId xmlns:a16="http://schemas.microsoft.com/office/drawing/2014/main" id="{2AED2263-DA68-4E51-B15D-DF2F6AB754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Picture 1" descr="A horizontal parabola opening to the right, with its vertex at the origin. Only positive values are displayed.">
                      <a:extLst>
                        <a:ext uri="{FF2B5EF4-FFF2-40B4-BE49-F238E27FC236}">
                          <a16:creationId xmlns:a16="http://schemas.microsoft.com/office/drawing/2014/main" id="{2AED2263-DA68-4E51-B15D-DF2F6AB75465}"/>
                        </a:ext>
                      </a:extLst>
                    </pic:cNvPr>
                    <pic:cNvPicPr>
                      <a:picLocks noChangeAspect="1"/>
                    </pic:cNvPicPr>
                  </pic:nvPicPr>
                  <pic:blipFill>
                    <a:blip r:embed="rId571"/>
                    <a:stretch>
                      <a:fillRect/>
                    </a:stretch>
                  </pic:blipFill>
                  <pic:spPr>
                    <a:xfrm>
                      <a:off x="0" y="0"/>
                      <a:ext cx="5080000" cy="2475139"/>
                    </a:xfrm>
                    <a:prstGeom prst="rect">
                      <a:avLst/>
                    </a:prstGeom>
                  </pic:spPr>
                </pic:pic>
              </a:graphicData>
            </a:graphic>
          </wp:inline>
        </w:drawing>
      </w:r>
    </w:p>
    <w:p w14:paraId="03B480EB" w14:textId="77777777" w:rsidR="00D94DD6" w:rsidRPr="006644BB" w:rsidRDefault="00D94DD6" w:rsidP="00D94DD6">
      <w:pPr>
        <w:pStyle w:val="NoSpacing"/>
        <w:rPr>
          <w:rFonts w:cstheme="minorHAnsi"/>
          <w:sz w:val="24"/>
          <w:szCs w:val="24"/>
        </w:rPr>
      </w:pPr>
    </w:p>
    <w:p w14:paraId="3EC2684D" w14:textId="77777777" w:rsidR="00D94DD6" w:rsidRPr="006644BB" w:rsidRDefault="00D94DD6" w:rsidP="00D94DD6">
      <w:pPr>
        <w:pStyle w:val="NoSpacing"/>
        <w:ind w:left="360"/>
        <w:rPr>
          <w:rFonts w:cstheme="minorHAnsi"/>
          <w:sz w:val="24"/>
          <w:szCs w:val="24"/>
        </w:rPr>
      </w:pPr>
      <w:r w:rsidRPr="006644BB">
        <w:rPr>
          <w:rFonts w:cstheme="minorHAnsi"/>
          <w:sz w:val="24"/>
          <w:szCs w:val="24"/>
        </w:rPr>
        <w:t>The domain of the function is the set of all x values, which from looking at the graph are numbers bigger than or equal to zero.  The y values are also numbers bigger than or equal to zero.  Symbolically, this is written</w:t>
      </w:r>
    </w:p>
    <w:p w14:paraId="43281CE7" w14:textId="77777777" w:rsidR="00D94DD6" w:rsidRPr="006644BB" w:rsidRDefault="00D94DD6" w:rsidP="00D94DD6">
      <w:pPr>
        <w:pStyle w:val="NoSpacing"/>
        <w:ind w:left="360"/>
        <w:rPr>
          <w:rFonts w:cstheme="minorHAnsi"/>
          <w:sz w:val="24"/>
          <w:szCs w:val="24"/>
        </w:rPr>
      </w:pPr>
    </w:p>
    <w:p w14:paraId="74E995F8" w14:textId="44C413DB" w:rsidR="00D94DD6" w:rsidRPr="006644BB" w:rsidRDefault="00E71322" w:rsidP="00D94DD6">
      <w:pPr>
        <w:pStyle w:val="NoSpacing"/>
        <w:ind w:left="360"/>
        <w:rPr>
          <w:rFonts w:cstheme="minorHAnsi"/>
          <w:sz w:val="24"/>
          <w:szCs w:val="24"/>
        </w:rPr>
      </w:pPr>
      <w:r w:rsidRPr="00EC78AA">
        <w:rPr>
          <w:noProof/>
          <w:position w:val="-32"/>
        </w:rPr>
        <w:object w:dxaOrig="1780" w:dyaOrig="780" w14:anchorId="158697C0">
          <v:shape id="_x0000_i1291" type="#_x0000_t75" alt="" style="width:88.8pt;height:37.8pt;mso-width-percent:0;mso-height-percent:0;mso-width-percent:0;mso-height-percent:0" o:ole="">
            <v:imagedata r:id="rId572" o:title=""/>
          </v:shape>
          <o:OLEObject Type="Embed" ProgID="Equation.DSMT4" ShapeID="_x0000_i1291" DrawAspect="Content" ObjectID="_1679317851" r:id="rId573"/>
        </w:object>
      </w:r>
    </w:p>
    <w:p w14:paraId="402B32F2" w14:textId="77777777" w:rsidR="00D94DD6" w:rsidRPr="006644BB" w:rsidRDefault="00D94DD6" w:rsidP="00D94DD6">
      <w:pPr>
        <w:pStyle w:val="NoSpacing"/>
        <w:rPr>
          <w:rFonts w:cstheme="minorHAnsi"/>
          <w:sz w:val="24"/>
          <w:szCs w:val="24"/>
        </w:rPr>
      </w:pPr>
    </w:p>
    <w:p w14:paraId="544E3E76" w14:textId="77777777" w:rsidR="00D94DD6" w:rsidRPr="006644BB" w:rsidRDefault="00D94DD6" w:rsidP="00D94DD6">
      <w:pPr>
        <w:pStyle w:val="NoSpacing"/>
        <w:ind w:left="360"/>
        <w:rPr>
          <w:rFonts w:cstheme="minorHAnsi"/>
          <w:sz w:val="24"/>
          <w:szCs w:val="24"/>
        </w:rPr>
      </w:pPr>
      <w:r w:rsidRPr="006644BB">
        <w:rPr>
          <w:rFonts w:cstheme="minorHAnsi"/>
          <w:sz w:val="24"/>
          <w:szCs w:val="24"/>
        </w:rPr>
        <w:t>Note that f(x) represents the y values.</w:t>
      </w:r>
    </w:p>
    <w:p w14:paraId="58BF18D2" w14:textId="77777777" w:rsidR="00D94DD6" w:rsidRDefault="00D94DD6" w:rsidP="00F508A7">
      <w:pPr>
        <w:pStyle w:val="ListParagraph"/>
      </w:pPr>
    </w:p>
    <w:p w14:paraId="362815F8" w14:textId="54404A4F" w:rsidR="00D94DD6" w:rsidRPr="006644BB" w:rsidRDefault="00D94DD6" w:rsidP="007729C6">
      <w:pPr>
        <w:pStyle w:val="NoSpacing"/>
        <w:numPr>
          <w:ilvl w:val="0"/>
          <w:numId w:val="43"/>
        </w:numPr>
        <w:rPr>
          <w:rFonts w:cstheme="minorHAnsi"/>
          <w:sz w:val="24"/>
          <w:szCs w:val="24"/>
        </w:rPr>
      </w:pPr>
      <w:r>
        <w:rPr>
          <w:sz w:val="24"/>
          <w:szCs w:val="24"/>
        </w:rPr>
        <w:t xml:space="preserve">ANSWER: </w:t>
      </w:r>
      <w:r w:rsidR="000C67BD" w:rsidRPr="000C67BD">
        <w:rPr>
          <w:b/>
          <w:bCs/>
          <w:sz w:val="28"/>
          <w:szCs w:val="28"/>
        </w:rPr>
        <w:t>c</w:t>
      </w:r>
      <w:r>
        <w:rPr>
          <w:sz w:val="24"/>
          <w:szCs w:val="24"/>
        </w:rPr>
        <w:br/>
      </w:r>
      <w:r w:rsidRPr="006644BB">
        <w:rPr>
          <w:rFonts w:cstheme="minorHAnsi"/>
          <w:sz w:val="24"/>
          <w:szCs w:val="24"/>
        </w:rPr>
        <w:t xml:space="preserve">To graph </w:t>
      </w:r>
      <w:r w:rsidR="00E71322" w:rsidRPr="00EC78AA">
        <w:rPr>
          <w:noProof/>
          <w:position w:val="-12"/>
        </w:rPr>
        <w:object w:dxaOrig="1620" w:dyaOrig="360" w14:anchorId="0F1596DD">
          <v:shape id="_x0000_i1292" type="#_x0000_t75" alt="" style="width:81pt;height:19.2pt;mso-width-percent:0;mso-height-percent:0;mso-width-percent:0;mso-height-percent:0" o:ole="">
            <v:imagedata r:id="rId574" o:title=""/>
          </v:shape>
          <o:OLEObject Type="Embed" ProgID="Equation.DSMT4" ShapeID="_x0000_i1292" DrawAspect="Content" ObjectID="_1679317852" r:id="rId575"/>
        </w:object>
      </w:r>
      <w:r w:rsidRPr="006644BB">
        <w:rPr>
          <w:rFonts w:cstheme="minorHAnsi"/>
          <w:sz w:val="24"/>
          <w:szCs w:val="24"/>
        </w:rPr>
        <w:t>, note that the equation is given in slope-intercept</w:t>
      </w:r>
      <w:r>
        <w:rPr>
          <w:rFonts w:cstheme="minorHAnsi"/>
          <w:sz w:val="24"/>
          <w:szCs w:val="24"/>
        </w:rPr>
        <w:t xml:space="preserve"> </w:t>
      </w:r>
      <w:r w:rsidRPr="006644BB">
        <w:rPr>
          <w:rFonts w:cstheme="minorHAnsi"/>
          <w:sz w:val="24"/>
          <w:szCs w:val="24"/>
        </w:rPr>
        <w:t xml:space="preserve">form, </w:t>
      </w:r>
      <w:r w:rsidR="00E71322" w:rsidRPr="00EC78AA">
        <w:rPr>
          <w:noProof/>
          <w:position w:val="-12"/>
        </w:rPr>
        <w:object w:dxaOrig="1380" w:dyaOrig="360" w14:anchorId="311FAC85">
          <v:shape id="_x0000_i1293" type="#_x0000_t75" alt="" style="width:70.2pt;height:19.2pt;mso-width-percent:0;mso-height-percent:0;mso-width-percent:0;mso-height-percent:0" o:ole="">
            <v:imagedata r:id="rId576" o:title=""/>
          </v:shape>
          <o:OLEObject Type="Embed" ProgID="Equation.DSMT4" ShapeID="_x0000_i1293" DrawAspect="Content" ObjectID="_1679317853" r:id="rId577"/>
        </w:object>
      </w:r>
      <w:r w:rsidRPr="006644BB">
        <w:rPr>
          <w:rFonts w:cstheme="minorHAnsi"/>
          <w:sz w:val="24"/>
          <w:szCs w:val="24"/>
        </w:rPr>
        <w:t xml:space="preserve"> (see the provided formula sheet).</w:t>
      </w:r>
    </w:p>
    <w:p w14:paraId="3ADF913A" w14:textId="77777777" w:rsidR="00D94DD6" w:rsidRPr="006644BB" w:rsidRDefault="00D94DD6" w:rsidP="00D94DD6">
      <w:pPr>
        <w:pStyle w:val="NoSpacing"/>
        <w:ind w:left="720" w:hanging="720"/>
        <w:rPr>
          <w:rFonts w:cstheme="minorHAnsi"/>
          <w:sz w:val="24"/>
          <w:szCs w:val="24"/>
        </w:rPr>
      </w:pPr>
    </w:p>
    <w:p w14:paraId="2DD33883" w14:textId="77777777" w:rsidR="00D94DD6" w:rsidRPr="006644BB" w:rsidRDefault="00D94DD6" w:rsidP="00D94DD6">
      <w:pPr>
        <w:pStyle w:val="NoSpacing"/>
        <w:ind w:left="1080" w:hanging="720"/>
        <w:rPr>
          <w:rFonts w:cstheme="minorHAnsi"/>
          <w:sz w:val="24"/>
          <w:szCs w:val="24"/>
        </w:rPr>
      </w:pPr>
      <w:r w:rsidRPr="006644BB">
        <w:rPr>
          <w:rFonts w:cstheme="minorHAnsi"/>
          <w:sz w:val="24"/>
          <w:szCs w:val="24"/>
        </w:rPr>
        <w:t>In this form, m is the slope, and b is the y-intercept.  So, for the given equation,</w:t>
      </w:r>
    </w:p>
    <w:p w14:paraId="1B2BB649" w14:textId="77777777" w:rsidR="00D94DD6" w:rsidRPr="006644BB" w:rsidRDefault="00D94DD6" w:rsidP="00D94DD6">
      <w:pPr>
        <w:pStyle w:val="NoSpacing"/>
        <w:ind w:left="1080" w:hanging="720"/>
        <w:rPr>
          <w:rFonts w:cstheme="minorHAnsi"/>
          <w:sz w:val="24"/>
          <w:szCs w:val="24"/>
        </w:rPr>
      </w:pPr>
      <w:r w:rsidRPr="006644BB">
        <w:rPr>
          <w:rFonts w:cstheme="minorHAnsi"/>
          <w:sz w:val="24"/>
          <w:szCs w:val="24"/>
        </w:rPr>
        <w:t>the slope is -2 and the y-intercept is 3.  So, you should expect the graph to cross</w:t>
      </w:r>
    </w:p>
    <w:p w14:paraId="76FCC6F0" w14:textId="77777777" w:rsidR="00D94DD6" w:rsidRPr="006644BB" w:rsidRDefault="00D94DD6" w:rsidP="00D94DD6">
      <w:pPr>
        <w:pStyle w:val="NoSpacing"/>
        <w:ind w:left="1080" w:hanging="720"/>
        <w:rPr>
          <w:rFonts w:cstheme="minorHAnsi"/>
          <w:sz w:val="24"/>
          <w:szCs w:val="24"/>
        </w:rPr>
      </w:pPr>
      <w:r w:rsidRPr="006644BB">
        <w:rPr>
          <w:rFonts w:cstheme="minorHAnsi"/>
          <w:sz w:val="24"/>
          <w:szCs w:val="24"/>
        </w:rPr>
        <w:t>the y-axis at 3 and have a negative slope (the line falls when proceeding from left</w:t>
      </w:r>
    </w:p>
    <w:p w14:paraId="5A68DCC6" w14:textId="77777777" w:rsidR="00D94DD6" w:rsidRPr="006644BB" w:rsidRDefault="00D94DD6" w:rsidP="00D94DD6">
      <w:pPr>
        <w:pStyle w:val="NoSpacing"/>
        <w:ind w:left="1080" w:hanging="720"/>
        <w:rPr>
          <w:rFonts w:cstheme="minorHAnsi"/>
          <w:sz w:val="24"/>
          <w:szCs w:val="24"/>
        </w:rPr>
      </w:pPr>
      <w:r w:rsidRPr="006644BB">
        <w:rPr>
          <w:rFonts w:cstheme="minorHAnsi"/>
          <w:sz w:val="24"/>
          <w:szCs w:val="24"/>
        </w:rPr>
        <w:t>to right).  Also, the slope can be thought of in terms of the rise over the run.</w:t>
      </w:r>
    </w:p>
    <w:p w14:paraId="03EA6DE0" w14:textId="77777777" w:rsidR="00D94DD6" w:rsidRPr="006644BB" w:rsidRDefault="00D94DD6" w:rsidP="00D94DD6">
      <w:pPr>
        <w:pStyle w:val="NoSpacing"/>
        <w:ind w:left="1080" w:hanging="720"/>
        <w:rPr>
          <w:rFonts w:cstheme="minorHAnsi"/>
          <w:sz w:val="24"/>
          <w:szCs w:val="24"/>
        </w:rPr>
      </w:pPr>
    </w:p>
    <w:p w14:paraId="5385EAF6" w14:textId="210852DF" w:rsidR="00D94DD6" w:rsidRPr="006644BB" w:rsidRDefault="00E71322" w:rsidP="00D94DD6">
      <w:pPr>
        <w:pStyle w:val="NoSpacing"/>
        <w:ind w:left="1080" w:hanging="720"/>
        <w:rPr>
          <w:rFonts w:cstheme="minorHAnsi"/>
          <w:sz w:val="24"/>
          <w:szCs w:val="24"/>
        </w:rPr>
      </w:pPr>
      <w:r w:rsidRPr="00EC78AA">
        <w:rPr>
          <w:noProof/>
          <w:position w:val="-26"/>
        </w:rPr>
        <w:object w:dxaOrig="3019" w:dyaOrig="700" w14:anchorId="40BEE0A3">
          <v:shape id="_x0000_i1294" type="#_x0000_t75" alt="" style="width:150.6pt;height:36pt;mso-width-percent:0;mso-height-percent:0;mso-width-percent:0;mso-height-percent:0" o:ole="">
            <v:imagedata r:id="rId578" o:title=""/>
          </v:shape>
          <o:OLEObject Type="Embed" ProgID="Equation.DSMT4" ShapeID="_x0000_i1294" DrawAspect="Content" ObjectID="_1679317854" r:id="rId579"/>
        </w:object>
      </w:r>
    </w:p>
    <w:p w14:paraId="5393CF3C" w14:textId="77777777" w:rsidR="00D94DD6" w:rsidRPr="006644BB" w:rsidRDefault="00D94DD6" w:rsidP="00D94DD6">
      <w:pPr>
        <w:pStyle w:val="NoSpacing"/>
        <w:ind w:left="1080" w:hanging="720"/>
        <w:rPr>
          <w:rFonts w:cstheme="minorHAnsi"/>
          <w:sz w:val="24"/>
          <w:szCs w:val="24"/>
        </w:rPr>
      </w:pPr>
    </w:p>
    <w:p w14:paraId="688211E7" w14:textId="77777777" w:rsidR="00D94DD6" w:rsidRPr="006644BB" w:rsidRDefault="00D94DD6" w:rsidP="00D94DD6">
      <w:pPr>
        <w:pStyle w:val="NoSpacing"/>
        <w:ind w:left="1080" w:hanging="720"/>
        <w:rPr>
          <w:rFonts w:cstheme="minorHAnsi"/>
          <w:sz w:val="24"/>
          <w:szCs w:val="24"/>
        </w:rPr>
      </w:pPr>
      <w:r w:rsidRPr="006644BB">
        <w:rPr>
          <w:rFonts w:cstheme="minorHAnsi"/>
          <w:sz w:val="24"/>
          <w:szCs w:val="24"/>
        </w:rPr>
        <w:t>See how these quantities play out on the correct graph below.</w:t>
      </w:r>
    </w:p>
    <w:p w14:paraId="35982D91" w14:textId="77777777" w:rsidR="00D94DD6" w:rsidRPr="006644BB" w:rsidRDefault="00D94DD6" w:rsidP="00D94DD6">
      <w:pPr>
        <w:pStyle w:val="NoSpacing"/>
        <w:ind w:left="1080" w:hanging="720"/>
        <w:rPr>
          <w:rFonts w:cstheme="minorHAnsi"/>
          <w:sz w:val="24"/>
          <w:szCs w:val="24"/>
        </w:rPr>
      </w:pPr>
      <w:r w:rsidRPr="006644BB">
        <w:rPr>
          <w:rFonts w:cstheme="minorHAnsi"/>
          <w:noProof/>
          <w:sz w:val="24"/>
          <w:szCs w:val="24"/>
        </w:rPr>
        <w:lastRenderedPageBreak/>
        <w:drawing>
          <wp:inline distT="0" distB="0" distL="0" distR="0" wp14:anchorId="3702477C" wp14:editId="51839E96">
            <wp:extent cx="4191000" cy="4324350"/>
            <wp:effectExtent l="0" t="0" r="0" b="0"/>
            <wp:docPr id="353" name="Picture 353" descr="Graph of a line passing through points (-1, 5), (0, 3), and (1.5, 0). Hand-drawn description provided on graph: y-intercept is labeled at (0, 3) and Slope is visually depicted with and arrow drawn two units down from the y-intercept, and at the second unit, which is point (0, 1), an arrow is pointed one unit to the right and ends at (1,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Picture 353" descr="Graph of a line passing through points (-1, 5), (0, 3), and (1.5, 0). Hand-drawn description provided on graph: y-intercept is labeled at (0, 3) and Slope is visually depicted with and arrow drawn two units down from the y-intercept, and at the second unit, which is point (0, 1), an arrow is pointed one unit to the right and ends at (1, 1)."/>
                    <pic:cNvPicPr/>
                  </pic:nvPicPr>
                  <pic:blipFill>
                    <a:blip r:embed="rId580"/>
                    <a:stretch>
                      <a:fillRect/>
                    </a:stretch>
                  </pic:blipFill>
                  <pic:spPr>
                    <a:xfrm>
                      <a:off x="0" y="0"/>
                      <a:ext cx="4191000" cy="4324350"/>
                    </a:xfrm>
                    <a:prstGeom prst="rect">
                      <a:avLst/>
                    </a:prstGeom>
                  </pic:spPr>
                </pic:pic>
              </a:graphicData>
            </a:graphic>
          </wp:inline>
        </w:drawing>
      </w:r>
    </w:p>
    <w:p w14:paraId="2A18DBD5" w14:textId="77777777" w:rsidR="00D94DD6" w:rsidRDefault="00D94DD6" w:rsidP="00F508A7">
      <w:pPr>
        <w:pStyle w:val="ListParagraph"/>
      </w:pPr>
    </w:p>
    <w:p w14:paraId="16B65126" w14:textId="4BBE16B0" w:rsidR="00D94DD6" w:rsidRPr="006644BB" w:rsidRDefault="00D94DD6" w:rsidP="007729C6">
      <w:pPr>
        <w:pStyle w:val="NoSpacing"/>
        <w:numPr>
          <w:ilvl w:val="0"/>
          <w:numId w:val="43"/>
        </w:numPr>
        <w:rPr>
          <w:rFonts w:cstheme="minorHAnsi"/>
          <w:sz w:val="24"/>
          <w:szCs w:val="24"/>
        </w:rPr>
      </w:pPr>
      <w:r>
        <w:rPr>
          <w:sz w:val="24"/>
          <w:szCs w:val="24"/>
        </w:rPr>
        <w:t xml:space="preserve">ANSWER: </w:t>
      </w:r>
      <w:r w:rsidR="000C67BD" w:rsidRPr="000C67BD">
        <w:rPr>
          <w:b/>
          <w:bCs/>
          <w:sz w:val="28"/>
          <w:szCs w:val="28"/>
        </w:rPr>
        <w:t>b</w:t>
      </w:r>
      <w:r>
        <w:rPr>
          <w:sz w:val="24"/>
          <w:szCs w:val="24"/>
        </w:rPr>
        <w:br/>
      </w:r>
      <w:r w:rsidRPr="006644BB">
        <w:rPr>
          <w:rFonts w:cstheme="minorHAnsi"/>
          <w:sz w:val="24"/>
          <w:szCs w:val="24"/>
        </w:rPr>
        <w:t xml:space="preserve">The graph given is in the shape of a parabola (think of a bowl shape) and has a vertex at the point (0,3).  Note that this point is also the y-intercept.  Due to the graph being a parabola, this means that it was formed from a quadratic equation, which has general form of </w:t>
      </w:r>
      <w:r w:rsidR="00E71322" w:rsidRPr="00EC78AA">
        <w:rPr>
          <w:noProof/>
          <w:position w:val="-12"/>
        </w:rPr>
        <w:object w:dxaOrig="2160" w:dyaOrig="420" w14:anchorId="51A98E25">
          <v:shape id="_x0000_i1295" type="#_x0000_t75" alt="" style="width:108pt;height:21pt;mso-width-percent:0;mso-height-percent:0;mso-width-percent:0;mso-height-percent:0" o:ole="">
            <v:imagedata r:id="rId581" o:title=""/>
          </v:shape>
          <o:OLEObject Type="Embed" ProgID="Equation.DSMT4" ShapeID="_x0000_i1295" DrawAspect="Content" ObjectID="_1679317855" r:id="rId582"/>
        </w:object>
      </w:r>
      <w:r w:rsidRPr="006644BB">
        <w:rPr>
          <w:rFonts w:cstheme="minorHAnsi"/>
          <w:sz w:val="24"/>
          <w:szCs w:val="24"/>
        </w:rPr>
        <w:t>.  In this form, the vertex is given by</w:t>
      </w:r>
    </w:p>
    <w:p w14:paraId="6B53DF51" w14:textId="77777777" w:rsidR="00D94DD6" w:rsidRPr="006644BB" w:rsidRDefault="00D94DD6" w:rsidP="00D94DD6">
      <w:pPr>
        <w:pStyle w:val="NoSpacing"/>
        <w:rPr>
          <w:rFonts w:cstheme="minorHAnsi"/>
          <w:sz w:val="24"/>
          <w:szCs w:val="24"/>
        </w:rPr>
      </w:pPr>
    </w:p>
    <w:p w14:paraId="3C77C862" w14:textId="3F4CB953" w:rsidR="00D94DD6" w:rsidRPr="006644BB" w:rsidRDefault="00E71322" w:rsidP="00F946D8">
      <w:pPr>
        <w:pStyle w:val="NoSpacing"/>
        <w:spacing w:after="480"/>
        <w:ind w:left="360"/>
        <w:rPr>
          <w:rFonts w:cstheme="minorHAnsi"/>
          <w:sz w:val="24"/>
          <w:szCs w:val="24"/>
        </w:rPr>
      </w:pPr>
      <w:r w:rsidRPr="00EC78AA">
        <w:rPr>
          <w:noProof/>
          <w:position w:val="-34"/>
        </w:rPr>
        <w:object w:dxaOrig="2000" w:dyaOrig="820" w14:anchorId="2E3656EA">
          <v:shape id="_x0000_i1296" type="#_x0000_t75" alt="" style="width:101.4pt;height:40.8pt;mso-width-percent:0;mso-height-percent:0;mso-width-percent:0;mso-height-percent:0" o:ole="">
            <v:imagedata r:id="rId583" o:title=""/>
          </v:shape>
          <o:OLEObject Type="Embed" ProgID="Equation.DSMT4" ShapeID="_x0000_i1296" DrawAspect="Content" ObjectID="_1679317856" r:id="rId584"/>
        </w:object>
      </w:r>
      <w:r w:rsidR="00D94DD6" w:rsidRPr="006644BB">
        <w:rPr>
          <w:rFonts w:cstheme="minorHAnsi"/>
          <w:sz w:val="24"/>
          <w:szCs w:val="24"/>
        </w:rPr>
        <w:t>.  (This vertex formula can be found on the provided formula sheet.)</w:t>
      </w:r>
      <w:r w:rsidR="00F946D8" w:rsidRPr="006644BB">
        <w:rPr>
          <w:rFonts w:cstheme="minorHAnsi"/>
          <w:sz w:val="24"/>
          <w:szCs w:val="24"/>
        </w:rPr>
        <w:t xml:space="preserve"> </w:t>
      </w:r>
    </w:p>
    <w:p w14:paraId="5A4F1A49" w14:textId="77777777" w:rsidR="00D94DD6" w:rsidRPr="006644BB" w:rsidRDefault="00D94DD6" w:rsidP="00D94DD6">
      <w:pPr>
        <w:pStyle w:val="NoSpacing"/>
        <w:ind w:left="360"/>
        <w:rPr>
          <w:rFonts w:cstheme="minorHAnsi"/>
          <w:sz w:val="24"/>
          <w:szCs w:val="24"/>
        </w:rPr>
      </w:pPr>
      <w:r w:rsidRPr="006644BB">
        <w:rPr>
          <w:rFonts w:cstheme="minorHAnsi"/>
          <w:sz w:val="24"/>
          <w:szCs w:val="24"/>
        </w:rPr>
        <w:t xml:space="preserve">Also, when the leading coefficient, </w:t>
      </w:r>
      <w:r w:rsidRPr="006644BB">
        <w:rPr>
          <w:rFonts w:cstheme="minorHAnsi"/>
          <w:b/>
          <w:bCs/>
          <w:sz w:val="24"/>
          <w:szCs w:val="24"/>
        </w:rPr>
        <w:t>a</w:t>
      </w:r>
      <w:r w:rsidRPr="006644BB">
        <w:rPr>
          <w:rFonts w:cstheme="minorHAnsi"/>
          <w:sz w:val="24"/>
          <w:szCs w:val="24"/>
        </w:rPr>
        <w:t>, is negative, the parabola turns downwards, which is the case for the graph in the problem.  So, for the choices given in the problem, only b. and c. are possible solutions since the first terms in each are negative.</w:t>
      </w:r>
    </w:p>
    <w:p w14:paraId="27B055B0" w14:textId="77777777" w:rsidR="00D94DD6" w:rsidRPr="006644BB" w:rsidRDefault="00D94DD6" w:rsidP="00D94DD6">
      <w:pPr>
        <w:pStyle w:val="NoSpacing"/>
        <w:ind w:left="360"/>
        <w:rPr>
          <w:rFonts w:cstheme="minorHAnsi"/>
          <w:sz w:val="24"/>
          <w:szCs w:val="24"/>
        </w:rPr>
      </w:pPr>
    </w:p>
    <w:p w14:paraId="32D3FB62" w14:textId="696CB43F" w:rsidR="00D94DD6" w:rsidRPr="006644BB" w:rsidRDefault="00D94DD6" w:rsidP="00D94DD6">
      <w:pPr>
        <w:pStyle w:val="NoSpacing"/>
        <w:ind w:left="360"/>
        <w:rPr>
          <w:rFonts w:cstheme="minorHAnsi"/>
          <w:sz w:val="24"/>
          <w:szCs w:val="24"/>
        </w:rPr>
      </w:pPr>
      <w:r w:rsidRPr="006644BB">
        <w:rPr>
          <w:rFonts w:cstheme="minorHAnsi"/>
          <w:sz w:val="24"/>
          <w:szCs w:val="24"/>
        </w:rPr>
        <w:lastRenderedPageBreak/>
        <w:t xml:space="preserve">Finally, note that the graph passes through the points </w:t>
      </w:r>
      <w:r w:rsidR="00E71322" w:rsidRPr="00EC78AA">
        <w:rPr>
          <w:noProof/>
          <w:position w:val="-14"/>
        </w:rPr>
        <w:object w:dxaOrig="2659" w:dyaOrig="420" w14:anchorId="34D705C6">
          <v:shape id="_x0000_i1297" type="#_x0000_t75" alt="" style="width:133.2pt;height:21pt;mso-width-percent:0;mso-height-percent:0;mso-width-percent:0;mso-height-percent:0" o:ole="">
            <v:imagedata r:id="rId585" o:title=""/>
          </v:shape>
          <o:OLEObject Type="Embed" ProgID="Equation.DSMT4" ShapeID="_x0000_i1297" DrawAspect="Content" ObjectID="_1679317857" r:id="rId586"/>
        </w:object>
      </w:r>
      <w:r w:rsidRPr="006644BB">
        <w:rPr>
          <w:rFonts w:cstheme="minorHAnsi"/>
          <w:sz w:val="24"/>
          <w:szCs w:val="24"/>
        </w:rPr>
        <w:t xml:space="preserve">.  So, these two points would need to satisfy the equation describing the graph.  The only equation where this is true is </w:t>
      </w:r>
      <w:r w:rsidR="00E71322" w:rsidRPr="00EC78AA">
        <w:rPr>
          <w:noProof/>
          <w:position w:val="-12"/>
        </w:rPr>
        <w:object w:dxaOrig="1740" w:dyaOrig="420" w14:anchorId="627270A9">
          <v:shape id="_x0000_i1298" type="#_x0000_t75" alt="" style="width:87pt;height:21pt;mso-width-percent:0;mso-height-percent:0;mso-width-percent:0;mso-height-percent:0" o:ole="">
            <v:imagedata r:id="rId587" o:title=""/>
          </v:shape>
          <o:OLEObject Type="Embed" ProgID="Equation.DSMT4" ShapeID="_x0000_i1298" DrawAspect="Content" ObjectID="_1679317858" r:id="rId588"/>
        </w:object>
      </w:r>
      <w:r w:rsidRPr="006644BB">
        <w:rPr>
          <w:rFonts w:cstheme="minorHAnsi"/>
          <w:sz w:val="24"/>
          <w:szCs w:val="24"/>
        </w:rPr>
        <w:t>:</w:t>
      </w:r>
    </w:p>
    <w:p w14:paraId="095FAC28" w14:textId="77777777" w:rsidR="00D94DD6" w:rsidRPr="006644BB" w:rsidRDefault="00D94DD6" w:rsidP="00D94DD6">
      <w:pPr>
        <w:pStyle w:val="NoSpacing"/>
        <w:ind w:left="360"/>
        <w:rPr>
          <w:rFonts w:cstheme="minorHAnsi"/>
          <w:sz w:val="24"/>
          <w:szCs w:val="24"/>
        </w:rPr>
      </w:pPr>
    </w:p>
    <w:p w14:paraId="365C2DEF" w14:textId="55E9251F" w:rsidR="00D94DD6" w:rsidRDefault="00E71322" w:rsidP="00D94DD6">
      <w:pPr>
        <w:pStyle w:val="NoSpacing"/>
        <w:ind w:left="360"/>
        <w:rPr>
          <w:rFonts w:cstheme="minorHAnsi"/>
          <w:noProof/>
          <w:sz w:val="24"/>
          <w:szCs w:val="24"/>
        </w:rPr>
      </w:pPr>
      <w:r w:rsidRPr="00EC78AA">
        <w:rPr>
          <w:noProof/>
          <w:position w:val="-64"/>
        </w:rPr>
        <w:object w:dxaOrig="5720" w:dyaOrig="1420" w14:anchorId="2BC26091">
          <v:shape id="_x0000_i1299" type="#_x0000_t75" alt="" style="width:286.8pt;height:70.8pt;mso-width-percent:0;mso-height-percent:0;mso-width-percent:0;mso-height-percent:0" o:ole="">
            <v:imagedata r:id="rId589" o:title=""/>
          </v:shape>
          <o:OLEObject Type="Embed" ProgID="Equation.DSMT4" ShapeID="_x0000_i1299" DrawAspect="Content" ObjectID="_1679317859" r:id="rId590"/>
        </w:object>
      </w:r>
    </w:p>
    <w:p w14:paraId="095AF488" w14:textId="4A655AAB" w:rsidR="00D94DD6" w:rsidRPr="006644BB" w:rsidRDefault="00D94DD6" w:rsidP="00F74526">
      <w:pPr>
        <w:pStyle w:val="NoSpacing"/>
        <w:numPr>
          <w:ilvl w:val="0"/>
          <w:numId w:val="43"/>
        </w:numPr>
        <w:spacing w:before="840"/>
        <w:rPr>
          <w:rFonts w:cstheme="minorHAnsi"/>
          <w:sz w:val="24"/>
          <w:szCs w:val="24"/>
        </w:rPr>
      </w:pPr>
      <w:r>
        <w:rPr>
          <w:sz w:val="24"/>
          <w:szCs w:val="24"/>
        </w:rPr>
        <w:t xml:space="preserve">ANSWER: </w:t>
      </w:r>
      <w:r w:rsidR="000C67BD" w:rsidRPr="000C67BD">
        <w:rPr>
          <w:b/>
          <w:bCs/>
          <w:sz w:val="28"/>
          <w:szCs w:val="28"/>
        </w:rPr>
        <w:t>c</w:t>
      </w:r>
      <w:r>
        <w:rPr>
          <w:sz w:val="24"/>
          <w:szCs w:val="24"/>
        </w:rPr>
        <w:br/>
      </w:r>
      <w:r w:rsidRPr="006644BB">
        <w:rPr>
          <w:rFonts w:cstheme="minorHAnsi"/>
          <w:sz w:val="24"/>
          <w:szCs w:val="24"/>
        </w:rPr>
        <w:t xml:space="preserve">To find which function passes through all 4 points, you could take each function and substitute each x-value into the function and show that the corresponding y-value is obtained.  In short, you would be using a process of elimination.  Here’s what this process looks like for </w:t>
      </w:r>
      <w:r w:rsidRPr="006644BB">
        <w:rPr>
          <w:rFonts w:cstheme="minorHAnsi"/>
          <w:sz w:val="24"/>
          <w:szCs w:val="24"/>
        </w:rPr>
        <w:tab/>
      </w:r>
      <w:r w:rsidR="00E71322" w:rsidRPr="00EC78AA">
        <w:rPr>
          <w:noProof/>
          <w:position w:val="-14"/>
        </w:rPr>
        <w:object w:dxaOrig="1620" w:dyaOrig="460" w14:anchorId="51F8A1EF">
          <v:shape id="_x0000_i1300" type="#_x0000_t75" alt="" style="width:81pt;height:22.8pt;mso-width-percent:0;mso-height-percent:0;mso-width-percent:0;mso-height-percent:0" o:ole="">
            <v:imagedata r:id="rId591" o:title=""/>
          </v:shape>
          <o:OLEObject Type="Embed" ProgID="Equation.DSMT4" ShapeID="_x0000_i1300" DrawAspect="Content" ObjectID="_1679317860" r:id="rId592"/>
        </w:object>
      </w:r>
      <w:r w:rsidRPr="006644BB">
        <w:rPr>
          <w:rFonts w:cstheme="minorHAnsi"/>
          <w:sz w:val="24"/>
          <w:szCs w:val="24"/>
        </w:rPr>
        <w:t>:</w:t>
      </w:r>
    </w:p>
    <w:p w14:paraId="0163BC8F" w14:textId="77777777" w:rsidR="00D94DD6" w:rsidRPr="006644BB" w:rsidRDefault="00D94DD6" w:rsidP="00D94DD6">
      <w:pPr>
        <w:pStyle w:val="NoSpacing"/>
        <w:rPr>
          <w:rFonts w:cstheme="minorHAnsi"/>
          <w:sz w:val="24"/>
          <w:szCs w:val="24"/>
        </w:rPr>
      </w:pPr>
    </w:p>
    <w:p w14:paraId="6A45616F" w14:textId="69603838" w:rsidR="00D94DD6" w:rsidRPr="006644BB" w:rsidRDefault="00D94DD6" w:rsidP="00D94DD6">
      <w:pPr>
        <w:pStyle w:val="NoSpacing"/>
        <w:ind w:left="360"/>
        <w:rPr>
          <w:rFonts w:cstheme="minorHAnsi"/>
          <w:sz w:val="24"/>
          <w:szCs w:val="24"/>
        </w:rPr>
      </w:pPr>
      <w:r w:rsidRPr="006644BB">
        <w:rPr>
          <w:rFonts w:cstheme="minorHAnsi"/>
          <w:sz w:val="24"/>
          <w:szCs w:val="24"/>
        </w:rPr>
        <w:t xml:space="preserve">Recall that the points are </w:t>
      </w:r>
      <w:r w:rsidR="00E71322" w:rsidRPr="00EC78AA">
        <w:rPr>
          <w:noProof/>
          <w:position w:val="-14"/>
        </w:rPr>
        <w:object w:dxaOrig="3860" w:dyaOrig="420" w14:anchorId="7E898644">
          <v:shape id="_x0000_i1301" type="#_x0000_t75" alt="" style="width:193.2pt;height:21pt;mso-width-percent:0;mso-height-percent:0;mso-width-percent:0;mso-height-percent:0" o:ole="">
            <v:imagedata r:id="rId593" o:title=""/>
          </v:shape>
          <o:OLEObject Type="Embed" ProgID="Equation.DSMT4" ShapeID="_x0000_i1301" DrawAspect="Content" ObjectID="_1679317861" r:id="rId594"/>
        </w:object>
      </w:r>
      <w:r w:rsidRPr="006644BB">
        <w:rPr>
          <w:rFonts w:cstheme="minorHAnsi"/>
          <w:sz w:val="24"/>
          <w:szCs w:val="24"/>
        </w:rPr>
        <w:t>.</w:t>
      </w:r>
    </w:p>
    <w:p w14:paraId="02B7D4F8" w14:textId="77777777" w:rsidR="00D94DD6" w:rsidRPr="006644BB" w:rsidRDefault="00D94DD6" w:rsidP="00D94DD6">
      <w:pPr>
        <w:pStyle w:val="NoSpacing"/>
        <w:ind w:left="360"/>
        <w:rPr>
          <w:rFonts w:cstheme="minorHAnsi"/>
          <w:sz w:val="24"/>
          <w:szCs w:val="24"/>
        </w:rPr>
      </w:pPr>
    </w:p>
    <w:p w14:paraId="6171CD69" w14:textId="339AEE31" w:rsidR="00D94DD6" w:rsidRPr="006644BB" w:rsidRDefault="00E71322" w:rsidP="00D94DD6">
      <w:pPr>
        <w:pStyle w:val="NoSpacing"/>
        <w:ind w:left="360"/>
        <w:rPr>
          <w:rFonts w:cstheme="minorHAnsi"/>
          <w:sz w:val="24"/>
          <w:szCs w:val="24"/>
        </w:rPr>
      </w:pPr>
      <w:r w:rsidRPr="00EC78AA">
        <w:rPr>
          <w:noProof/>
          <w:position w:val="-156"/>
        </w:rPr>
        <w:object w:dxaOrig="3540" w:dyaOrig="3260" w14:anchorId="34D1D43E">
          <v:shape id="_x0000_i1302" type="#_x0000_t75" alt="" style="width:178.2pt;height:163.2pt;mso-width-percent:0;mso-height-percent:0;mso-width-percent:0;mso-height-percent:0" o:ole="">
            <v:imagedata r:id="rId595" o:title=""/>
          </v:shape>
          <o:OLEObject Type="Embed" ProgID="Equation.DSMT4" ShapeID="_x0000_i1302" DrawAspect="Content" ObjectID="_1679317862" r:id="rId596"/>
        </w:object>
      </w:r>
    </w:p>
    <w:p w14:paraId="65E23280" w14:textId="77777777" w:rsidR="00D94DD6" w:rsidRPr="006644BB" w:rsidRDefault="00D94DD6" w:rsidP="00D94DD6">
      <w:pPr>
        <w:pStyle w:val="NoSpacing"/>
        <w:ind w:left="360"/>
        <w:rPr>
          <w:rFonts w:cstheme="minorHAnsi"/>
          <w:sz w:val="24"/>
          <w:szCs w:val="24"/>
        </w:rPr>
      </w:pPr>
    </w:p>
    <w:p w14:paraId="31B844EC" w14:textId="21CE09A5" w:rsidR="00D94DD6" w:rsidRPr="006644BB" w:rsidRDefault="00D94DD6" w:rsidP="00D94DD6">
      <w:pPr>
        <w:pStyle w:val="NoSpacing"/>
        <w:ind w:left="360"/>
        <w:rPr>
          <w:rFonts w:cstheme="minorHAnsi"/>
          <w:sz w:val="24"/>
          <w:szCs w:val="24"/>
        </w:rPr>
      </w:pPr>
      <w:r w:rsidRPr="006644BB">
        <w:rPr>
          <w:rFonts w:cstheme="minorHAnsi"/>
          <w:sz w:val="24"/>
          <w:szCs w:val="24"/>
        </w:rPr>
        <w:t xml:space="preserve">This shows that all the points satisfy </w:t>
      </w:r>
      <w:r w:rsidR="00E71322" w:rsidRPr="00EC78AA">
        <w:rPr>
          <w:noProof/>
          <w:position w:val="-14"/>
        </w:rPr>
        <w:object w:dxaOrig="1620" w:dyaOrig="460" w14:anchorId="0716B8C6">
          <v:shape id="_x0000_i1303" type="#_x0000_t75" alt="" style="width:81pt;height:22.8pt;mso-width-percent:0;mso-height-percent:0;mso-width-percent:0;mso-height-percent:0" o:ole="">
            <v:imagedata r:id="rId597" o:title=""/>
          </v:shape>
          <o:OLEObject Type="Embed" ProgID="Equation.DSMT4" ShapeID="_x0000_i1303" DrawAspect="Content" ObjectID="_1679317863" r:id="rId598"/>
        </w:object>
      </w:r>
      <w:r w:rsidRPr="006644BB">
        <w:rPr>
          <w:rFonts w:cstheme="minorHAnsi"/>
          <w:sz w:val="24"/>
          <w:szCs w:val="24"/>
        </w:rPr>
        <w:t>.  This is not the case for the other functions given.</w:t>
      </w:r>
    </w:p>
    <w:p w14:paraId="0538E535" w14:textId="0C2D215B" w:rsidR="00CA4BF1" w:rsidRDefault="00CA4BF1" w:rsidP="00F508A7">
      <w:r>
        <w:br w:type="page"/>
      </w:r>
    </w:p>
    <w:p w14:paraId="3A655482" w14:textId="77777777" w:rsidR="00D94DD6" w:rsidRDefault="00D94DD6" w:rsidP="00F508A7">
      <w:pPr>
        <w:pStyle w:val="ListParagraph"/>
      </w:pPr>
    </w:p>
    <w:p w14:paraId="72BDE310" w14:textId="303AA28F" w:rsidR="00D94DD6" w:rsidRPr="0022311A" w:rsidRDefault="00D94DD6" w:rsidP="007729C6">
      <w:pPr>
        <w:pStyle w:val="NoSpacing"/>
        <w:numPr>
          <w:ilvl w:val="0"/>
          <w:numId w:val="43"/>
        </w:numPr>
        <w:rPr>
          <w:rFonts w:cstheme="minorHAnsi"/>
          <w:sz w:val="24"/>
          <w:szCs w:val="24"/>
        </w:rPr>
      </w:pPr>
      <w:r>
        <w:rPr>
          <w:sz w:val="24"/>
          <w:szCs w:val="24"/>
        </w:rPr>
        <w:t xml:space="preserve">ANSWER: </w:t>
      </w:r>
      <w:r w:rsidR="000C67BD" w:rsidRPr="000C67BD">
        <w:rPr>
          <w:b/>
          <w:bCs/>
          <w:sz w:val="28"/>
          <w:szCs w:val="28"/>
        </w:rPr>
        <w:t>a</w:t>
      </w:r>
      <w:r>
        <w:rPr>
          <w:sz w:val="24"/>
          <w:szCs w:val="24"/>
        </w:rPr>
        <w:br/>
      </w:r>
      <w:r w:rsidRPr="006644BB">
        <w:rPr>
          <w:rFonts w:cstheme="minorHAnsi"/>
          <w:sz w:val="24"/>
          <w:szCs w:val="24"/>
        </w:rPr>
        <w:t xml:space="preserve">Given that </w:t>
      </w:r>
      <w:r w:rsidR="00E71322" w:rsidRPr="00EC78AA">
        <w:rPr>
          <w:noProof/>
          <w:position w:val="-12"/>
        </w:rPr>
        <w:object w:dxaOrig="1640" w:dyaOrig="360" w14:anchorId="35F60FBA">
          <v:shape id="_x0000_i1304" type="#_x0000_t75" alt="" style="width:82.2pt;height:19.2pt;mso-width-percent:0;mso-height-percent:0;mso-width-percent:0;mso-height-percent:0" o:ole="">
            <v:imagedata r:id="rId599" o:title=""/>
          </v:shape>
          <o:OLEObject Type="Embed" ProgID="Equation.DSMT4" ShapeID="_x0000_i1304" DrawAspect="Content" ObjectID="_1679317864" r:id="rId600"/>
        </w:object>
      </w:r>
      <w:r w:rsidRPr="006644BB">
        <w:rPr>
          <w:rFonts w:cstheme="minorHAnsi"/>
          <w:sz w:val="24"/>
          <w:szCs w:val="24"/>
        </w:rPr>
        <w:t xml:space="preserve">, find </w:t>
      </w:r>
      <w:r w:rsidR="00E71322" w:rsidRPr="00EC78AA">
        <w:rPr>
          <w:noProof/>
          <w:position w:val="-12"/>
        </w:rPr>
        <w:object w:dxaOrig="880" w:dyaOrig="360" w14:anchorId="1FC33248">
          <v:shape id="_x0000_i1305" type="#_x0000_t75" alt="" style="width:42.6pt;height:19.2pt;mso-width-percent:0;mso-height-percent:0;mso-width-percent:0;mso-height-percent:0" o:ole="">
            <v:imagedata r:id="rId601" o:title=""/>
          </v:shape>
          <o:OLEObject Type="Embed" ProgID="Equation.DSMT4" ShapeID="_x0000_i1305" DrawAspect="Content" ObjectID="_1679317865" r:id="rId602"/>
        </w:object>
      </w:r>
      <w:r w:rsidRPr="006644BB">
        <w:rPr>
          <w:rFonts w:cstheme="minorHAnsi"/>
          <w:sz w:val="24"/>
          <w:szCs w:val="24"/>
        </w:rPr>
        <w:t xml:space="preserve">.  </w:t>
      </w:r>
    </w:p>
    <w:p w14:paraId="79BCE195" w14:textId="2BFFE5D8" w:rsidR="00D94DD6" w:rsidRPr="006644BB" w:rsidRDefault="00D94DD6" w:rsidP="00D94DD6">
      <w:pPr>
        <w:pStyle w:val="NoSpacing"/>
        <w:ind w:left="360"/>
        <w:rPr>
          <w:rFonts w:cstheme="minorHAnsi"/>
          <w:sz w:val="24"/>
          <w:szCs w:val="24"/>
        </w:rPr>
      </w:pPr>
      <w:r w:rsidRPr="006644BB">
        <w:rPr>
          <w:rFonts w:cstheme="minorHAnsi"/>
          <w:sz w:val="24"/>
          <w:szCs w:val="24"/>
        </w:rPr>
        <w:t xml:space="preserve">The solution is obtained by substituting </w:t>
      </w:r>
      <w:r w:rsidR="00E71322" w:rsidRPr="00EC78AA">
        <w:rPr>
          <w:noProof/>
          <w:position w:val="-12"/>
        </w:rPr>
        <w:object w:dxaOrig="620" w:dyaOrig="340" w14:anchorId="53402BAF">
          <v:shape id="_x0000_i1306" type="#_x0000_t75" alt="" style="width:31.2pt;height:16.8pt;mso-width-percent:0;mso-height-percent:0;mso-width-percent:0;mso-height-percent:0" o:ole="">
            <v:imagedata r:id="rId603" o:title=""/>
          </v:shape>
          <o:OLEObject Type="Embed" ProgID="Equation.DSMT4" ShapeID="_x0000_i1306" DrawAspect="Content" ObjectID="_1679317866" r:id="rId604"/>
        </w:object>
      </w:r>
      <w:r w:rsidRPr="006644BB">
        <w:rPr>
          <w:rFonts w:cstheme="minorHAnsi"/>
          <w:sz w:val="24"/>
          <w:szCs w:val="24"/>
        </w:rPr>
        <w:t xml:space="preserve"> for x in </w:t>
      </w:r>
      <w:r w:rsidR="00E71322" w:rsidRPr="00EC78AA">
        <w:rPr>
          <w:noProof/>
          <w:position w:val="-12"/>
        </w:rPr>
        <w:object w:dxaOrig="1640" w:dyaOrig="360" w14:anchorId="0EAB2AAB">
          <v:shape id="_x0000_i1307" type="#_x0000_t75" alt="" style="width:82.2pt;height:19.2pt;mso-width-percent:0;mso-height-percent:0;mso-width-percent:0;mso-height-percent:0" o:ole="">
            <v:imagedata r:id="rId605" o:title=""/>
          </v:shape>
          <o:OLEObject Type="Embed" ProgID="Equation.DSMT4" ShapeID="_x0000_i1307" DrawAspect="Content" ObjectID="_1679317867" r:id="rId606"/>
        </w:object>
      </w:r>
      <w:r w:rsidRPr="006644BB">
        <w:rPr>
          <w:rFonts w:cstheme="minorHAnsi"/>
          <w:sz w:val="24"/>
          <w:szCs w:val="24"/>
        </w:rPr>
        <w:t>:</w:t>
      </w:r>
    </w:p>
    <w:p w14:paraId="5E270C3C" w14:textId="57A0AF40" w:rsidR="00D94DD6" w:rsidRDefault="00E71322" w:rsidP="00D94DD6">
      <w:pPr>
        <w:pStyle w:val="NoSpacing"/>
        <w:ind w:left="360"/>
      </w:pPr>
      <w:r w:rsidRPr="00EC78AA">
        <w:rPr>
          <w:noProof/>
          <w:position w:val="-96"/>
        </w:rPr>
        <w:object w:dxaOrig="2680" w:dyaOrig="2040" w14:anchorId="70236688">
          <v:shape id="_x0000_i1308" type="#_x0000_t75" alt="" style="width:133.8pt;height:102pt;mso-width-percent:0;mso-height-percent:0;mso-width-percent:0;mso-height-percent:0" o:ole="">
            <v:imagedata r:id="rId607" o:title=""/>
          </v:shape>
          <o:OLEObject Type="Embed" ProgID="Equation.DSMT4" ShapeID="_x0000_i1308" DrawAspect="Content" ObjectID="_1679317868" r:id="rId608"/>
        </w:object>
      </w:r>
    </w:p>
    <w:p w14:paraId="4A70165F" w14:textId="49171879" w:rsidR="00FF2223" w:rsidRDefault="00FF2223" w:rsidP="00F508A7">
      <w:r>
        <w:br w:type="page"/>
      </w:r>
    </w:p>
    <w:p w14:paraId="1612AB42" w14:textId="79DCC3B6" w:rsidR="00FF2223" w:rsidRDefault="00FF2223" w:rsidP="00F508A7">
      <w:pPr>
        <w:pStyle w:val="Heading1"/>
      </w:pPr>
      <w:bookmarkStart w:id="3" w:name="_Appendix_A"/>
      <w:bookmarkEnd w:id="3"/>
      <w:r>
        <w:lastRenderedPageBreak/>
        <w:t>Appendix A</w:t>
      </w:r>
    </w:p>
    <w:p w14:paraId="17E78FFA" w14:textId="16351CF8" w:rsidR="00F508A7" w:rsidRPr="00F508A7" w:rsidRDefault="001A4162" w:rsidP="00F508A7">
      <w:pPr>
        <w:rPr>
          <w:color w:val="0000FF"/>
          <w:u w:val="single"/>
        </w:rPr>
      </w:pPr>
      <w:r w:rsidRPr="001A4162">
        <w:t xml:space="preserve">This Word Document contains various Math problems created using the </w:t>
      </w:r>
      <w:proofErr w:type="spellStart"/>
      <w:r w:rsidRPr="001A4162">
        <w:t>MathType</w:t>
      </w:r>
      <w:proofErr w:type="spellEnd"/>
      <w:r w:rsidRPr="001A4162">
        <w:t xml:space="preserve"> software from Design Science. </w:t>
      </w:r>
      <w:r w:rsidR="00F508A7" w:rsidRPr="001A4162">
        <w:t xml:space="preserve">For more details about </w:t>
      </w:r>
      <w:proofErr w:type="spellStart"/>
      <w:r w:rsidR="00F508A7" w:rsidRPr="001A4162">
        <w:t>MathType</w:t>
      </w:r>
      <w:proofErr w:type="spellEnd"/>
      <w:r w:rsidR="00F508A7" w:rsidRPr="001A4162">
        <w:t>, please visit:</w:t>
      </w:r>
      <w:r w:rsidR="00F508A7">
        <w:t xml:space="preserve"> </w:t>
      </w:r>
      <w:hyperlink r:id="rId609" w:history="1">
        <w:proofErr w:type="spellStart"/>
        <w:r w:rsidR="00F508A7" w:rsidRPr="00F508A7">
          <w:rPr>
            <w:rStyle w:val="Hyperlink"/>
          </w:rPr>
          <w:t>MathType</w:t>
        </w:r>
        <w:proofErr w:type="spellEnd"/>
        <w:r w:rsidR="00F508A7" w:rsidRPr="00F508A7">
          <w:rPr>
            <w:rStyle w:val="Hyperlink"/>
          </w:rPr>
          <w:t xml:space="preserve"> by Design Science</w:t>
        </w:r>
      </w:hyperlink>
      <w:r w:rsidR="00F508A7">
        <w:t xml:space="preserve">. </w:t>
      </w:r>
    </w:p>
    <w:p w14:paraId="558E3A75" w14:textId="510069CC" w:rsidR="0030505F" w:rsidRPr="0030505F" w:rsidRDefault="0030505F" w:rsidP="00F508A7">
      <w:pPr>
        <w:pStyle w:val="Heading2"/>
        <w:spacing w:before="240"/>
      </w:pPr>
      <w:r w:rsidRPr="0030505F">
        <w:t>NVDA Users</w:t>
      </w:r>
    </w:p>
    <w:p w14:paraId="249EAEDD" w14:textId="607694C7" w:rsidR="0030505F" w:rsidRDefault="0030505F" w:rsidP="00F508A7">
      <w:r>
        <w:t>NVDA users have a couple of options to help ensure an optimal experience with this document:</w:t>
      </w:r>
    </w:p>
    <w:p w14:paraId="7707C133" w14:textId="172A4210" w:rsidR="0030505F" w:rsidRPr="00F508A7" w:rsidRDefault="0030505F" w:rsidP="00F508A7">
      <w:pPr>
        <w:pStyle w:val="ListParagraph"/>
        <w:numPr>
          <w:ilvl w:val="0"/>
          <w:numId w:val="72"/>
        </w:numPr>
        <w:rPr>
          <w:b/>
        </w:rPr>
      </w:pPr>
      <w:r w:rsidRPr="00F508A7">
        <w:rPr>
          <w:b/>
        </w:rPr>
        <w:t xml:space="preserve">Option A: Use the web version of the placement tests: </w:t>
      </w:r>
    </w:p>
    <w:p w14:paraId="12CBAB42" w14:textId="4B352977" w:rsidR="0030505F" w:rsidRDefault="00363A75" w:rsidP="00F508A7">
      <w:pPr>
        <w:pStyle w:val="ListParagraph"/>
        <w:spacing w:after="240"/>
        <w:contextualSpacing w:val="0"/>
      </w:pPr>
      <w:hyperlink r:id="rId610" w:history="1">
        <w:r w:rsidR="0030505F" w:rsidRPr="001A4162">
          <w:rPr>
            <w:rStyle w:val="Hyperlink"/>
            <w:rFonts w:eastAsia="Times New Roman" w:cstheme="minorHAnsi"/>
          </w:rPr>
          <w:t>RISE Math Placement Test Practice Test</w:t>
        </w:r>
        <w:r w:rsidR="0030505F">
          <w:rPr>
            <w:rStyle w:val="Hyperlink"/>
            <w:rFonts w:eastAsia="Times New Roman" w:cstheme="minorHAnsi"/>
          </w:rPr>
          <w:t>s</w:t>
        </w:r>
        <w:r w:rsidR="0030505F" w:rsidRPr="001A4162">
          <w:rPr>
            <w:rStyle w:val="Hyperlink"/>
            <w:rFonts w:eastAsia="Times New Roman" w:cstheme="minorHAnsi"/>
          </w:rPr>
          <w:t xml:space="preserve"> (web version)</w:t>
        </w:r>
      </w:hyperlink>
    </w:p>
    <w:p w14:paraId="61D6B307" w14:textId="5D496AC9" w:rsidR="0030505F" w:rsidRPr="0030505F" w:rsidRDefault="0030505F" w:rsidP="00F508A7">
      <w:pPr>
        <w:pStyle w:val="ListParagraph"/>
        <w:numPr>
          <w:ilvl w:val="0"/>
          <w:numId w:val="72"/>
        </w:numPr>
        <w:rPr>
          <w:sz w:val="22"/>
        </w:rPr>
      </w:pPr>
      <w:r w:rsidRPr="0030505F">
        <w:rPr>
          <w:b/>
        </w:rPr>
        <w:t>Option B: Download and install</w:t>
      </w:r>
      <w:r>
        <w:t xml:space="preserve"> the free</w:t>
      </w:r>
      <w:r w:rsidRPr="0030505F">
        <w:t xml:space="preserve"> </w:t>
      </w:r>
      <w:hyperlink r:id="rId611" w:history="1">
        <w:proofErr w:type="spellStart"/>
        <w:r w:rsidRPr="0030505F">
          <w:rPr>
            <w:rStyle w:val="Hyperlink"/>
            <w:szCs w:val="24"/>
          </w:rPr>
          <w:t>MathPlayer</w:t>
        </w:r>
        <w:proofErr w:type="spellEnd"/>
      </w:hyperlink>
      <w:r>
        <w:rPr>
          <w:rStyle w:val="Hyperlink"/>
          <w:szCs w:val="24"/>
        </w:rPr>
        <w:t xml:space="preserve"> from Design Science</w:t>
      </w:r>
      <w:r w:rsidRPr="0030505F">
        <w:rPr>
          <w:color w:val="000000"/>
          <w:sz w:val="27"/>
          <w:szCs w:val="27"/>
          <w:shd w:val="clear" w:color="auto" w:fill="FFFFFF"/>
        </w:rPr>
        <w:t>.</w:t>
      </w:r>
      <w:r>
        <w:rPr>
          <w:color w:val="000000"/>
          <w:sz w:val="27"/>
          <w:szCs w:val="27"/>
          <w:shd w:val="clear" w:color="auto" w:fill="FFFFFF"/>
        </w:rPr>
        <w:t xml:space="preserve"> After installing </w:t>
      </w:r>
      <w:proofErr w:type="spellStart"/>
      <w:r>
        <w:rPr>
          <w:color w:val="000000"/>
          <w:sz w:val="27"/>
          <w:szCs w:val="27"/>
          <w:shd w:val="clear" w:color="auto" w:fill="FFFFFF"/>
        </w:rPr>
        <w:t>MathPlayer</w:t>
      </w:r>
      <w:proofErr w:type="spellEnd"/>
      <w:r>
        <w:rPr>
          <w:color w:val="000000"/>
          <w:sz w:val="27"/>
          <w:szCs w:val="27"/>
          <w:shd w:val="clear" w:color="auto" w:fill="FFFFFF"/>
        </w:rPr>
        <w:t>, close and then reopen this document.</w:t>
      </w:r>
    </w:p>
    <w:p w14:paraId="6203EDF6" w14:textId="4BF761BD" w:rsidR="001A4162" w:rsidRPr="0030505F" w:rsidRDefault="001A4162" w:rsidP="00F508A7">
      <w:pPr>
        <w:pStyle w:val="Heading2"/>
        <w:spacing w:before="240"/>
      </w:pPr>
      <w:r w:rsidRPr="0030505F">
        <w:t>JAWS or F</w:t>
      </w:r>
      <w:r w:rsidR="00F508A7">
        <w:t>usion</w:t>
      </w:r>
      <w:r w:rsidRPr="0030505F">
        <w:t xml:space="preserve"> Users</w:t>
      </w:r>
      <w:r w:rsidR="00B601E8">
        <w:t xml:space="preserve"> (and Refreshable Braille Display Users)</w:t>
      </w:r>
    </w:p>
    <w:p w14:paraId="4D80BE9A" w14:textId="3B191CBD" w:rsidR="001A4162" w:rsidRPr="0030505F" w:rsidRDefault="001A4162" w:rsidP="00F508A7">
      <w:pPr>
        <w:pStyle w:val="ListParagraph"/>
        <w:numPr>
          <w:ilvl w:val="0"/>
          <w:numId w:val="73"/>
        </w:numPr>
      </w:pPr>
      <w:r w:rsidRPr="0030505F">
        <w:t>Make sure you are running JAWS 2019.1904.60 or Fusion 2019.1904.22 or higher along with Microsoft Word from Office 365.</w:t>
      </w:r>
      <w:r w:rsidR="00F508A7">
        <w:t xml:space="preserve"> Note that </w:t>
      </w:r>
    </w:p>
    <w:p w14:paraId="5F1D05C4" w14:textId="042D816F" w:rsidR="001A4162" w:rsidRPr="0030505F" w:rsidRDefault="001A4162" w:rsidP="00F508A7">
      <w:pPr>
        <w:pStyle w:val="ListParagraph"/>
        <w:numPr>
          <w:ilvl w:val="0"/>
          <w:numId w:val="73"/>
        </w:numPr>
      </w:pPr>
      <w:r w:rsidRPr="0030505F">
        <w:t xml:space="preserve">Install </w:t>
      </w:r>
      <w:hyperlink r:id="rId612" w:history="1">
        <w:r w:rsidRPr="00F508A7">
          <w:rPr>
            <w:rStyle w:val="Hyperlink"/>
            <w:rFonts w:eastAsia="Times New Roman" w:cstheme="minorHAnsi"/>
            <w:szCs w:val="24"/>
          </w:rPr>
          <w:t>MathType</w:t>
        </w:r>
      </w:hyperlink>
      <w:r w:rsidRPr="0030505F">
        <w:t xml:space="preserve"> and activate the software as a trial or actual license.</w:t>
      </w:r>
    </w:p>
    <w:p w14:paraId="777318A6" w14:textId="57B2D53B" w:rsidR="001A4162" w:rsidRDefault="001A4162" w:rsidP="00F508A7">
      <w:pPr>
        <w:pStyle w:val="ListParagraph"/>
        <w:numPr>
          <w:ilvl w:val="0"/>
          <w:numId w:val="73"/>
        </w:numPr>
      </w:pPr>
      <w:r w:rsidRPr="0030505F">
        <w:t xml:space="preserve">In Settings Center for JAWS, make sure the "Use Accessibility Driver for Screen Capture" check box is selected. To access Settings Center, open Chrome and press </w:t>
      </w:r>
      <w:r w:rsidRPr="0030505F">
        <w:rPr>
          <w:b/>
          <w:bCs/>
        </w:rPr>
        <w:t>INSERT+F2.</w:t>
      </w:r>
      <w:r w:rsidRPr="0030505F">
        <w:t xml:space="preserve"> </w:t>
      </w:r>
      <w:r w:rsidRPr="0030505F">
        <w:rPr>
          <w:b/>
          <w:bCs/>
        </w:rPr>
        <w:t>ARROW DOWN</w:t>
      </w:r>
      <w:r w:rsidRPr="0030505F">
        <w:t xml:space="preserve"> to Settings Center and press </w:t>
      </w:r>
      <w:r w:rsidRPr="0030505F">
        <w:rPr>
          <w:b/>
          <w:bCs/>
        </w:rPr>
        <w:t>ENTER</w:t>
      </w:r>
      <w:r w:rsidRPr="0030505F">
        <w:t>.</w:t>
      </w:r>
    </w:p>
    <w:p w14:paraId="1D171026" w14:textId="41D6A041" w:rsidR="00F508A7" w:rsidRPr="001A4162" w:rsidRDefault="00F508A7" w:rsidP="00F508A7">
      <w:pPr>
        <w:rPr>
          <w:b/>
        </w:rPr>
      </w:pPr>
      <w:r w:rsidRPr="001A4162">
        <w:t>Once you have the above criteria met, you can navigate to the formulas</w:t>
      </w:r>
      <w:r>
        <w:t xml:space="preserve"> an expressions</w:t>
      </w:r>
      <w:r w:rsidR="00250749">
        <w:t xml:space="preserve"> </w:t>
      </w:r>
      <w:r w:rsidRPr="001A4162">
        <w:t xml:space="preserve">in this document, and while the cursor is on the formula, press the JAWS layered command: </w:t>
      </w:r>
      <w:r w:rsidRPr="001A4162">
        <w:rPr>
          <w:b/>
        </w:rPr>
        <w:t>INSERT+SPACEBAR, =</w:t>
      </w:r>
      <w:r w:rsidRPr="001A4162">
        <w:t>.</w:t>
      </w:r>
    </w:p>
    <w:p w14:paraId="18D34219" w14:textId="77777777" w:rsidR="00F508A7" w:rsidRPr="00F508A7" w:rsidRDefault="00F508A7" w:rsidP="00F508A7">
      <w:pPr>
        <w:rPr>
          <w:i/>
        </w:rPr>
      </w:pPr>
      <w:r w:rsidRPr="00F508A7">
        <w:rPr>
          <w:b/>
          <w:i/>
        </w:rPr>
        <w:t>Note:</w:t>
      </w:r>
      <w:r w:rsidRPr="00F508A7">
        <w:rPr>
          <w:i/>
        </w:rPr>
        <w:t xml:space="preserve"> The first time you do this, there will be a bit of a delay before the Math Viewer (described below) opens. It will be faster on subsequent uses.</w:t>
      </w:r>
    </w:p>
    <w:p w14:paraId="7B9B66B6" w14:textId="1DA16BA2" w:rsidR="00F508A7" w:rsidRPr="001A4162" w:rsidRDefault="00F508A7" w:rsidP="00F508A7">
      <w:r w:rsidRPr="001A4162">
        <w:t xml:space="preserve">This will put you into a JAWS generated Math Viewer. You can then navigate and press </w:t>
      </w:r>
      <w:r w:rsidRPr="001A4162">
        <w:rPr>
          <w:b/>
        </w:rPr>
        <w:t>ENTER</w:t>
      </w:r>
      <w:r w:rsidRPr="001A4162">
        <w:t xml:space="preserve"> on the various components, drill down into individual sections of the equation using the </w:t>
      </w:r>
      <w:r w:rsidRPr="001A4162">
        <w:rPr>
          <w:b/>
        </w:rPr>
        <w:t>ARROW</w:t>
      </w:r>
      <w:r w:rsidRPr="001A4162">
        <w:t xml:space="preserve"> keys. When you press </w:t>
      </w:r>
      <w:r w:rsidRPr="001A4162">
        <w:rPr>
          <w:b/>
        </w:rPr>
        <w:t>UP ARROW</w:t>
      </w:r>
      <w:r w:rsidRPr="001A4162">
        <w:t xml:space="preserve">, you will move back one level. </w:t>
      </w:r>
    </w:p>
    <w:p w14:paraId="13C045B6" w14:textId="77777777" w:rsidR="00F508A7" w:rsidRPr="001A4162" w:rsidRDefault="00F508A7" w:rsidP="00F508A7">
      <w:r w:rsidRPr="001A4162">
        <w:t xml:space="preserve">With a refreshable Braille Display, and JAWS set to Contracted English US or UEB, the math equation will also be output in Nemeth for English Language versions. </w:t>
      </w:r>
    </w:p>
    <w:p w14:paraId="322DF7F8" w14:textId="5B6215FC" w:rsidR="0030505F" w:rsidRDefault="0030505F" w:rsidP="00F508A7">
      <w:pPr>
        <w:pStyle w:val="Heading3"/>
      </w:pPr>
      <w:r>
        <w:t>Using an Older Version of JAWS</w:t>
      </w:r>
      <w:r w:rsidR="00B601E8">
        <w:t xml:space="preserve"> or Fusion</w:t>
      </w:r>
      <w:r>
        <w:t>?</w:t>
      </w:r>
    </w:p>
    <w:p w14:paraId="6E0DC4F5" w14:textId="4CB12CBC" w:rsidR="00F508A7" w:rsidRDefault="0030505F" w:rsidP="00F508A7">
      <w:r w:rsidRPr="00F508A7">
        <w:t>Use the web version of the placement tests:</w:t>
      </w:r>
      <w:r w:rsidRPr="0030505F">
        <w:rPr>
          <w:b/>
        </w:rPr>
        <w:t xml:space="preserve"> </w:t>
      </w:r>
      <w:hyperlink r:id="rId613" w:history="1">
        <w:r w:rsidRPr="001A4162">
          <w:rPr>
            <w:rStyle w:val="Hyperlink"/>
            <w:rFonts w:eastAsia="Times New Roman" w:cstheme="minorHAnsi"/>
          </w:rPr>
          <w:t>RISE Math Placement Test Practice Test</w:t>
        </w:r>
        <w:r>
          <w:rPr>
            <w:rStyle w:val="Hyperlink"/>
            <w:rFonts w:eastAsia="Times New Roman" w:cstheme="minorHAnsi"/>
          </w:rPr>
          <w:t>s</w:t>
        </w:r>
        <w:r w:rsidRPr="001A4162">
          <w:rPr>
            <w:rStyle w:val="Hyperlink"/>
            <w:rFonts w:eastAsia="Times New Roman" w:cstheme="minorHAnsi"/>
          </w:rPr>
          <w:t xml:space="preserve"> (web version)</w:t>
        </w:r>
      </w:hyperlink>
      <w:r w:rsidR="00F508A7">
        <w:t>.</w:t>
      </w:r>
    </w:p>
    <w:sectPr w:rsidR="00F508A7" w:rsidSect="00805E82">
      <w:type w:val="continuous"/>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BAC9FD" w14:textId="77777777" w:rsidR="00363A75" w:rsidRDefault="00363A75" w:rsidP="00F508A7">
      <w:r>
        <w:separator/>
      </w:r>
    </w:p>
  </w:endnote>
  <w:endnote w:type="continuationSeparator" w:id="0">
    <w:p w14:paraId="0D0BCECD" w14:textId="77777777" w:rsidR="00363A75" w:rsidRDefault="00363A75" w:rsidP="00F508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485355725"/>
      <w:docPartObj>
        <w:docPartGallery w:val="Page Numbers (Bottom of Page)"/>
        <w:docPartUnique/>
      </w:docPartObj>
    </w:sdtPr>
    <w:sdtEndPr>
      <w:rPr>
        <w:rStyle w:val="PageNumber"/>
      </w:rPr>
    </w:sdtEndPr>
    <w:sdtContent>
      <w:p w14:paraId="6A385394" w14:textId="77777777" w:rsidR="00F508A7" w:rsidRDefault="00F508A7" w:rsidP="00F508A7">
        <w:pPr>
          <w:pStyle w:val="Footer"/>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DEB3640" w14:textId="77777777" w:rsidR="00F508A7" w:rsidRDefault="00F508A7" w:rsidP="00F508A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141263395"/>
      <w:docPartObj>
        <w:docPartGallery w:val="Page Numbers (Bottom of Page)"/>
        <w:docPartUnique/>
      </w:docPartObj>
    </w:sdtPr>
    <w:sdtEndPr>
      <w:rPr>
        <w:rStyle w:val="PageNumber"/>
      </w:rPr>
    </w:sdtEndPr>
    <w:sdtContent>
      <w:p w14:paraId="2197C46C" w14:textId="77777777" w:rsidR="00F508A7" w:rsidRDefault="00F508A7" w:rsidP="00F508A7">
        <w:pPr>
          <w:pStyle w:val="Foot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52</w:t>
        </w:r>
        <w:r>
          <w:rPr>
            <w:rStyle w:val="PageNumber"/>
          </w:rPr>
          <w:fldChar w:fldCharType="end"/>
        </w:r>
      </w:p>
    </w:sdtContent>
  </w:sdt>
  <w:p w14:paraId="5657314F" w14:textId="77777777" w:rsidR="00F508A7" w:rsidRDefault="00F508A7" w:rsidP="00F508A7">
    <w:pPr>
      <w:pStyle w:val="Footer"/>
      <w:rPr>
        <w:rStyle w:val="PageNumber"/>
      </w:rPr>
    </w:pPr>
  </w:p>
  <w:p w14:paraId="6A0B87E0" w14:textId="77777777" w:rsidR="00F508A7" w:rsidRDefault="00F508A7" w:rsidP="00F508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77332F" w14:textId="77777777" w:rsidR="00363A75" w:rsidRDefault="00363A75" w:rsidP="00F508A7">
      <w:r>
        <w:separator/>
      </w:r>
    </w:p>
  </w:footnote>
  <w:footnote w:type="continuationSeparator" w:id="0">
    <w:p w14:paraId="1EC4EA17" w14:textId="77777777" w:rsidR="00363A75" w:rsidRDefault="00363A75" w:rsidP="00F508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727A7"/>
    <w:multiLevelType w:val="hybridMultilevel"/>
    <w:tmpl w:val="EE1E9BF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2810B8"/>
    <w:multiLevelType w:val="hybridMultilevel"/>
    <w:tmpl w:val="0610033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43CDE"/>
    <w:multiLevelType w:val="hybridMultilevel"/>
    <w:tmpl w:val="C0007B30"/>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4A0FEB"/>
    <w:multiLevelType w:val="hybridMultilevel"/>
    <w:tmpl w:val="9E662F26"/>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1A10C1"/>
    <w:multiLevelType w:val="hybridMultilevel"/>
    <w:tmpl w:val="DD3E3C2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8A43314"/>
    <w:multiLevelType w:val="multilevel"/>
    <w:tmpl w:val="7C8C9D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A3543F2"/>
    <w:multiLevelType w:val="hybridMultilevel"/>
    <w:tmpl w:val="A9349D40"/>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D162A43"/>
    <w:multiLevelType w:val="hybridMultilevel"/>
    <w:tmpl w:val="26004CC0"/>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F9A4163"/>
    <w:multiLevelType w:val="hybridMultilevel"/>
    <w:tmpl w:val="523E879C"/>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06513BB"/>
    <w:multiLevelType w:val="hybridMultilevel"/>
    <w:tmpl w:val="52CEFE44"/>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3985F79"/>
    <w:multiLevelType w:val="hybridMultilevel"/>
    <w:tmpl w:val="DDE2B8C8"/>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5674332"/>
    <w:multiLevelType w:val="hybridMultilevel"/>
    <w:tmpl w:val="499E92C4"/>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8B151C"/>
    <w:multiLevelType w:val="hybridMultilevel"/>
    <w:tmpl w:val="1A00CF1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BA366D3"/>
    <w:multiLevelType w:val="hybridMultilevel"/>
    <w:tmpl w:val="11D8E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C1C209F"/>
    <w:multiLevelType w:val="hybridMultilevel"/>
    <w:tmpl w:val="6DBC4220"/>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C2A3FC8"/>
    <w:multiLevelType w:val="hybridMultilevel"/>
    <w:tmpl w:val="2ADA56A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CC14586"/>
    <w:multiLevelType w:val="hybridMultilevel"/>
    <w:tmpl w:val="465C8BF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10226C4">
      <w:start w:val="1"/>
      <w:numFmt w:val="lowerLetter"/>
      <w:lvlText w:val="%5."/>
      <w:lvlJc w:val="left"/>
      <w:pPr>
        <w:ind w:left="3285" w:hanging="405"/>
      </w:pPr>
      <w:rPr>
        <w:rFonts w:asciiTheme="minorHAnsi" w:eastAsiaTheme="minorHAnsi" w:hAnsiTheme="minorHAnsi" w:cstheme="minorBidi"/>
      </w:r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1E46135E"/>
    <w:multiLevelType w:val="multilevel"/>
    <w:tmpl w:val="72B88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2997621"/>
    <w:multiLevelType w:val="hybridMultilevel"/>
    <w:tmpl w:val="1B2E2AAE"/>
    <w:lvl w:ilvl="0" w:tplc="0409000F">
      <w:start w:val="1"/>
      <w:numFmt w:val="decimal"/>
      <w:lvlText w:val="%1."/>
      <w:lvlJc w:val="left"/>
      <w:pPr>
        <w:ind w:left="72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10226C4">
      <w:start w:val="1"/>
      <w:numFmt w:val="lowerLetter"/>
      <w:lvlText w:val="%5."/>
      <w:lvlJc w:val="left"/>
      <w:pPr>
        <w:ind w:left="3285" w:hanging="405"/>
      </w:pPr>
      <w:rPr>
        <w:rFonts w:asciiTheme="minorHAnsi" w:eastAsiaTheme="minorHAnsi" w:hAnsiTheme="minorHAnsi" w:cstheme="minorBidi"/>
      </w:r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26331969"/>
    <w:multiLevelType w:val="hybridMultilevel"/>
    <w:tmpl w:val="0B10CFE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8A632AB"/>
    <w:multiLevelType w:val="hybridMultilevel"/>
    <w:tmpl w:val="06DECEC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9474523"/>
    <w:multiLevelType w:val="hybridMultilevel"/>
    <w:tmpl w:val="29F6364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98F0E67"/>
    <w:multiLevelType w:val="hybridMultilevel"/>
    <w:tmpl w:val="4D481280"/>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A750271"/>
    <w:multiLevelType w:val="hybridMultilevel"/>
    <w:tmpl w:val="F07A40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C9A41AC"/>
    <w:multiLevelType w:val="multilevel"/>
    <w:tmpl w:val="51906B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D611CA1"/>
    <w:multiLevelType w:val="hybridMultilevel"/>
    <w:tmpl w:val="11EE399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E342CE8"/>
    <w:multiLevelType w:val="hybridMultilevel"/>
    <w:tmpl w:val="D24EA2FE"/>
    <w:lvl w:ilvl="0" w:tplc="04090019">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7" w15:restartNumberingAfterBreak="0">
    <w:nsid w:val="2EE376A9"/>
    <w:multiLevelType w:val="hybridMultilevel"/>
    <w:tmpl w:val="1AA23F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1B5673"/>
    <w:multiLevelType w:val="hybridMultilevel"/>
    <w:tmpl w:val="89EA636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31BD60A9"/>
    <w:multiLevelType w:val="hybridMultilevel"/>
    <w:tmpl w:val="FB186366"/>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277046"/>
    <w:multiLevelType w:val="hybridMultilevel"/>
    <w:tmpl w:val="7F102EC2"/>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FD6D9C"/>
    <w:multiLevelType w:val="hybridMultilevel"/>
    <w:tmpl w:val="6EF8953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7806052"/>
    <w:multiLevelType w:val="hybridMultilevel"/>
    <w:tmpl w:val="0A2C86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8670CBC"/>
    <w:multiLevelType w:val="hybridMultilevel"/>
    <w:tmpl w:val="98B860B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B417ECA"/>
    <w:multiLevelType w:val="hybridMultilevel"/>
    <w:tmpl w:val="C9EE6654"/>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D1642AE"/>
    <w:multiLevelType w:val="hybridMultilevel"/>
    <w:tmpl w:val="B6AEBCA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E4D4DDD"/>
    <w:multiLevelType w:val="hybridMultilevel"/>
    <w:tmpl w:val="D0642EC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448329E0"/>
    <w:multiLevelType w:val="hybridMultilevel"/>
    <w:tmpl w:val="6ACEE0A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4B91FC6"/>
    <w:multiLevelType w:val="hybridMultilevel"/>
    <w:tmpl w:val="6E563C7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7012893"/>
    <w:multiLevelType w:val="hybridMultilevel"/>
    <w:tmpl w:val="B5D09DFC"/>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496C6BB6"/>
    <w:multiLevelType w:val="hybridMultilevel"/>
    <w:tmpl w:val="09D0C95C"/>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4AFC7278"/>
    <w:multiLevelType w:val="hybridMultilevel"/>
    <w:tmpl w:val="7CD8CAD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B506F75"/>
    <w:multiLevelType w:val="hybridMultilevel"/>
    <w:tmpl w:val="5C6E543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DDA708E"/>
    <w:multiLevelType w:val="hybridMultilevel"/>
    <w:tmpl w:val="ABDCAAB8"/>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DDC258A"/>
    <w:multiLevelType w:val="hybridMultilevel"/>
    <w:tmpl w:val="CC209A5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EB42656"/>
    <w:multiLevelType w:val="hybridMultilevel"/>
    <w:tmpl w:val="B8EEF7C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501C7DA7"/>
    <w:multiLevelType w:val="hybridMultilevel"/>
    <w:tmpl w:val="9300E5F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51B271FD"/>
    <w:multiLevelType w:val="hybridMultilevel"/>
    <w:tmpl w:val="942AB874"/>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3837F3B"/>
    <w:multiLevelType w:val="hybridMultilevel"/>
    <w:tmpl w:val="15D0459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10226C4">
      <w:start w:val="1"/>
      <w:numFmt w:val="lowerLetter"/>
      <w:lvlText w:val="%5."/>
      <w:lvlJc w:val="left"/>
      <w:pPr>
        <w:ind w:left="3285" w:hanging="405"/>
      </w:pPr>
      <w:rPr>
        <w:rFonts w:asciiTheme="minorHAnsi" w:eastAsiaTheme="minorHAnsi" w:hAnsiTheme="minorHAnsi" w:cstheme="minorBidi"/>
      </w:r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5427233A"/>
    <w:multiLevelType w:val="hybridMultilevel"/>
    <w:tmpl w:val="45E83AC0"/>
    <w:lvl w:ilvl="0" w:tplc="985229C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0" w15:restartNumberingAfterBreak="0">
    <w:nsid w:val="557C306C"/>
    <w:multiLevelType w:val="hybridMultilevel"/>
    <w:tmpl w:val="B328B45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79B1CF2"/>
    <w:multiLevelType w:val="hybridMultilevel"/>
    <w:tmpl w:val="3AB8F372"/>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58AA4CB2"/>
    <w:multiLevelType w:val="hybridMultilevel"/>
    <w:tmpl w:val="0BB20246"/>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BC7374E"/>
    <w:multiLevelType w:val="hybridMultilevel"/>
    <w:tmpl w:val="F2E6F8DC"/>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C254986"/>
    <w:multiLevelType w:val="hybridMultilevel"/>
    <w:tmpl w:val="B84019D6"/>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F66156F"/>
    <w:multiLevelType w:val="hybridMultilevel"/>
    <w:tmpl w:val="0130CF92"/>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46367CD"/>
    <w:multiLevelType w:val="hybridMultilevel"/>
    <w:tmpl w:val="ED160C9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6064D8B"/>
    <w:multiLevelType w:val="hybridMultilevel"/>
    <w:tmpl w:val="2CC8457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61E4974"/>
    <w:multiLevelType w:val="hybridMultilevel"/>
    <w:tmpl w:val="69D44418"/>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8664C6F"/>
    <w:multiLevelType w:val="hybridMultilevel"/>
    <w:tmpl w:val="0866A846"/>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15:restartNumberingAfterBreak="0">
    <w:nsid w:val="6A0D4AAC"/>
    <w:multiLevelType w:val="hybridMultilevel"/>
    <w:tmpl w:val="C834E97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BB56051"/>
    <w:multiLevelType w:val="hybridMultilevel"/>
    <w:tmpl w:val="98E27A82"/>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C4C6919"/>
    <w:multiLevelType w:val="hybridMultilevel"/>
    <w:tmpl w:val="6036695C"/>
    <w:lvl w:ilvl="0" w:tplc="B84AA73A">
      <w:start w:val="9"/>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CDC0793"/>
    <w:multiLevelType w:val="hybridMultilevel"/>
    <w:tmpl w:val="A2702BC8"/>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DE07A07"/>
    <w:multiLevelType w:val="hybridMultilevel"/>
    <w:tmpl w:val="1A0A5A0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5" w15:restartNumberingAfterBreak="0">
    <w:nsid w:val="6E6F5CF1"/>
    <w:multiLevelType w:val="hybridMultilevel"/>
    <w:tmpl w:val="98BE5AC8"/>
    <w:lvl w:ilvl="0" w:tplc="985229C8">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6" w15:restartNumberingAfterBreak="0">
    <w:nsid w:val="6ECB3831"/>
    <w:multiLevelType w:val="hybridMultilevel"/>
    <w:tmpl w:val="EEAC00B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65C7951"/>
    <w:multiLevelType w:val="hybridMultilevel"/>
    <w:tmpl w:val="F432A208"/>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A1F495E"/>
    <w:multiLevelType w:val="hybridMultilevel"/>
    <w:tmpl w:val="AF025414"/>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A777922"/>
    <w:multiLevelType w:val="hybridMultilevel"/>
    <w:tmpl w:val="C5BE9AC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C663A68"/>
    <w:multiLevelType w:val="hybridMultilevel"/>
    <w:tmpl w:val="9DBE218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1" w15:restartNumberingAfterBreak="0">
    <w:nsid w:val="7D0620F8"/>
    <w:multiLevelType w:val="hybridMultilevel"/>
    <w:tmpl w:val="AE52323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10226C4">
      <w:start w:val="1"/>
      <w:numFmt w:val="lowerLetter"/>
      <w:lvlText w:val="%5."/>
      <w:lvlJc w:val="left"/>
      <w:pPr>
        <w:ind w:left="3285" w:hanging="405"/>
      </w:pPr>
      <w:rPr>
        <w:rFonts w:asciiTheme="minorHAnsi" w:eastAsiaTheme="minorHAnsi" w:hAnsiTheme="minorHAnsi" w:cstheme="minorBidi"/>
      </w:r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2" w15:restartNumberingAfterBreak="0">
    <w:nsid w:val="7EA67AC8"/>
    <w:multiLevelType w:val="hybridMultilevel"/>
    <w:tmpl w:val="3B50C7A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8"/>
  </w:num>
  <w:num w:numId="2">
    <w:abstractNumId w:val="2"/>
  </w:num>
  <w:num w:numId="3">
    <w:abstractNumId w:val="22"/>
  </w:num>
  <w:num w:numId="4">
    <w:abstractNumId w:val="57"/>
  </w:num>
  <w:num w:numId="5">
    <w:abstractNumId w:val="26"/>
  </w:num>
  <w:num w:numId="6">
    <w:abstractNumId w:val="60"/>
  </w:num>
  <w:num w:numId="7">
    <w:abstractNumId w:val="15"/>
  </w:num>
  <w:num w:numId="8">
    <w:abstractNumId w:val="6"/>
  </w:num>
  <w:num w:numId="9">
    <w:abstractNumId w:val="30"/>
  </w:num>
  <w:num w:numId="10">
    <w:abstractNumId w:val="11"/>
  </w:num>
  <w:num w:numId="11">
    <w:abstractNumId w:val="61"/>
  </w:num>
  <w:num w:numId="12">
    <w:abstractNumId w:val="47"/>
  </w:num>
  <w:num w:numId="13">
    <w:abstractNumId w:val="68"/>
  </w:num>
  <w:num w:numId="14">
    <w:abstractNumId w:val="54"/>
  </w:num>
  <w:num w:numId="15">
    <w:abstractNumId w:val="34"/>
  </w:num>
  <w:num w:numId="16">
    <w:abstractNumId w:val="8"/>
  </w:num>
  <w:num w:numId="17">
    <w:abstractNumId w:val="53"/>
  </w:num>
  <w:num w:numId="18">
    <w:abstractNumId w:val="43"/>
  </w:num>
  <w:num w:numId="19">
    <w:abstractNumId w:val="55"/>
  </w:num>
  <w:num w:numId="20">
    <w:abstractNumId w:val="7"/>
  </w:num>
  <w:num w:numId="21">
    <w:abstractNumId w:val="3"/>
  </w:num>
  <w:num w:numId="22">
    <w:abstractNumId w:val="49"/>
  </w:num>
  <w:num w:numId="23">
    <w:abstractNumId w:val="29"/>
  </w:num>
  <w:num w:numId="24">
    <w:abstractNumId w:val="52"/>
  </w:num>
  <w:num w:numId="25">
    <w:abstractNumId w:val="67"/>
  </w:num>
  <w:num w:numId="26">
    <w:abstractNumId w:val="63"/>
  </w:num>
  <w:num w:numId="27">
    <w:abstractNumId w:val="14"/>
  </w:num>
  <w:num w:numId="28">
    <w:abstractNumId w:val="59"/>
  </w:num>
  <w:num w:numId="29">
    <w:abstractNumId w:val="10"/>
  </w:num>
  <w:num w:numId="30">
    <w:abstractNumId w:val="40"/>
  </w:num>
  <w:num w:numId="31">
    <w:abstractNumId w:val="65"/>
  </w:num>
  <w:num w:numId="32">
    <w:abstractNumId w:val="51"/>
  </w:num>
  <w:num w:numId="33">
    <w:abstractNumId w:val="9"/>
  </w:num>
  <w:num w:numId="34">
    <w:abstractNumId w:val="39"/>
  </w:num>
  <w:num w:numId="35">
    <w:abstractNumId w:val="24"/>
  </w:num>
  <w:num w:numId="36">
    <w:abstractNumId w:val="17"/>
  </w:num>
  <w:num w:numId="37">
    <w:abstractNumId w:val="5"/>
  </w:num>
  <w:num w:numId="38">
    <w:abstractNumId w:val="70"/>
  </w:num>
  <w:num w:numId="39">
    <w:abstractNumId w:val="33"/>
  </w:num>
  <w:num w:numId="40">
    <w:abstractNumId w:val="48"/>
  </w:num>
  <w:num w:numId="41">
    <w:abstractNumId w:val="71"/>
  </w:num>
  <w:num w:numId="42">
    <w:abstractNumId w:val="16"/>
  </w:num>
  <w:num w:numId="43">
    <w:abstractNumId w:val="64"/>
  </w:num>
  <w:num w:numId="44">
    <w:abstractNumId w:val="58"/>
  </w:num>
  <w:num w:numId="45">
    <w:abstractNumId w:val="62"/>
  </w:num>
  <w:num w:numId="46">
    <w:abstractNumId w:val="31"/>
  </w:num>
  <w:num w:numId="47">
    <w:abstractNumId w:val="37"/>
  </w:num>
  <w:num w:numId="48">
    <w:abstractNumId w:val="35"/>
  </w:num>
  <w:num w:numId="49">
    <w:abstractNumId w:val="25"/>
  </w:num>
  <w:num w:numId="50">
    <w:abstractNumId w:val="20"/>
  </w:num>
  <w:num w:numId="51">
    <w:abstractNumId w:val="0"/>
  </w:num>
  <w:num w:numId="52">
    <w:abstractNumId w:val="42"/>
  </w:num>
  <w:num w:numId="53">
    <w:abstractNumId w:val="50"/>
  </w:num>
  <w:num w:numId="54">
    <w:abstractNumId w:val="38"/>
  </w:num>
  <w:num w:numId="55">
    <w:abstractNumId w:val="72"/>
  </w:num>
  <w:num w:numId="56">
    <w:abstractNumId w:val="32"/>
  </w:num>
  <w:num w:numId="57">
    <w:abstractNumId w:val="28"/>
  </w:num>
  <w:num w:numId="58">
    <w:abstractNumId w:val="21"/>
  </w:num>
  <w:num w:numId="59">
    <w:abstractNumId w:val="45"/>
  </w:num>
  <w:num w:numId="60">
    <w:abstractNumId w:val="1"/>
  </w:num>
  <w:num w:numId="61">
    <w:abstractNumId w:val="66"/>
  </w:num>
  <w:num w:numId="62">
    <w:abstractNumId w:val="56"/>
  </w:num>
  <w:num w:numId="63">
    <w:abstractNumId w:val="69"/>
  </w:num>
  <w:num w:numId="64">
    <w:abstractNumId w:val="12"/>
  </w:num>
  <w:num w:numId="65">
    <w:abstractNumId w:val="4"/>
  </w:num>
  <w:num w:numId="66">
    <w:abstractNumId w:val="44"/>
  </w:num>
  <w:num w:numId="67">
    <w:abstractNumId w:val="36"/>
  </w:num>
  <w:num w:numId="68">
    <w:abstractNumId w:val="46"/>
  </w:num>
  <w:num w:numId="69">
    <w:abstractNumId w:val="19"/>
  </w:num>
  <w:num w:numId="70">
    <w:abstractNumId w:val="13"/>
  </w:num>
  <w:num w:numId="71">
    <w:abstractNumId w:val="27"/>
  </w:num>
  <w:num w:numId="72">
    <w:abstractNumId w:val="23"/>
  </w:num>
  <w:num w:numId="73">
    <w:abstractNumId w:val="41"/>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488F"/>
    <w:rsid w:val="00004250"/>
    <w:rsid w:val="000163E3"/>
    <w:rsid w:val="000255C5"/>
    <w:rsid w:val="00026DCF"/>
    <w:rsid w:val="00035AAA"/>
    <w:rsid w:val="00046DD9"/>
    <w:rsid w:val="0005026C"/>
    <w:rsid w:val="00052068"/>
    <w:rsid w:val="00052C58"/>
    <w:rsid w:val="00067C81"/>
    <w:rsid w:val="00070CFE"/>
    <w:rsid w:val="00090A43"/>
    <w:rsid w:val="000969C7"/>
    <w:rsid w:val="000A5F5B"/>
    <w:rsid w:val="000A60C3"/>
    <w:rsid w:val="000B3591"/>
    <w:rsid w:val="000B522E"/>
    <w:rsid w:val="000C1C05"/>
    <w:rsid w:val="000C67BD"/>
    <w:rsid w:val="000D32BD"/>
    <w:rsid w:val="000F5F63"/>
    <w:rsid w:val="001037C5"/>
    <w:rsid w:val="00125DD5"/>
    <w:rsid w:val="001414B2"/>
    <w:rsid w:val="00141B2D"/>
    <w:rsid w:val="00152898"/>
    <w:rsid w:val="00153234"/>
    <w:rsid w:val="001A4162"/>
    <w:rsid w:val="001A5864"/>
    <w:rsid w:val="001B310F"/>
    <w:rsid w:val="001E0BA7"/>
    <w:rsid w:val="001E4B12"/>
    <w:rsid w:val="001E648A"/>
    <w:rsid w:val="001F485F"/>
    <w:rsid w:val="001F5545"/>
    <w:rsid w:val="00212019"/>
    <w:rsid w:val="00214122"/>
    <w:rsid w:val="00217013"/>
    <w:rsid w:val="00217060"/>
    <w:rsid w:val="0022426E"/>
    <w:rsid w:val="0022671B"/>
    <w:rsid w:val="00227ADC"/>
    <w:rsid w:val="00231569"/>
    <w:rsid w:val="00234025"/>
    <w:rsid w:val="00241E4E"/>
    <w:rsid w:val="00241EA7"/>
    <w:rsid w:val="0024728E"/>
    <w:rsid w:val="00250749"/>
    <w:rsid w:val="0026098C"/>
    <w:rsid w:val="00285FC8"/>
    <w:rsid w:val="00292EC3"/>
    <w:rsid w:val="002939F6"/>
    <w:rsid w:val="00293E96"/>
    <w:rsid w:val="00296560"/>
    <w:rsid w:val="0029744A"/>
    <w:rsid w:val="002A49BF"/>
    <w:rsid w:val="002D33DA"/>
    <w:rsid w:val="002D76D0"/>
    <w:rsid w:val="002E3611"/>
    <w:rsid w:val="002E4FE3"/>
    <w:rsid w:val="0030505F"/>
    <w:rsid w:val="0031204F"/>
    <w:rsid w:val="0031483E"/>
    <w:rsid w:val="0031557A"/>
    <w:rsid w:val="00317BD1"/>
    <w:rsid w:val="003368B0"/>
    <w:rsid w:val="00337BC2"/>
    <w:rsid w:val="00361359"/>
    <w:rsid w:val="00363A75"/>
    <w:rsid w:val="00382F6A"/>
    <w:rsid w:val="0038698A"/>
    <w:rsid w:val="00390ADD"/>
    <w:rsid w:val="003B0508"/>
    <w:rsid w:val="003B7513"/>
    <w:rsid w:val="003C2B49"/>
    <w:rsid w:val="003D798A"/>
    <w:rsid w:val="003E1C95"/>
    <w:rsid w:val="004037C4"/>
    <w:rsid w:val="0040721D"/>
    <w:rsid w:val="00410DFE"/>
    <w:rsid w:val="00427F42"/>
    <w:rsid w:val="004358C1"/>
    <w:rsid w:val="00462CDA"/>
    <w:rsid w:val="00493676"/>
    <w:rsid w:val="00493AD2"/>
    <w:rsid w:val="004A2C24"/>
    <w:rsid w:val="004A43D3"/>
    <w:rsid w:val="004A6B0D"/>
    <w:rsid w:val="004C489B"/>
    <w:rsid w:val="004C5EFB"/>
    <w:rsid w:val="004E3E84"/>
    <w:rsid w:val="004F137D"/>
    <w:rsid w:val="004F3A8C"/>
    <w:rsid w:val="00502F28"/>
    <w:rsid w:val="00517960"/>
    <w:rsid w:val="005251B3"/>
    <w:rsid w:val="00533A1E"/>
    <w:rsid w:val="005442F3"/>
    <w:rsid w:val="0054723E"/>
    <w:rsid w:val="00554FDA"/>
    <w:rsid w:val="00563066"/>
    <w:rsid w:val="00565EB0"/>
    <w:rsid w:val="00574518"/>
    <w:rsid w:val="00576C9A"/>
    <w:rsid w:val="005A39A5"/>
    <w:rsid w:val="005B3923"/>
    <w:rsid w:val="005C305D"/>
    <w:rsid w:val="005C3FCC"/>
    <w:rsid w:val="005E077F"/>
    <w:rsid w:val="005E49FE"/>
    <w:rsid w:val="005E5290"/>
    <w:rsid w:val="005F7CC6"/>
    <w:rsid w:val="006052B7"/>
    <w:rsid w:val="006062F8"/>
    <w:rsid w:val="00610E99"/>
    <w:rsid w:val="00614ADD"/>
    <w:rsid w:val="00614CE3"/>
    <w:rsid w:val="006301DB"/>
    <w:rsid w:val="006405FE"/>
    <w:rsid w:val="00641F29"/>
    <w:rsid w:val="00655A14"/>
    <w:rsid w:val="006644BB"/>
    <w:rsid w:val="0068585C"/>
    <w:rsid w:val="0069488F"/>
    <w:rsid w:val="006A1854"/>
    <w:rsid w:val="006A20C9"/>
    <w:rsid w:val="006B3E82"/>
    <w:rsid w:val="006B63B5"/>
    <w:rsid w:val="006C07BF"/>
    <w:rsid w:val="006C1A6C"/>
    <w:rsid w:val="006C2941"/>
    <w:rsid w:val="006D1FE2"/>
    <w:rsid w:val="006D408A"/>
    <w:rsid w:val="006D7AFE"/>
    <w:rsid w:val="006E167B"/>
    <w:rsid w:val="006E4574"/>
    <w:rsid w:val="006F0F86"/>
    <w:rsid w:val="006F6867"/>
    <w:rsid w:val="00710BB3"/>
    <w:rsid w:val="00713744"/>
    <w:rsid w:val="00726BAF"/>
    <w:rsid w:val="0073132D"/>
    <w:rsid w:val="00744D73"/>
    <w:rsid w:val="0075584F"/>
    <w:rsid w:val="00756D38"/>
    <w:rsid w:val="007624A7"/>
    <w:rsid w:val="007729C6"/>
    <w:rsid w:val="00772E64"/>
    <w:rsid w:val="00792A6F"/>
    <w:rsid w:val="00793410"/>
    <w:rsid w:val="007A14B3"/>
    <w:rsid w:val="007A1F62"/>
    <w:rsid w:val="007B2CEC"/>
    <w:rsid w:val="007D115E"/>
    <w:rsid w:val="007E0E18"/>
    <w:rsid w:val="007E33A7"/>
    <w:rsid w:val="007E760D"/>
    <w:rsid w:val="007F3DB5"/>
    <w:rsid w:val="00805E82"/>
    <w:rsid w:val="00820544"/>
    <w:rsid w:val="00830185"/>
    <w:rsid w:val="008354AC"/>
    <w:rsid w:val="00836E57"/>
    <w:rsid w:val="00841038"/>
    <w:rsid w:val="00841BCB"/>
    <w:rsid w:val="0085131C"/>
    <w:rsid w:val="00861E4F"/>
    <w:rsid w:val="00861E5C"/>
    <w:rsid w:val="0086366B"/>
    <w:rsid w:val="00885B00"/>
    <w:rsid w:val="00893831"/>
    <w:rsid w:val="0089468C"/>
    <w:rsid w:val="008A3BC7"/>
    <w:rsid w:val="008A604F"/>
    <w:rsid w:val="008C6890"/>
    <w:rsid w:val="008D2C50"/>
    <w:rsid w:val="008D4E85"/>
    <w:rsid w:val="008D6794"/>
    <w:rsid w:val="008E12C7"/>
    <w:rsid w:val="008E1AF1"/>
    <w:rsid w:val="008E54E1"/>
    <w:rsid w:val="008F123C"/>
    <w:rsid w:val="008F2AEC"/>
    <w:rsid w:val="009029AB"/>
    <w:rsid w:val="009079C9"/>
    <w:rsid w:val="009244D0"/>
    <w:rsid w:val="0092757B"/>
    <w:rsid w:val="009309B0"/>
    <w:rsid w:val="00947D2A"/>
    <w:rsid w:val="00955809"/>
    <w:rsid w:val="009559D3"/>
    <w:rsid w:val="009605B8"/>
    <w:rsid w:val="00976297"/>
    <w:rsid w:val="009854C9"/>
    <w:rsid w:val="00986B4B"/>
    <w:rsid w:val="0099537A"/>
    <w:rsid w:val="00997DE0"/>
    <w:rsid w:val="009A6553"/>
    <w:rsid w:val="009B2006"/>
    <w:rsid w:val="009B61E0"/>
    <w:rsid w:val="009B7E66"/>
    <w:rsid w:val="009C41BA"/>
    <w:rsid w:val="009E3056"/>
    <w:rsid w:val="009E3E95"/>
    <w:rsid w:val="00A003A3"/>
    <w:rsid w:val="00A00B60"/>
    <w:rsid w:val="00A202AD"/>
    <w:rsid w:val="00A2339A"/>
    <w:rsid w:val="00A277F9"/>
    <w:rsid w:val="00A32D79"/>
    <w:rsid w:val="00A36F9A"/>
    <w:rsid w:val="00A37DBB"/>
    <w:rsid w:val="00A401BF"/>
    <w:rsid w:val="00A40D35"/>
    <w:rsid w:val="00A432A9"/>
    <w:rsid w:val="00A437A3"/>
    <w:rsid w:val="00A441F0"/>
    <w:rsid w:val="00A657A7"/>
    <w:rsid w:val="00A848A3"/>
    <w:rsid w:val="00A85C9E"/>
    <w:rsid w:val="00A96F03"/>
    <w:rsid w:val="00AB143C"/>
    <w:rsid w:val="00AB3C0C"/>
    <w:rsid w:val="00AC008F"/>
    <w:rsid w:val="00AC0479"/>
    <w:rsid w:val="00AC74D5"/>
    <w:rsid w:val="00AD3130"/>
    <w:rsid w:val="00AD6431"/>
    <w:rsid w:val="00AF06F7"/>
    <w:rsid w:val="00B0054C"/>
    <w:rsid w:val="00B04066"/>
    <w:rsid w:val="00B04675"/>
    <w:rsid w:val="00B139F0"/>
    <w:rsid w:val="00B17E5F"/>
    <w:rsid w:val="00B445E9"/>
    <w:rsid w:val="00B47346"/>
    <w:rsid w:val="00B502F6"/>
    <w:rsid w:val="00B601E8"/>
    <w:rsid w:val="00B80054"/>
    <w:rsid w:val="00B86537"/>
    <w:rsid w:val="00B97225"/>
    <w:rsid w:val="00BA7D12"/>
    <w:rsid w:val="00BB3D97"/>
    <w:rsid w:val="00BC0715"/>
    <w:rsid w:val="00BF0905"/>
    <w:rsid w:val="00BF65A9"/>
    <w:rsid w:val="00C03299"/>
    <w:rsid w:val="00C0647C"/>
    <w:rsid w:val="00C06599"/>
    <w:rsid w:val="00C16415"/>
    <w:rsid w:val="00C2103D"/>
    <w:rsid w:val="00C3322F"/>
    <w:rsid w:val="00C404C3"/>
    <w:rsid w:val="00C46C8A"/>
    <w:rsid w:val="00C55049"/>
    <w:rsid w:val="00C62E38"/>
    <w:rsid w:val="00C838A5"/>
    <w:rsid w:val="00C94C45"/>
    <w:rsid w:val="00CA0E6B"/>
    <w:rsid w:val="00CA4BF1"/>
    <w:rsid w:val="00CB27D1"/>
    <w:rsid w:val="00CC3CA5"/>
    <w:rsid w:val="00CC5792"/>
    <w:rsid w:val="00CD430F"/>
    <w:rsid w:val="00CE36C0"/>
    <w:rsid w:val="00CE5A97"/>
    <w:rsid w:val="00CF0CF1"/>
    <w:rsid w:val="00CF4240"/>
    <w:rsid w:val="00D017A3"/>
    <w:rsid w:val="00D01D97"/>
    <w:rsid w:val="00D027E3"/>
    <w:rsid w:val="00D04DB8"/>
    <w:rsid w:val="00D1285B"/>
    <w:rsid w:val="00D172B0"/>
    <w:rsid w:val="00D205D2"/>
    <w:rsid w:val="00D20909"/>
    <w:rsid w:val="00D300AC"/>
    <w:rsid w:val="00D30E56"/>
    <w:rsid w:val="00D32D53"/>
    <w:rsid w:val="00D35087"/>
    <w:rsid w:val="00D45A5B"/>
    <w:rsid w:val="00D71348"/>
    <w:rsid w:val="00D82420"/>
    <w:rsid w:val="00D828EB"/>
    <w:rsid w:val="00D83F05"/>
    <w:rsid w:val="00D842D8"/>
    <w:rsid w:val="00D94C73"/>
    <w:rsid w:val="00D94DD6"/>
    <w:rsid w:val="00D96958"/>
    <w:rsid w:val="00DB105F"/>
    <w:rsid w:val="00DD7CC1"/>
    <w:rsid w:val="00DE6171"/>
    <w:rsid w:val="00E036C5"/>
    <w:rsid w:val="00E07A3D"/>
    <w:rsid w:val="00E221D5"/>
    <w:rsid w:val="00E2658A"/>
    <w:rsid w:val="00E3619D"/>
    <w:rsid w:val="00E37025"/>
    <w:rsid w:val="00E43FAD"/>
    <w:rsid w:val="00E44C70"/>
    <w:rsid w:val="00E46CA1"/>
    <w:rsid w:val="00E56E6C"/>
    <w:rsid w:val="00E63C76"/>
    <w:rsid w:val="00E64EF8"/>
    <w:rsid w:val="00E71322"/>
    <w:rsid w:val="00E92CD0"/>
    <w:rsid w:val="00E95228"/>
    <w:rsid w:val="00EA34D5"/>
    <w:rsid w:val="00EA5607"/>
    <w:rsid w:val="00EA652B"/>
    <w:rsid w:val="00EA6BF1"/>
    <w:rsid w:val="00EB181A"/>
    <w:rsid w:val="00EB7DE1"/>
    <w:rsid w:val="00EB7FEF"/>
    <w:rsid w:val="00EC78AA"/>
    <w:rsid w:val="00EC7C2A"/>
    <w:rsid w:val="00ED2A4D"/>
    <w:rsid w:val="00ED58CF"/>
    <w:rsid w:val="00EF6D5E"/>
    <w:rsid w:val="00F035ED"/>
    <w:rsid w:val="00F04F23"/>
    <w:rsid w:val="00F10831"/>
    <w:rsid w:val="00F15B32"/>
    <w:rsid w:val="00F23C56"/>
    <w:rsid w:val="00F23E4B"/>
    <w:rsid w:val="00F30E38"/>
    <w:rsid w:val="00F46C14"/>
    <w:rsid w:val="00F46FA4"/>
    <w:rsid w:val="00F508A7"/>
    <w:rsid w:val="00F55481"/>
    <w:rsid w:val="00F615C2"/>
    <w:rsid w:val="00F74526"/>
    <w:rsid w:val="00F75A40"/>
    <w:rsid w:val="00F93BB0"/>
    <w:rsid w:val="00F946D8"/>
    <w:rsid w:val="00F95575"/>
    <w:rsid w:val="00FA42F7"/>
    <w:rsid w:val="00FB72E2"/>
    <w:rsid w:val="00FC29B6"/>
    <w:rsid w:val="00FC6115"/>
    <w:rsid w:val="00FC7C51"/>
    <w:rsid w:val="00FD0035"/>
    <w:rsid w:val="00FD321A"/>
    <w:rsid w:val="00FF222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12471D"/>
  <w15:chartTrackingRefBased/>
  <w15:docId w15:val="{FC27AFDB-9609-4FA6-A4DE-741F93F014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508A7"/>
    <w:rPr>
      <w:sz w:val="24"/>
    </w:rPr>
  </w:style>
  <w:style w:type="paragraph" w:styleId="Heading1">
    <w:name w:val="heading 1"/>
    <w:basedOn w:val="Normal"/>
    <w:next w:val="Normal"/>
    <w:link w:val="Heading1Char"/>
    <w:uiPriority w:val="9"/>
    <w:qFormat/>
    <w:rsid w:val="00493AD2"/>
    <w:pPr>
      <w:outlineLvl w:val="0"/>
    </w:pPr>
    <w:rPr>
      <w:rFonts w:ascii="Calibri" w:hAnsi="Calibri" w:cs="Calibri"/>
      <w:color w:val="000000" w:themeColor="text1"/>
      <w:sz w:val="44"/>
      <w:szCs w:val="44"/>
    </w:rPr>
  </w:style>
  <w:style w:type="paragraph" w:styleId="Heading2">
    <w:name w:val="heading 2"/>
    <w:basedOn w:val="Normal"/>
    <w:next w:val="Normal"/>
    <w:link w:val="Heading2Char"/>
    <w:uiPriority w:val="9"/>
    <w:unhideWhenUsed/>
    <w:qFormat/>
    <w:rsid w:val="00BC0715"/>
    <w:pPr>
      <w:spacing w:before="480"/>
      <w:outlineLvl w:val="1"/>
    </w:pPr>
    <w:rPr>
      <w:rFonts w:ascii="Calibri" w:hAnsi="Calibri" w:cs="Calibri"/>
      <w:color w:val="000000" w:themeColor="text1"/>
      <w:sz w:val="28"/>
      <w:szCs w:val="28"/>
    </w:rPr>
  </w:style>
  <w:style w:type="paragraph" w:styleId="Heading3">
    <w:name w:val="heading 3"/>
    <w:basedOn w:val="Normal"/>
    <w:link w:val="Heading3Char"/>
    <w:uiPriority w:val="9"/>
    <w:qFormat/>
    <w:rsid w:val="00BC0715"/>
    <w:pPr>
      <w:shd w:val="clear" w:color="auto" w:fill="FFFFFF"/>
      <w:spacing w:after="150" w:line="240" w:lineRule="auto"/>
      <w:outlineLvl w:val="2"/>
    </w:pPr>
    <w:rPr>
      <w:rFonts w:ascii="Calibri" w:eastAsia="Times New Roman" w:hAnsi="Calibri" w:cs="Calibri"/>
      <w:b/>
      <w:bCs/>
      <w:color w:val="000000" w:themeColor="text1"/>
      <w:spacing w:val="-5"/>
      <w:szCs w:val="24"/>
      <w:lang w:eastAsia="zh-CN"/>
    </w:rPr>
  </w:style>
  <w:style w:type="paragraph" w:styleId="Heading4">
    <w:name w:val="heading 4"/>
    <w:basedOn w:val="Normal"/>
    <w:link w:val="Heading4Char"/>
    <w:uiPriority w:val="9"/>
    <w:qFormat/>
    <w:rsid w:val="0022426E"/>
    <w:pPr>
      <w:spacing w:before="100" w:beforeAutospacing="1" w:after="100" w:afterAutospacing="1" w:line="240" w:lineRule="auto"/>
      <w:outlineLvl w:val="3"/>
    </w:pPr>
    <w:rPr>
      <w:rFonts w:ascii="Times New Roman" w:eastAsia="Times New Roman" w:hAnsi="Times New Roman" w:cs="Times New Roman"/>
      <w:b/>
      <w:bCs/>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9488F"/>
    <w:pPr>
      <w:ind w:left="720"/>
      <w:contextualSpacing/>
    </w:pPr>
  </w:style>
  <w:style w:type="table" w:styleId="TableGrid">
    <w:name w:val="Table Grid"/>
    <w:basedOn w:val="TableNormal"/>
    <w:uiPriority w:val="39"/>
    <w:rsid w:val="006948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9488F"/>
    <w:rPr>
      <w:color w:val="808080"/>
    </w:rPr>
  </w:style>
  <w:style w:type="paragraph" w:styleId="Header">
    <w:name w:val="header"/>
    <w:basedOn w:val="Normal"/>
    <w:link w:val="HeaderChar"/>
    <w:uiPriority w:val="99"/>
    <w:unhideWhenUsed/>
    <w:rsid w:val="007558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584F"/>
  </w:style>
  <w:style w:type="paragraph" w:styleId="Footer">
    <w:name w:val="footer"/>
    <w:basedOn w:val="Normal"/>
    <w:link w:val="FooterChar"/>
    <w:uiPriority w:val="99"/>
    <w:unhideWhenUsed/>
    <w:rsid w:val="007558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584F"/>
  </w:style>
  <w:style w:type="paragraph" w:styleId="NormalWeb">
    <w:name w:val="Normal (Web)"/>
    <w:basedOn w:val="Normal"/>
    <w:uiPriority w:val="99"/>
    <w:semiHidden/>
    <w:unhideWhenUsed/>
    <w:rsid w:val="00F10831"/>
    <w:pPr>
      <w:spacing w:before="100" w:beforeAutospacing="1" w:after="100" w:afterAutospacing="1" w:line="240" w:lineRule="auto"/>
    </w:pPr>
    <w:rPr>
      <w:rFonts w:ascii="Times New Roman" w:eastAsia="Times New Roman" w:hAnsi="Times New Roman" w:cs="Times New Roman"/>
      <w:szCs w:val="24"/>
      <w:lang w:eastAsia="zh-CN"/>
    </w:rPr>
  </w:style>
  <w:style w:type="character" w:customStyle="1" w:styleId="Heading3Char">
    <w:name w:val="Heading 3 Char"/>
    <w:basedOn w:val="DefaultParagraphFont"/>
    <w:link w:val="Heading3"/>
    <w:uiPriority w:val="9"/>
    <w:rsid w:val="00BC0715"/>
    <w:rPr>
      <w:rFonts w:ascii="Calibri" w:eastAsia="Times New Roman" w:hAnsi="Calibri" w:cs="Calibri"/>
      <w:b/>
      <w:bCs/>
      <w:color w:val="000000" w:themeColor="text1"/>
      <w:spacing w:val="-5"/>
      <w:sz w:val="24"/>
      <w:szCs w:val="24"/>
      <w:shd w:val="clear" w:color="auto" w:fill="FFFFFF"/>
      <w:lang w:eastAsia="zh-CN"/>
    </w:rPr>
  </w:style>
  <w:style w:type="character" w:customStyle="1" w:styleId="Heading4Char">
    <w:name w:val="Heading 4 Char"/>
    <w:basedOn w:val="DefaultParagraphFont"/>
    <w:link w:val="Heading4"/>
    <w:uiPriority w:val="9"/>
    <w:rsid w:val="0022426E"/>
    <w:rPr>
      <w:rFonts w:ascii="Times New Roman" w:eastAsia="Times New Roman" w:hAnsi="Times New Roman" w:cs="Times New Roman"/>
      <w:b/>
      <w:bCs/>
      <w:sz w:val="24"/>
      <w:szCs w:val="24"/>
      <w:lang w:eastAsia="zh-CN"/>
    </w:rPr>
  </w:style>
  <w:style w:type="character" w:customStyle="1" w:styleId="Heading1Char">
    <w:name w:val="Heading 1 Char"/>
    <w:basedOn w:val="DefaultParagraphFont"/>
    <w:link w:val="Heading1"/>
    <w:uiPriority w:val="9"/>
    <w:rsid w:val="00493AD2"/>
    <w:rPr>
      <w:rFonts w:ascii="Calibri" w:hAnsi="Calibri" w:cs="Calibri"/>
      <w:color w:val="000000" w:themeColor="text1"/>
      <w:sz w:val="44"/>
      <w:szCs w:val="44"/>
    </w:rPr>
  </w:style>
  <w:style w:type="character" w:customStyle="1" w:styleId="Heading2Char">
    <w:name w:val="Heading 2 Char"/>
    <w:basedOn w:val="DefaultParagraphFont"/>
    <w:link w:val="Heading2"/>
    <w:uiPriority w:val="9"/>
    <w:rsid w:val="00BC0715"/>
    <w:rPr>
      <w:rFonts w:ascii="Calibri" w:hAnsi="Calibri" w:cs="Calibri"/>
      <w:color w:val="000000" w:themeColor="text1"/>
      <w:sz w:val="28"/>
      <w:szCs w:val="28"/>
    </w:rPr>
  </w:style>
  <w:style w:type="character" w:styleId="Hyperlink">
    <w:name w:val="Hyperlink"/>
    <w:basedOn w:val="DefaultParagraphFont"/>
    <w:uiPriority w:val="99"/>
    <w:unhideWhenUsed/>
    <w:rsid w:val="00F035ED"/>
    <w:rPr>
      <w:color w:val="0563C1" w:themeColor="hyperlink"/>
      <w:u w:val="single"/>
    </w:rPr>
  </w:style>
  <w:style w:type="character" w:styleId="UnresolvedMention">
    <w:name w:val="Unresolved Mention"/>
    <w:basedOn w:val="DefaultParagraphFont"/>
    <w:uiPriority w:val="99"/>
    <w:semiHidden/>
    <w:unhideWhenUsed/>
    <w:rsid w:val="00F035ED"/>
    <w:rPr>
      <w:color w:val="605E5C"/>
      <w:shd w:val="clear" w:color="auto" w:fill="E1DFDD"/>
    </w:rPr>
  </w:style>
  <w:style w:type="paragraph" w:styleId="NoSpacing">
    <w:name w:val="No Spacing"/>
    <w:link w:val="NoSpacingChar"/>
    <w:uiPriority w:val="1"/>
    <w:qFormat/>
    <w:rsid w:val="00FC29B6"/>
    <w:pPr>
      <w:spacing w:after="0" w:line="240" w:lineRule="auto"/>
    </w:pPr>
  </w:style>
  <w:style w:type="character" w:styleId="PageNumber">
    <w:name w:val="page number"/>
    <w:basedOn w:val="DefaultParagraphFont"/>
    <w:uiPriority w:val="99"/>
    <w:semiHidden/>
    <w:unhideWhenUsed/>
    <w:rsid w:val="006D1FE2"/>
  </w:style>
  <w:style w:type="character" w:styleId="FollowedHyperlink">
    <w:name w:val="FollowedHyperlink"/>
    <w:basedOn w:val="DefaultParagraphFont"/>
    <w:uiPriority w:val="99"/>
    <w:semiHidden/>
    <w:unhideWhenUsed/>
    <w:rsid w:val="00C838A5"/>
    <w:rPr>
      <w:color w:val="954F72" w:themeColor="followedHyperlink"/>
      <w:u w:val="single"/>
    </w:rPr>
  </w:style>
  <w:style w:type="character" w:styleId="CommentReference">
    <w:name w:val="annotation reference"/>
    <w:basedOn w:val="DefaultParagraphFont"/>
    <w:uiPriority w:val="99"/>
    <w:semiHidden/>
    <w:unhideWhenUsed/>
    <w:rsid w:val="00820544"/>
    <w:rPr>
      <w:sz w:val="16"/>
      <w:szCs w:val="16"/>
    </w:rPr>
  </w:style>
  <w:style w:type="paragraph" w:styleId="CommentText">
    <w:name w:val="annotation text"/>
    <w:basedOn w:val="Normal"/>
    <w:link w:val="CommentTextChar"/>
    <w:uiPriority w:val="99"/>
    <w:semiHidden/>
    <w:unhideWhenUsed/>
    <w:rsid w:val="00820544"/>
    <w:pPr>
      <w:spacing w:line="240" w:lineRule="auto"/>
    </w:pPr>
    <w:rPr>
      <w:sz w:val="20"/>
      <w:szCs w:val="20"/>
    </w:rPr>
  </w:style>
  <w:style w:type="character" w:customStyle="1" w:styleId="CommentTextChar">
    <w:name w:val="Comment Text Char"/>
    <w:basedOn w:val="DefaultParagraphFont"/>
    <w:link w:val="CommentText"/>
    <w:uiPriority w:val="99"/>
    <w:semiHidden/>
    <w:rsid w:val="00820544"/>
    <w:rPr>
      <w:sz w:val="20"/>
      <w:szCs w:val="20"/>
    </w:rPr>
  </w:style>
  <w:style w:type="paragraph" w:styleId="CommentSubject">
    <w:name w:val="annotation subject"/>
    <w:basedOn w:val="CommentText"/>
    <w:next w:val="CommentText"/>
    <w:link w:val="CommentSubjectChar"/>
    <w:uiPriority w:val="99"/>
    <w:semiHidden/>
    <w:unhideWhenUsed/>
    <w:rsid w:val="00820544"/>
    <w:rPr>
      <w:b/>
      <w:bCs/>
    </w:rPr>
  </w:style>
  <w:style w:type="character" w:customStyle="1" w:styleId="CommentSubjectChar">
    <w:name w:val="Comment Subject Char"/>
    <w:basedOn w:val="CommentTextChar"/>
    <w:link w:val="CommentSubject"/>
    <w:uiPriority w:val="99"/>
    <w:semiHidden/>
    <w:rsid w:val="00820544"/>
    <w:rPr>
      <w:b/>
      <w:bCs/>
      <w:sz w:val="20"/>
      <w:szCs w:val="20"/>
    </w:rPr>
  </w:style>
  <w:style w:type="paragraph" w:styleId="Revision">
    <w:name w:val="Revision"/>
    <w:hidden/>
    <w:uiPriority w:val="99"/>
    <w:semiHidden/>
    <w:rsid w:val="00772E64"/>
    <w:pPr>
      <w:spacing w:after="0" w:line="240" w:lineRule="auto"/>
    </w:pPr>
  </w:style>
  <w:style w:type="paragraph" w:customStyle="1" w:styleId="MTDisplayEquation">
    <w:name w:val="MTDisplayEquation"/>
    <w:basedOn w:val="NoSpacing"/>
    <w:next w:val="Normal"/>
    <w:link w:val="MTDisplayEquationChar"/>
    <w:rsid w:val="00A277F9"/>
    <w:pPr>
      <w:tabs>
        <w:tab w:val="center" w:pos="5400"/>
        <w:tab w:val="right" w:pos="10080"/>
      </w:tabs>
      <w:ind w:left="720" w:hanging="720"/>
    </w:pPr>
    <w:rPr>
      <w:rFonts w:ascii="Calibri" w:hAnsi="Calibri" w:cs="Calibri"/>
      <w:sz w:val="24"/>
      <w:szCs w:val="24"/>
    </w:rPr>
  </w:style>
  <w:style w:type="character" w:customStyle="1" w:styleId="NoSpacingChar">
    <w:name w:val="No Spacing Char"/>
    <w:basedOn w:val="DefaultParagraphFont"/>
    <w:link w:val="NoSpacing"/>
    <w:uiPriority w:val="1"/>
    <w:rsid w:val="00A277F9"/>
  </w:style>
  <w:style w:type="character" w:customStyle="1" w:styleId="MTDisplayEquationChar">
    <w:name w:val="MTDisplayEquation Char"/>
    <w:basedOn w:val="NoSpacingChar"/>
    <w:link w:val="MTDisplayEquation"/>
    <w:rsid w:val="00A277F9"/>
    <w:rPr>
      <w:rFonts w:ascii="Calibri" w:hAnsi="Calibri" w:cs="Calibri"/>
      <w:sz w:val="24"/>
      <w:szCs w:val="24"/>
    </w:rPr>
  </w:style>
  <w:style w:type="paragraph" w:styleId="BalloonText">
    <w:name w:val="Balloon Text"/>
    <w:basedOn w:val="Normal"/>
    <w:link w:val="BalloonTextChar"/>
    <w:uiPriority w:val="99"/>
    <w:semiHidden/>
    <w:unhideWhenUsed/>
    <w:rsid w:val="006B63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B63B5"/>
    <w:rPr>
      <w:rFonts w:ascii="Segoe UI" w:hAnsi="Segoe UI" w:cs="Segoe UI"/>
      <w:sz w:val="18"/>
      <w:szCs w:val="18"/>
    </w:rPr>
  </w:style>
  <w:style w:type="paragraph" w:styleId="Caption">
    <w:name w:val="caption"/>
    <w:basedOn w:val="Normal"/>
    <w:next w:val="Normal"/>
    <w:uiPriority w:val="35"/>
    <w:unhideWhenUsed/>
    <w:qFormat/>
    <w:rsid w:val="00517960"/>
    <w:pPr>
      <w:spacing w:after="200" w:line="240" w:lineRule="auto"/>
      <w:jc w:val="center"/>
    </w:pPr>
    <w:rPr>
      <w:i/>
      <w:iCs/>
      <w:color w:val="44546A" w:themeColor="text2"/>
      <w:szCs w:val="18"/>
    </w:rPr>
  </w:style>
  <w:style w:type="character" w:customStyle="1" w:styleId="MTConvertedEquation">
    <w:name w:val="MTConvertedEquation"/>
    <w:basedOn w:val="DefaultParagraphFont"/>
    <w:rsid w:val="00EC78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321985">
      <w:bodyDiv w:val="1"/>
      <w:marLeft w:val="0"/>
      <w:marRight w:val="0"/>
      <w:marTop w:val="0"/>
      <w:marBottom w:val="0"/>
      <w:divBdr>
        <w:top w:val="none" w:sz="0" w:space="0" w:color="auto"/>
        <w:left w:val="none" w:sz="0" w:space="0" w:color="auto"/>
        <w:bottom w:val="none" w:sz="0" w:space="0" w:color="auto"/>
        <w:right w:val="none" w:sz="0" w:space="0" w:color="auto"/>
      </w:divBdr>
    </w:div>
    <w:div w:id="544097985">
      <w:bodyDiv w:val="1"/>
      <w:marLeft w:val="0"/>
      <w:marRight w:val="0"/>
      <w:marTop w:val="0"/>
      <w:marBottom w:val="0"/>
      <w:divBdr>
        <w:top w:val="none" w:sz="0" w:space="0" w:color="auto"/>
        <w:left w:val="none" w:sz="0" w:space="0" w:color="auto"/>
        <w:bottom w:val="none" w:sz="0" w:space="0" w:color="auto"/>
        <w:right w:val="none" w:sz="0" w:space="0" w:color="auto"/>
      </w:divBdr>
    </w:div>
    <w:div w:id="1203204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7.wmf"/><Relationship Id="rId324" Type="http://schemas.openxmlformats.org/officeDocument/2006/relationships/oleObject" Target="embeddings/oleObject146.bin"/><Relationship Id="rId531" Type="http://schemas.openxmlformats.org/officeDocument/2006/relationships/image" Target="media/image271.wmf"/><Relationship Id="rId170" Type="http://schemas.openxmlformats.org/officeDocument/2006/relationships/oleObject" Target="embeddings/oleObject69.bin"/><Relationship Id="rId268" Type="http://schemas.openxmlformats.org/officeDocument/2006/relationships/oleObject" Target="embeddings/oleObject118.bin"/><Relationship Id="rId475" Type="http://schemas.openxmlformats.org/officeDocument/2006/relationships/oleObject" Target="embeddings/oleObject219.bin"/><Relationship Id="rId32" Type="http://schemas.openxmlformats.org/officeDocument/2006/relationships/oleObject" Target="embeddings/oleObject6.bin"/><Relationship Id="rId128" Type="http://schemas.openxmlformats.org/officeDocument/2006/relationships/oleObject" Target="embeddings/oleObject48.bin"/><Relationship Id="rId335" Type="http://schemas.openxmlformats.org/officeDocument/2006/relationships/image" Target="media/image171.wmf"/><Relationship Id="rId542" Type="http://schemas.openxmlformats.org/officeDocument/2006/relationships/oleObject" Target="embeddings/oleObject252.bin"/><Relationship Id="rId181" Type="http://schemas.openxmlformats.org/officeDocument/2006/relationships/image" Target="media/image94.wmf"/><Relationship Id="rId402" Type="http://schemas.openxmlformats.org/officeDocument/2006/relationships/image" Target="media/image207.wmf"/><Relationship Id="rId279" Type="http://schemas.openxmlformats.org/officeDocument/2006/relationships/image" Target="media/image143.wmf"/><Relationship Id="rId486" Type="http://schemas.openxmlformats.org/officeDocument/2006/relationships/image" Target="media/image249.wmf"/><Relationship Id="rId43" Type="http://schemas.openxmlformats.org/officeDocument/2006/relationships/image" Target="media/image19.wmf"/><Relationship Id="rId139" Type="http://schemas.openxmlformats.org/officeDocument/2006/relationships/image" Target="media/image73.wmf"/><Relationship Id="rId346" Type="http://schemas.openxmlformats.org/officeDocument/2006/relationships/image" Target="media/image178.png"/><Relationship Id="rId553" Type="http://schemas.openxmlformats.org/officeDocument/2006/relationships/image" Target="media/image282.wmf"/><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oleObject" Target="embeddings/oleObject188.bin"/><Relationship Id="rId497" Type="http://schemas.openxmlformats.org/officeDocument/2006/relationships/oleObject" Target="embeddings/oleObject230.bin"/><Relationship Id="rId357" Type="http://schemas.openxmlformats.org/officeDocument/2006/relationships/oleObject" Target="embeddings/oleObject160.bin"/><Relationship Id="rId54" Type="http://schemas.openxmlformats.org/officeDocument/2006/relationships/oleObject" Target="embeddings/oleObject17.bin"/><Relationship Id="rId217" Type="http://schemas.openxmlformats.org/officeDocument/2006/relationships/image" Target="media/image112.wmf"/><Relationship Id="rId564" Type="http://schemas.openxmlformats.org/officeDocument/2006/relationships/oleObject" Target="embeddings/oleObject263.bin"/><Relationship Id="rId424" Type="http://schemas.openxmlformats.org/officeDocument/2006/relationships/image" Target="media/image218.wmf"/><Relationship Id="rId270" Type="http://schemas.openxmlformats.org/officeDocument/2006/relationships/oleObject" Target="embeddings/oleObject119.bin"/><Relationship Id="rId65" Type="http://schemas.openxmlformats.org/officeDocument/2006/relationships/image" Target="media/image30.wmf"/><Relationship Id="rId130" Type="http://schemas.openxmlformats.org/officeDocument/2006/relationships/oleObject" Target="embeddings/oleObject49.bin"/><Relationship Id="rId368" Type="http://schemas.openxmlformats.org/officeDocument/2006/relationships/image" Target="media/image190.wmf"/><Relationship Id="rId575" Type="http://schemas.openxmlformats.org/officeDocument/2006/relationships/oleObject" Target="embeddings/oleObject268.bin"/><Relationship Id="rId228" Type="http://schemas.openxmlformats.org/officeDocument/2006/relationships/oleObject" Target="embeddings/oleObject98.bin"/><Relationship Id="rId435" Type="http://schemas.openxmlformats.org/officeDocument/2006/relationships/oleObject" Target="embeddings/oleObject199.bin"/><Relationship Id="rId281" Type="http://schemas.openxmlformats.org/officeDocument/2006/relationships/image" Target="media/image144.wmf"/><Relationship Id="rId502" Type="http://schemas.openxmlformats.org/officeDocument/2006/relationships/image" Target="media/image257.wmf"/><Relationship Id="rId76" Type="http://schemas.openxmlformats.org/officeDocument/2006/relationships/oleObject" Target="embeddings/oleObject28.bin"/><Relationship Id="rId141" Type="http://schemas.openxmlformats.org/officeDocument/2006/relationships/image" Target="media/image74.wmf"/><Relationship Id="rId379" Type="http://schemas.openxmlformats.org/officeDocument/2006/relationships/oleObject" Target="embeddings/oleObject171.bin"/><Relationship Id="rId586" Type="http://schemas.openxmlformats.org/officeDocument/2006/relationships/oleObject" Target="embeddings/oleObject273.bin"/><Relationship Id="rId7" Type="http://schemas.openxmlformats.org/officeDocument/2006/relationships/settings" Target="settings.xml"/><Relationship Id="rId239" Type="http://schemas.openxmlformats.org/officeDocument/2006/relationships/image" Target="media/image123.wmf"/><Relationship Id="rId446" Type="http://schemas.openxmlformats.org/officeDocument/2006/relationships/image" Target="media/image229.wmf"/><Relationship Id="rId292" Type="http://schemas.openxmlformats.org/officeDocument/2006/relationships/oleObject" Target="embeddings/oleObject130.bin"/><Relationship Id="rId306" Type="http://schemas.openxmlformats.org/officeDocument/2006/relationships/oleObject" Target="embeddings/oleObject137.bin"/><Relationship Id="rId87" Type="http://schemas.openxmlformats.org/officeDocument/2006/relationships/oleObject" Target="embeddings/oleObject33.bin"/><Relationship Id="rId513" Type="http://schemas.openxmlformats.org/officeDocument/2006/relationships/image" Target="media/image262.wmf"/><Relationship Id="rId597" Type="http://schemas.openxmlformats.org/officeDocument/2006/relationships/image" Target="media/image305.wmf"/><Relationship Id="rId152" Type="http://schemas.openxmlformats.org/officeDocument/2006/relationships/oleObject" Target="embeddings/oleObject60.bin"/><Relationship Id="rId457" Type="http://schemas.openxmlformats.org/officeDocument/2006/relationships/oleObject" Target="embeddings/oleObject210.bin"/><Relationship Id="rId14" Type="http://schemas.openxmlformats.org/officeDocument/2006/relationships/image" Target="media/image1.PNG"/><Relationship Id="rId317" Type="http://schemas.openxmlformats.org/officeDocument/2006/relationships/image" Target="media/image162.wmf"/><Relationship Id="rId524" Type="http://schemas.openxmlformats.org/officeDocument/2006/relationships/oleObject" Target="embeddings/oleObject243.bin"/><Relationship Id="rId98" Type="http://schemas.openxmlformats.org/officeDocument/2006/relationships/image" Target="media/image51.wmf"/><Relationship Id="rId163" Type="http://schemas.openxmlformats.org/officeDocument/2006/relationships/image" Target="media/image85.wmf"/><Relationship Id="rId370" Type="http://schemas.openxmlformats.org/officeDocument/2006/relationships/image" Target="media/image191.wmf"/><Relationship Id="rId230" Type="http://schemas.openxmlformats.org/officeDocument/2006/relationships/oleObject" Target="embeddings/oleObject99.bin"/><Relationship Id="rId468" Type="http://schemas.openxmlformats.org/officeDocument/2006/relationships/image" Target="media/image240.wmf"/><Relationship Id="rId25" Type="http://schemas.openxmlformats.org/officeDocument/2006/relationships/oleObject" Target="embeddings/oleObject3.bin"/><Relationship Id="rId67" Type="http://schemas.openxmlformats.org/officeDocument/2006/relationships/image" Target="media/image31.wmf"/><Relationship Id="rId272" Type="http://schemas.openxmlformats.org/officeDocument/2006/relationships/oleObject" Target="embeddings/oleObject120.bin"/><Relationship Id="rId328" Type="http://schemas.openxmlformats.org/officeDocument/2006/relationships/oleObject" Target="embeddings/oleObject148.bin"/><Relationship Id="rId535" Type="http://schemas.openxmlformats.org/officeDocument/2006/relationships/image" Target="media/image273.wmf"/><Relationship Id="rId577" Type="http://schemas.openxmlformats.org/officeDocument/2006/relationships/oleObject" Target="embeddings/oleObject269.bin"/><Relationship Id="rId132" Type="http://schemas.openxmlformats.org/officeDocument/2006/relationships/oleObject" Target="embeddings/oleObject50.bin"/><Relationship Id="rId174" Type="http://schemas.openxmlformats.org/officeDocument/2006/relationships/oleObject" Target="embeddings/oleObject71.bin"/><Relationship Id="rId381" Type="http://schemas.openxmlformats.org/officeDocument/2006/relationships/oleObject" Target="embeddings/oleObject172.bin"/><Relationship Id="rId602" Type="http://schemas.openxmlformats.org/officeDocument/2006/relationships/oleObject" Target="embeddings/oleObject281.bin"/><Relationship Id="rId241" Type="http://schemas.openxmlformats.org/officeDocument/2006/relationships/image" Target="media/image124.wmf"/><Relationship Id="rId437" Type="http://schemas.openxmlformats.org/officeDocument/2006/relationships/oleObject" Target="embeddings/oleObject200.bin"/><Relationship Id="rId479" Type="http://schemas.openxmlformats.org/officeDocument/2006/relationships/oleObject" Target="embeddings/oleObject221.bin"/><Relationship Id="rId36" Type="http://schemas.openxmlformats.org/officeDocument/2006/relationships/oleObject" Target="embeddings/oleObject8.bin"/><Relationship Id="rId283" Type="http://schemas.openxmlformats.org/officeDocument/2006/relationships/image" Target="media/image145.wmf"/><Relationship Id="rId339" Type="http://schemas.openxmlformats.org/officeDocument/2006/relationships/image" Target="media/image173.wmf"/><Relationship Id="rId490" Type="http://schemas.openxmlformats.org/officeDocument/2006/relationships/image" Target="media/image251.wmf"/><Relationship Id="rId504" Type="http://schemas.openxmlformats.org/officeDocument/2006/relationships/image" Target="media/image258.wmf"/><Relationship Id="rId546" Type="http://schemas.openxmlformats.org/officeDocument/2006/relationships/oleObject" Target="embeddings/oleObject254.bin"/><Relationship Id="rId78" Type="http://schemas.openxmlformats.org/officeDocument/2006/relationships/image" Target="media/image37.wmf"/><Relationship Id="rId101" Type="http://schemas.openxmlformats.org/officeDocument/2006/relationships/oleObject" Target="embeddings/oleObject36.bin"/><Relationship Id="rId143" Type="http://schemas.openxmlformats.org/officeDocument/2006/relationships/image" Target="media/image75.wmf"/><Relationship Id="rId185" Type="http://schemas.openxmlformats.org/officeDocument/2006/relationships/image" Target="media/image96.wmf"/><Relationship Id="rId350" Type="http://schemas.openxmlformats.org/officeDocument/2006/relationships/image" Target="media/image181.wmf"/><Relationship Id="rId406" Type="http://schemas.openxmlformats.org/officeDocument/2006/relationships/image" Target="media/image209.wmf"/><Relationship Id="rId588" Type="http://schemas.openxmlformats.org/officeDocument/2006/relationships/oleObject" Target="embeddings/oleObject274.bin"/><Relationship Id="rId9" Type="http://schemas.openxmlformats.org/officeDocument/2006/relationships/footnotes" Target="footnotes.xml"/><Relationship Id="rId210" Type="http://schemas.openxmlformats.org/officeDocument/2006/relationships/oleObject" Target="embeddings/oleObject89.bin"/><Relationship Id="rId392" Type="http://schemas.openxmlformats.org/officeDocument/2006/relationships/image" Target="media/image202.wmf"/><Relationship Id="rId448" Type="http://schemas.openxmlformats.org/officeDocument/2006/relationships/image" Target="media/image230.wmf"/><Relationship Id="rId613" Type="http://schemas.openxmlformats.org/officeDocument/2006/relationships/hyperlink" Target="https://sakai.durhamtech.edu/x/Alxw0O" TargetMode="External"/><Relationship Id="rId252" Type="http://schemas.openxmlformats.org/officeDocument/2006/relationships/oleObject" Target="embeddings/oleObject110.bin"/><Relationship Id="rId294" Type="http://schemas.openxmlformats.org/officeDocument/2006/relationships/oleObject" Target="embeddings/oleObject131.bin"/><Relationship Id="rId308" Type="http://schemas.openxmlformats.org/officeDocument/2006/relationships/oleObject" Target="embeddings/oleObject138.bin"/><Relationship Id="rId515" Type="http://schemas.openxmlformats.org/officeDocument/2006/relationships/image" Target="media/image263.wmf"/><Relationship Id="rId47" Type="http://schemas.openxmlformats.org/officeDocument/2006/relationships/image" Target="media/image21.wmf"/><Relationship Id="rId89" Type="http://schemas.openxmlformats.org/officeDocument/2006/relationships/image" Target="media/image43.jpeg"/><Relationship Id="rId112" Type="http://schemas.openxmlformats.org/officeDocument/2006/relationships/image" Target="media/image58.png"/><Relationship Id="rId154" Type="http://schemas.openxmlformats.org/officeDocument/2006/relationships/oleObject" Target="embeddings/oleObject61.bin"/><Relationship Id="rId361" Type="http://schemas.openxmlformats.org/officeDocument/2006/relationships/oleObject" Target="embeddings/oleObject162.bin"/><Relationship Id="rId557" Type="http://schemas.openxmlformats.org/officeDocument/2006/relationships/image" Target="media/image284.wmf"/><Relationship Id="rId599" Type="http://schemas.openxmlformats.org/officeDocument/2006/relationships/image" Target="media/image306.wmf"/><Relationship Id="rId196" Type="http://schemas.openxmlformats.org/officeDocument/2006/relationships/oleObject" Target="embeddings/oleObject82.bin"/><Relationship Id="rId417" Type="http://schemas.openxmlformats.org/officeDocument/2006/relationships/oleObject" Target="embeddings/oleObject190.bin"/><Relationship Id="rId459" Type="http://schemas.openxmlformats.org/officeDocument/2006/relationships/oleObject" Target="embeddings/oleObject211.bin"/><Relationship Id="rId16" Type="http://schemas.openxmlformats.org/officeDocument/2006/relationships/image" Target="media/image3.gif"/><Relationship Id="rId221" Type="http://schemas.openxmlformats.org/officeDocument/2006/relationships/image" Target="media/image114.wmf"/><Relationship Id="rId263" Type="http://schemas.openxmlformats.org/officeDocument/2006/relationships/image" Target="media/image135.wmf"/><Relationship Id="rId319" Type="http://schemas.openxmlformats.org/officeDocument/2006/relationships/image" Target="media/image163.wmf"/><Relationship Id="rId470" Type="http://schemas.openxmlformats.org/officeDocument/2006/relationships/image" Target="media/image241.wmf"/><Relationship Id="rId526" Type="http://schemas.openxmlformats.org/officeDocument/2006/relationships/oleObject" Target="embeddings/oleObject244.bin"/><Relationship Id="rId58" Type="http://schemas.openxmlformats.org/officeDocument/2006/relationships/oleObject" Target="embeddings/oleObject19.bin"/><Relationship Id="rId123" Type="http://schemas.openxmlformats.org/officeDocument/2006/relationships/image" Target="media/image65.wmf"/><Relationship Id="rId330" Type="http://schemas.openxmlformats.org/officeDocument/2006/relationships/oleObject" Target="embeddings/oleObject149.bin"/><Relationship Id="rId568" Type="http://schemas.openxmlformats.org/officeDocument/2006/relationships/oleObject" Target="embeddings/oleObject265.bin"/><Relationship Id="rId165" Type="http://schemas.openxmlformats.org/officeDocument/2006/relationships/image" Target="media/image86.wmf"/><Relationship Id="rId372" Type="http://schemas.openxmlformats.org/officeDocument/2006/relationships/image" Target="media/image192.wmf"/><Relationship Id="rId428" Type="http://schemas.openxmlformats.org/officeDocument/2006/relationships/image" Target="media/image220.wmf"/><Relationship Id="rId232" Type="http://schemas.openxmlformats.org/officeDocument/2006/relationships/oleObject" Target="embeddings/oleObject100.bin"/><Relationship Id="rId274" Type="http://schemas.openxmlformats.org/officeDocument/2006/relationships/oleObject" Target="embeddings/oleObject121.bin"/><Relationship Id="rId481" Type="http://schemas.openxmlformats.org/officeDocument/2006/relationships/oleObject" Target="embeddings/oleObject222.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51.bin"/><Relationship Id="rId537" Type="http://schemas.openxmlformats.org/officeDocument/2006/relationships/image" Target="media/image274.wmf"/><Relationship Id="rId579" Type="http://schemas.openxmlformats.org/officeDocument/2006/relationships/oleObject" Target="embeddings/oleObject270.bin"/><Relationship Id="rId80" Type="http://schemas.openxmlformats.org/officeDocument/2006/relationships/image" Target="media/image38.wmf"/><Relationship Id="rId176" Type="http://schemas.openxmlformats.org/officeDocument/2006/relationships/oleObject" Target="embeddings/oleObject72.bin"/><Relationship Id="rId341" Type="http://schemas.openxmlformats.org/officeDocument/2006/relationships/image" Target="media/image174.wmf"/><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oleObject" Target="embeddings/oleObject275.bin"/><Relationship Id="rId604" Type="http://schemas.openxmlformats.org/officeDocument/2006/relationships/oleObject" Target="embeddings/oleObject282.bin"/><Relationship Id="rId201" Type="http://schemas.openxmlformats.org/officeDocument/2006/relationships/image" Target="media/image104.wmf"/><Relationship Id="rId243" Type="http://schemas.openxmlformats.org/officeDocument/2006/relationships/image" Target="media/image125.wmf"/><Relationship Id="rId285" Type="http://schemas.openxmlformats.org/officeDocument/2006/relationships/image" Target="media/image146.wmf"/><Relationship Id="rId450" Type="http://schemas.openxmlformats.org/officeDocument/2006/relationships/image" Target="media/image231.wmf"/><Relationship Id="rId506" Type="http://schemas.openxmlformats.org/officeDocument/2006/relationships/image" Target="media/image259.wmf"/><Relationship Id="rId38" Type="http://schemas.openxmlformats.org/officeDocument/2006/relationships/oleObject" Target="embeddings/oleObject9.bin"/><Relationship Id="rId103" Type="http://schemas.openxmlformats.org/officeDocument/2006/relationships/oleObject" Target="embeddings/oleObject37.bin"/><Relationship Id="rId310" Type="http://schemas.openxmlformats.org/officeDocument/2006/relationships/oleObject" Target="embeddings/oleObject139.bin"/><Relationship Id="rId492" Type="http://schemas.openxmlformats.org/officeDocument/2006/relationships/image" Target="media/image252.wmf"/><Relationship Id="rId548" Type="http://schemas.openxmlformats.org/officeDocument/2006/relationships/oleObject" Target="embeddings/oleObject255.bin"/><Relationship Id="rId91" Type="http://schemas.openxmlformats.org/officeDocument/2006/relationships/image" Target="media/image45.jpeg"/><Relationship Id="rId145" Type="http://schemas.openxmlformats.org/officeDocument/2006/relationships/image" Target="media/image76.wmf"/><Relationship Id="rId187" Type="http://schemas.openxmlformats.org/officeDocument/2006/relationships/image" Target="media/image97.wmf"/><Relationship Id="rId352" Type="http://schemas.openxmlformats.org/officeDocument/2006/relationships/image" Target="media/image182.wmf"/><Relationship Id="rId394" Type="http://schemas.openxmlformats.org/officeDocument/2006/relationships/image" Target="media/image203.wmf"/><Relationship Id="rId408" Type="http://schemas.openxmlformats.org/officeDocument/2006/relationships/image" Target="media/image210.wmf"/><Relationship Id="rId615" Type="http://schemas.openxmlformats.org/officeDocument/2006/relationships/theme" Target="theme/theme1.xml"/><Relationship Id="rId212" Type="http://schemas.openxmlformats.org/officeDocument/2006/relationships/oleObject" Target="embeddings/oleObject90.bin"/><Relationship Id="rId254" Type="http://schemas.openxmlformats.org/officeDocument/2006/relationships/oleObject" Target="embeddings/oleObject111.bin"/><Relationship Id="rId49" Type="http://schemas.openxmlformats.org/officeDocument/2006/relationships/image" Target="media/image22.wmf"/><Relationship Id="rId114" Type="http://schemas.openxmlformats.org/officeDocument/2006/relationships/image" Target="media/image60.jpeg"/><Relationship Id="rId296" Type="http://schemas.openxmlformats.org/officeDocument/2006/relationships/oleObject" Target="embeddings/oleObject132.bin"/><Relationship Id="rId461" Type="http://schemas.openxmlformats.org/officeDocument/2006/relationships/oleObject" Target="embeddings/oleObject212.bin"/><Relationship Id="rId517" Type="http://schemas.openxmlformats.org/officeDocument/2006/relationships/image" Target="media/image264.wmf"/><Relationship Id="rId559" Type="http://schemas.openxmlformats.org/officeDocument/2006/relationships/image" Target="media/image285.wmf"/><Relationship Id="rId60" Type="http://schemas.openxmlformats.org/officeDocument/2006/relationships/oleObject" Target="embeddings/oleObject20.bin"/><Relationship Id="rId156" Type="http://schemas.openxmlformats.org/officeDocument/2006/relationships/oleObject" Target="embeddings/oleObject62.bin"/><Relationship Id="rId198" Type="http://schemas.openxmlformats.org/officeDocument/2006/relationships/oleObject" Target="embeddings/oleObject83.bin"/><Relationship Id="rId321" Type="http://schemas.openxmlformats.org/officeDocument/2006/relationships/image" Target="media/image164.wmf"/><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66.bin"/><Relationship Id="rId223" Type="http://schemas.openxmlformats.org/officeDocument/2006/relationships/image" Target="media/image115.wmf"/><Relationship Id="rId430" Type="http://schemas.openxmlformats.org/officeDocument/2006/relationships/image" Target="media/image221.wmf"/><Relationship Id="rId18" Type="http://schemas.openxmlformats.org/officeDocument/2006/relationships/image" Target="media/image5.png"/><Relationship Id="rId265" Type="http://schemas.openxmlformats.org/officeDocument/2006/relationships/image" Target="media/image136.wmf"/><Relationship Id="rId472" Type="http://schemas.openxmlformats.org/officeDocument/2006/relationships/image" Target="media/image242.wmf"/><Relationship Id="rId528" Type="http://schemas.openxmlformats.org/officeDocument/2006/relationships/oleObject" Target="embeddings/oleObject245.bin"/><Relationship Id="rId125" Type="http://schemas.openxmlformats.org/officeDocument/2006/relationships/image" Target="media/image66.wmf"/><Relationship Id="rId167" Type="http://schemas.openxmlformats.org/officeDocument/2006/relationships/image" Target="media/image87.wmf"/><Relationship Id="rId332" Type="http://schemas.openxmlformats.org/officeDocument/2006/relationships/oleObject" Target="embeddings/oleObject150.bin"/><Relationship Id="rId374" Type="http://schemas.openxmlformats.org/officeDocument/2006/relationships/image" Target="media/image193.wmf"/><Relationship Id="rId581" Type="http://schemas.openxmlformats.org/officeDocument/2006/relationships/image" Target="media/image297.wmf"/><Relationship Id="rId71" Type="http://schemas.openxmlformats.org/officeDocument/2006/relationships/image" Target="media/image33.wmf"/><Relationship Id="rId234" Type="http://schemas.openxmlformats.org/officeDocument/2006/relationships/oleObject" Target="embeddings/oleObject101.bin"/><Relationship Id="rId2" Type="http://schemas.openxmlformats.org/officeDocument/2006/relationships/customXml" Target="../customXml/item2.xml"/><Relationship Id="rId29" Type="http://schemas.openxmlformats.org/officeDocument/2006/relationships/image" Target="media/image12.wmf"/><Relationship Id="rId276" Type="http://schemas.openxmlformats.org/officeDocument/2006/relationships/oleObject" Target="embeddings/oleObject122.bin"/><Relationship Id="rId441" Type="http://schemas.openxmlformats.org/officeDocument/2006/relationships/oleObject" Target="embeddings/oleObject202.bin"/><Relationship Id="rId483" Type="http://schemas.openxmlformats.org/officeDocument/2006/relationships/oleObject" Target="embeddings/oleObject223.bin"/><Relationship Id="rId539" Type="http://schemas.openxmlformats.org/officeDocument/2006/relationships/image" Target="media/image275.wmf"/><Relationship Id="rId40" Type="http://schemas.openxmlformats.org/officeDocument/2006/relationships/oleObject" Target="embeddings/oleObject10.bin"/><Relationship Id="rId136" Type="http://schemas.openxmlformats.org/officeDocument/2006/relationships/oleObject" Target="embeddings/oleObject52.bin"/><Relationship Id="rId178" Type="http://schemas.openxmlformats.org/officeDocument/2006/relationships/oleObject" Target="embeddings/oleObject73.bin"/><Relationship Id="rId301" Type="http://schemas.openxmlformats.org/officeDocument/2006/relationships/image" Target="media/image154.wmf"/><Relationship Id="rId343" Type="http://schemas.openxmlformats.org/officeDocument/2006/relationships/image" Target="media/image175.png"/><Relationship Id="rId550" Type="http://schemas.openxmlformats.org/officeDocument/2006/relationships/oleObject" Target="embeddings/oleObject256.bin"/><Relationship Id="rId82" Type="http://schemas.openxmlformats.org/officeDocument/2006/relationships/image" Target="media/image39.wmf"/><Relationship Id="rId203" Type="http://schemas.openxmlformats.org/officeDocument/2006/relationships/image" Target="media/image105.wmf"/><Relationship Id="rId385" Type="http://schemas.openxmlformats.org/officeDocument/2006/relationships/oleObject" Target="embeddings/oleObject174.bin"/><Relationship Id="rId592" Type="http://schemas.openxmlformats.org/officeDocument/2006/relationships/oleObject" Target="embeddings/oleObject276.bin"/><Relationship Id="rId606" Type="http://schemas.openxmlformats.org/officeDocument/2006/relationships/oleObject" Target="embeddings/oleObject283.bin"/><Relationship Id="rId245" Type="http://schemas.openxmlformats.org/officeDocument/2006/relationships/image" Target="media/image126.wmf"/><Relationship Id="rId287" Type="http://schemas.openxmlformats.org/officeDocument/2006/relationships/image" Target="media/image147.wmf"/><Relationship Id="rId410" Type="http://schemas.openxmlformats.org/officeDocument/2006/relationships/image" Target="media/image211.wmf"/><Relationship Id="rId452" Type="http://schemas.openxmlformats.org/officeDocument/2006/relationships/image" Target="media/image232.wmf"/><Relationship Id="rId494" Type="http://schemas.openxmlformats.org/officeDocument/2006/relationships/image" Target="media/image253.wmf"/><Relationship Id="rId508" Type="http://schemas.openxmlformats.org/officeDocument/2006/relationships/hyperlink" Target="https://www.youtube.com/watch?v=dqek7EkXcYo" TargetMode="External"/><Relationship Id="rId105" Type="http://schemas.openxmlformats.org/officeDocument/2006/relationships/oleObject" Target="embeddings/oleObject38.bin"/><Relationship Id="rId147" Type="http://schemas.openxmlformats.org/officeDocument/2006/relationships/image" Target="media/image77.wmf"/><Relationship Id="rId312" Type="http://schemas.openxmlformats.org/officeDocument/2006/relationships/oleObject" Target="embeddings/oleObject140.bin"/><Relationship Id="rId354" Type="http://schemas.openxmlformats.org/officeDocument/2006/relationships/image" Target="media/image183.wmf"/><Relationship Id="rId51" Type="http://schemas.openxmlformats.org/officeDocument/2006/relationships/image" Target="media/image23.wmf"/><Relationship Id="rId93" Type="http://schemas.openxmlformats.org/officeDocument/2006/relationships/image" Target="media/image47.jpeg"/><Relationship Id="rId189" Type="http://schemas.openxmlformats.org/officeDocument/2006/relationships/image" Target="media/image98.wmf"/><Relationship Id="rId396" Type="http://schemas.openxmlformats.org/officeDocument/2006/relationships/image" Target="media/image204.wmf"/><Relationship Id="rId561" Type="http://schemas.openxmlformats.org/officeDocument/2006/relationships/image" Target="media/image286.wmf"/><Relationship Id="rId214" Type="http://schemas.openxmlformats.org/officeDocument/2006/relationships/oleObject" Target="embeddings/oleObject91.bin"/><Relationship Id="rId256" Type="http://schemas.openxmlformats.org/officeDocument/2006/relationships/oleObject" Target="embeddings/oleObject112.bin"/><Relationship Id="rId298" Type="http://schemas.openxmlformats.org/officeDocument/2006/relationships/oleObject" Target="embeddings/oleObject133.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65.wmf"/><Relationship Id="rId116" Type="http://schemas.openxmlformats.org/officeDocument/2006/relationships/oleObject" Target="embeddings/oleObject42.bin"/><Relationship Id="rId158" Type="http://schemas.openxmlformats.org/officeDocument/2006/relationships/oleObject" Target="embeddings/oleObject63.bin"/><Relationship Id="rId323" Type="http://schemas.openxmlformats.org/officeDocument/2006/relationships/image" Target="media/image165.wmf"/><Relationship Id="rId530" Type="http://schemas.openxmlformats.org/officeDocument/2006/relationships/oleObject" Target="embeddings/oleObject246.bin"/><Relationship Id="rId20" Type="http://schemas.openxmlformats.org/officeDocument/2006/relationships/oleObject" Target="embeddings/oleObject1.bin"/><Relationship Id="rId62" Type="http://schemas.openxmlformats.org/officeDocument/2006/relationships/oleObject" Target="embeddings/oleObject21.bin"/><Relationship Id="rId365" Type="http://schemas.openxmlformats.org/officeDocument/2006/relationships/oleObject" Target="embeddings/oleObject164.bin"/><Relationship Id="rId572" Type="http://schemas.openxmlformats.org/officeDocument/2006/relationships/image" Target="media/image292.wmf"/><Relationship Id="rId225" Type="http://schemas.openxmlformats.org/officeDocument/2006/relationships/image" Target="media/image116.wmf"/><Relationship Id="rId267" Type="http://schemas.openxmlformats.org/officeDocument/2006/relationships/image" Target="media/image137.wmf"/><Relationship Id="rId432" Type="http://schemas.openxmlformats.org/officeDocument/2006/relationships/image" Target="media/image222.wmf"/><Relationship Id="rId474" Type="http://schemas.openxmlformats.org/officeDocument/2006/relationships/image" Target="media/image243.wmf"/><Relationship Id="rId127" Type="http://schemas.openxmlformats.org/officeDocument/2006/relationships/image" Target="media/image67.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8.wmf"/><Relationship Id="rId334" Type="http://schemas.openxmlformats.org/officeDocument/2006/relationships/oleObject" Target="embeddings/oleObject151.bin"/><Relationship Id="rId376" Type="http://schemas.openxmlformats.org/officeDocument/2006/relationships/image" Target="media/image194.wmf"/><Relationship Id="rId541" Type="http://schemas.openxmlformats.org/officeDocument/2006/relationships/image" Target="media/image276.wmf"/><Relationship Id="rId583" Type="http://schemas.openxmlformats.org/officeDocument/2006/relationships/image" Target="media/image298.wmf"/><Relationship Id="rId4" Type="http://schemas.openxmlformats.org/officeDocument/2006/relationships/customXml" Target="../customXml/item4.xml"/><Relationship Id="rId180" Type="http://schemas.openxmlformats.org/officeDocument/2006/relationships/oleObject" Target="embeddings/oleObject74.bin"/><Relationship Id="rId236" Type="http://schemas.openxmlformats.org/officeDocument/2006/relationships/oleObject" Target="embeddings/oleObject102.bin"/><Relationship Id="rId278" Type="http://schemas.openxmlformats.org/officeDocument/2006/relationships/oleObject" Target="embeddings/oleObject123.bin"/><Relationship Id="rId401" Type="http://schemas.openxmlformats.org/officeDocument/2006/relationships/oleObject" Target="embeddings/oleObject182.bin"/><Relationship Id="rId443" Type="http://schemas.openxmlformats.org/officeDocument/2006/relationships/oleObject" Target="embeddings/oleObject203.bin"/><Relationship Id="rId303" Type="http://schemas.openxmlformats.org/officeDocument/2006/relationships/image" Target="media/image155.wmf"/><Relationship Id="rId485" Type="http://schemas.openxmlformats.org/officeDocument/2006/relationships/oleObject" Target="embeddings/oleObject224.bin"/><Relationship Id="rId42" Type="http://schemas.openxmlformats.org/officeDocument/2006/relationships/oleObject" Target="embeddings/oleObject11.bin"/><Relationship Id="rId84" Type="http://schemas.openxmlformats.org/officeDocument/2006/relationships/image" Target="media/image40.wmf"/><Relationship Id="rId138" Type="http://schemas.openxmlformats.org/officeDocument/2006/relationships/oleObject" Target="embeddings/oleObject53.bin"/><Relationship Id="rId345" Type="http://schemas.openxmlformats.org/officeDocument/2006/relationships/image" Target="media/image177.png"/><Relationship Id="rId387" Type="http://schemas.openxmlformats.org/officeDocument/2006/relationships/oleObject" Target="embeddings/oleObject175.bin"/><Relationship Id="rId510" Type="http://schemas.openxmlformats.org/officeDocument/2006/relationships/oleObject" Target="embeddings/oleObject236.bin"/><Relationship Id="rId552" Type="http://schemas.openxmlformats.org/officeDocument/2006/relationships/oleObject" Target="embeddings/oleObject257.bin"/><Relationship Id="rId594" Type="http://schemas.openxmlformats.org/officeDocument/2006/relationships/oleObject" Target="embeddings/oleObject277.bin"/><Relationship Id="rId608" Type="http://schemas.openxmlformats.org/officeDocument/2006/relationships/oleObject" Target="embeddings/oleObject284.bin"/><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image" Target="media/image127.wmf"/><Relationship Id="rId412" Type="http://schemas.openxmlformats.org/officeDocument/2006/relationships/image" Target="media/image212.wmf"/><Relationship Id="rId107" Type="http://schemas.openxmlformats.org/officeDocument/2006/relationships/oleObject" Target="embeddings/oleObject39.bin"/><Relationship Id="rId289" Type="http://schemas.openxmlformats.org/officeDocument/2006/relationships/image" Target="media/image148.wmf"/><Relationship Id="rId454" Type="http://schemas.openxmlformats.org/officeDocument/2006/relationships/image" Target="media/image233.wmf"/><Relationship Id="rId496" Type="http://schemas.openxmlformats.org/officeDocument/2006/relationships/image" Target="media/image254.wmf"/><Relationship Id="rId11" Type="http://schemas.openxmlformats.org/officeDocument/2006/relationships/hyperlink" Target="https://docs.google.com/document/d/1IP-BNAGSKsslbPrN2OV5f0Dhyb7ZHFizAoHvtYX1G-w/edit" TargetMode="External"/><Relationship Id="rId53" Type="http://schemas.openxmlformats.org/officeDocument/2006/relationships/image" Target="media/image24.wmf"/><Relationship Id="rId149" Type="http://schemas.openxmlformats.org/officeDocument/2006/relationships/image" Target="media/image78.wmf"/><Relationship Id="rId314" Type="http://schemas.openxmlformats.org/officeDocument/2006/relationships/oleObject" Target="embeddings/oleObject141.bin"/><Relationship Id="rId356" Type="http://schemas.openxmlformats.org/officeDocument/2006/relationships/image" Target="media/image184.wmf"/><Relationship Id="rId398" Type="http://schemas.openxmlformats.org/officeDocument/2006/relationships/image" Target="media/image205.wmf"/><Relationship Id="rId521" Type="http://schemas.openxmlformats.org/officeDocument/2006/relationships/image" Target="media/image266.wmf"/><Relationship Id="rId563" Type="http://schemas.openxmlformats.org/officeDocument/2006/relationships/image" Target="media/image287.wmf"/><Relationship Id="rId95" Type="http://schemas.openxmlformats.org/officeDocument/2006/relationships/image" Target="media/image49.jpeg"/><Relationship Id="rId160" Type="http://schemas.openxmlformats.org/officeDocument/2006/relationships/oleObject" Target="embeddings/oleObject64.bin"/><Relationship Id="rId216" Type="http://schemas.openxmlformats.org/officeDocument/2006/relationships/oleObject" Target="embeddings/oleObject92.bin"/><Relationship Id="rId423" Type="http://schemas.openxmlformats.org/officeDocument/2006/relationships/oleObject" Target="embeddings/oleObject193.bin"/><Relationship Id="rId258" Type="http://schemas.openxmlformats.org/officeDocument/2006/relationships/oleObject" Target="embeddings/oleObject113.bin"/><Relationship Id="rId465" Type="http://schemas.openxmlformats.org/officeDocument/2006/relationships/oleObject" Target="embeddings/oleObject214.bin"/><Relationship Id="rId22" Type="http://schemas.openxmlformats.org/officeDocument/2006/relationships/oleObject" Target="embeddings/oleObject2.bin"/><Relationship Id="rId64" Type="http://schemas.openxmlformats.org/officeDocument/2006/relationships/oleObject" Target="embeddings/oleObject22.bin"/><Relationship Id="rId118" Type="http://schemas.openxmlformats.org/officeDocument/2006/relationships/oleObject" Target="embeddings/oleObject43.bin"/><Relationship Id="rId325" Type="http://schemas.openxmlformats.org/officeDocument/2006/relationships/image" Target="media/image166.wmf"/><Relationship Id="rId367" Type="http://schemas.openxmlformats.org/officeDocument/2006/relationships/oleObject" Target="embeddings/oleObject165.bin"/><Relationship Id="rId532" Type="http://schemas.openxmlformats.org/officeDocument/2006/relationships/oleObject" Target="embeddings/oleObject247.bin"/><Relationship Id="rId574" Type="http://schemas.openxmlformats.org/officeDocument/2006/relationships/image" Target="media/image293.wmf"/><Relationship Id="rId171" Type="http://schemas.openxmlformats.org/officeDocument/2006/relationships/image" Target="media/image89.wmf"/><Relationship Id="rId227" Type="http://schemas.openxmlformats.org/officeDocument/2006/relationships/image" Target="media/image117.wmf"/><Relationship Id="rId269" Type="http://schemas.openxmlformats.org/officeDocument/2006/relationships/image" Target="media/image138.wmf"/><Relationship Id="rId434" Type="http://schemas.openxmlformats.org/officeDocument/2006/relationships/image" Target="media/image223.wmf"/><Relationship Id="rId476" Type="http://schemas.openxmlformats.org/officeDocument/2006/relationships/image" Target="media/image244.wmf"/><Relationship Id="rId33" Type="http://schemas.openxmlformats.org/officeDocument/2006/relationships/image" Target="media/image14.wmf"/><Relationship Id="rId129" Type="http://schemas.openxmlformats.org/officeDocument/2006/relationships/image" Target="media/image68.wmf"/><Relationship Id="rId280" Type="http://schemas.openxmlformats.org/officeDocument/2006/relationships/oleObject" Target="embeddings/oleObject124.bin"/><Relationship Id="rId336" Type="http://schemas.openxmlformats.org/officeDocument/2006/relationships/oleObject" Target="embeddings/oleObject152.bin"/><Relationship Id="rId501" Type="http://schemas.openxmlformats.org/officeDocument/2006/relationships/oleObject" Target="embeddings/oleObject232.bin"/><Relationship Id="rId543" Type="http://schemas.openxmlformats.org/officeDocument/2006/relationships/image" Target="media/image277.wmf"/><Relationship Id="rId75" Type="http://schemas.openxmlformats.org/officeDocument/2006/relationships/image" Target="media/image35.wmf"/><Relationship Id="rId140" Type="http://schemas.openxmlformats.org/officeDocument/2006/relationships/oleObject" Target="embeddings/oleObject54.bin"/><Relationship Id="rId182" Type="http://schemas.openxmlformats.org/officeDocument/2006/relationships/oleObject" Target="embeddings/oleObject75.bin"/><Relationship Id="rId378" Type="http://schemas.openxmlformats.org/officeDocument/2006/relationships/image" Target="media/image195.wmf"/><Relationship Id="rId403" Type="http://schemas.openxmlformats.org/officeDocument/2006/relationships/oleObject" Target="embeddings/oleObject183.bin"/><Relationship Id="rId585" Type="http://schemas.openxmlformats.org/officeDocument/2006/relationships/image" Target="media/image299.wmf"/><Relationship Id="rId6" Type="http://schemas.openxmlformats.org/officeDocument/2006/relationships/styles" Target="styles.xml"/><Relationship Id="rId238" Type="http://schemas.openxmlformats.org/officeDocument/2006/relationships/oleObject" Target="embeddings/oleObject103.bin"/><Relationship Id="rId445" Type="http://schemas.openxmlformats.org/officeDocument/2006/relationships/oleObject" Target="embeddings/oleObject204.bin"/><Relationship Id="rId487" Type="http://schemas.openxmlformats.org/officeDocument/2006/relationships/oleObject" Target="embeddings/oleObject225.bin"/><Relationship Id="rId610" Type="http://schemas.openxmlformats.org/officeDocument/2006/relationships/hyperlink" Target="https://sakai.durhamtech.edu/x/Alxw0O" TargetMode="External"/><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image" Target="media/image179.png"/><Relationship Id="rId512" Type="http://schemas.openxmlformats.org/officeDocument/2006/relationships/oleObject" Target="embeddings/oleObject237.bin"/><Relationship Id="rId44" Type="http://schemas.openxmlformats.org/officeDocument/2006/relationships/oleObject" Target="embeddings/oleObject12.bin"/><Relationship Id="rId86" Type="http://schemas.openxmlformats.org/officeDocument/2006/relationships/image" Target="media/image41.wmf"/><Relationship Id="rId151" Type="http://schemas.openxmlformats.org/officeDocument/2006/relationships/image" Target="media/image79.wmf"/><Relationship Id="rId389" Type="http://schemas.openxmlformats.org/officeDocument/2006/relationships/oleObject" Target="embeddings/oleObject176.bin"/><Relationship Id="rId554" Type="http://schemas.openxmlformats.org/officeDocument/2006/relationships/oleObject" Target="embeddings/oleObject258.bin"/><Relationship Id="rId596" Type="http://schemas.openxmlformats.org/officeDocument/2006/relationships/oleObject" Target="embeddings/oleObject278.bin"/><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image" Target="media/image128.wmf"/><Relationship Id="rId414" Type="http://schemas.openxmlformats.org/officeDocument/2006/relationships/image" Target="media/image213.wmf"/><Relationship Id="rId456" Type="http://schemas.openxmlformats.org/officeDocument/2006/relationships/image" Target="media/image234.wmf"/><Relationship Id="rId498" Type="http://schemas.openxmlformats.org/officeDocument/2006/relationships/image" Target="media/image255.wmf"/><Relationship Id="rId13" Type="http://schemas.openxmlformats.org/officeDocument/2006/relationships/footer" Target="footer2.xml"/><Relationship Id="rId109" Type="http://schemas.openxmlformats.org/officeDocument/2006/relationships/oleObject" Target="embeddings/oleObject40.bin"/><Relationship Id="rId260" Type="http://schemas.openxmlformats.org/officeDocument/2006/relationships/oleObject" Target="embeddings/oleObject114.bin"/><Relationship Id="rId316" Type="http://schemas.openxmlformats.org/officeDocument/2006/relationships/oleObject" Target="embeddings/oleObject142.bin"/><Relationship Id="rId523" Type="http://schemas.openxmlformats.org/officeDocument/2006/relationships/image" Target="media/image267.wmf"/><Relationship Id="rId55" Type="http://schemas.openxmlformats.org/officeDocument/2006/relationships/image" Target="media/image25.wmf"/><Relationship Id="rId97" Type="http://schemas.openxmlformats.org/officeDocument/2006/relationships/oleObject" Target="embeddings/oleObject34.bin"/><Relationship Id="rId120" Type="http://schemas.openxmlformats.org/officeDocument/2006/relationships/oleObject" Target="embeddings/oleObject44.bin"/><Relationship Id="rId358" Type="http://schemas.openxmlformats.org/officeDocument/2006/relationships/image" Target="media/image185.wmf"/><Relationship Id="rId565" Type="http://schemas.openxmlformats.org/officeDocument/2006/relationships/image" Target="media/image288.wmf"/><Relationship Id="rId162" Type="http://schemas.openxmlformats.org/officeDocument/2006/relationships/oleObject" Target="embeddings/oleObject65.bin"/><Relationship Id="rId218" Type="http://schemas.openxmlformats.org/officeDocument/2006/relationships/oleObject" Target="embeddings/oleObject93.bin"/><Relationship Id="rId425" Type="http://schemas.openxmlformats.org/officeDocument/2006/relationships/oleObject" Target="embeddings/oleObject194.bin"/><Relationship Id="rId467" Type="http://schemas.openxmlformats.org/officeDocument/2006/relationships/oleObject" Target="embeddings/oleObject215.bin"/><Relationship Id="rId271" Type="http://schemas.openxmlformats.org/officeDocument/2006/relationships/image" Target="media/image139.wmf"/><Relationship Id="rId24" Type="http://schemas.openxmlformats.org/officeDocument/2006/relationships/image" Target="media/image9.wmf"/><Relationship Id="rId66" Type="http://schemas.openxmlformats.org/officeDocument/2006/relationships/oleObject" Target="embeddings/oleObject23.bin"/><Relationship Id="rId131" Type="http://schemas.openxmlformats.org/officeDocument/2006/relationships/image" Target="media/image69.wmf"/><Relationship Id="rId327" Type="http://schemas.openxmlformats.org/officeDocument/2006/relationships/image" Target="media/image167.wmf"/><Relationship Id="rId369" Type="http://schemas.openxmlformats.org/officeDocument/2006/relationships/oleObject" Target="embeddings/oleObject166.bin"/><Relationship Id="rId534" Type="http://schemas.openxmlformats.org/officeDocument/2006/relationships/oleObject" Target="embeddings/oleObject248.bin"/><Relationship Id="rId576" Type="http://schemas.openxmlformats.org/officeDocument/2006/relationships/image" Target="media/image294.wmf"/><Relationship Id="rId173" Type="http://schemas.openxmlformats.org/officeDocument/2006/relationships/image" Target="media/image90.wmf"/><Relationship Id="rId229" Type="http://schemas.openxmlformats.org/officeDocument/2006/relationships/image" Target="media/image118.wmf"/><Relationship Id="rId380" Type="http://schemas.openxmlformats.org/officeDocument/2006/relationships/image" Target="media/image196.wmf"/><Relationship Id="rId436" Type="http://schemas.openxmlformats.org/officeDocument/2006/relationships/image" Target="media/image224.wmf"/><Relationship Id="rId601" Type="http://schemas.openxmlformats.org/officeDocument/2006/relationships/image" Target="media/image307.wmf"/><Relationship Id="rId240" Type="http://schemas.openxmlformats.org/officeDocument/2006/relationships/oleObject" Target="embeddings/oleObject104.bin"/><Relationship Id="rId478" Type="http://schemas.openxmlformats.org/officeDocument/2006/relationships/image" Target="media/image245.wmf"/><Relationship Id="rId35" Type="http://schemas.openxmlformats.org/officeDocument/2006/relationships/image" Target="media/image15.wmf"/><Relationship Id="rId77" Type="http://schemas.openxmlformats.org/officeDocument/2006/relationships/image" Target="media/image36.jpeg"/><Relationship Id="rId100" Type="http://schemas.openxmlformats.org/officeDocument/2006/relationships/image" Target="media/image52.wmf"/><Relationship Id="rId282" Type="http://schemas.openxmlformats.org/officeDocument/2006/relationships/oleObject" Target="embeddings/oleObject125.bin"/><Relationship Id="rId338" Type="http://schemas.openxmlformats.org/officeDocument/2006/relationships/oleObject" Target="embeddings/oleObject153.bin"/><Relationship Id="rId503" Type="http://schemas.openxmlformats.org/officeDocument/2006/relationships/oleObject" Target="embeddings/oleObject233.bin"/><Relationship Id="rId545" Type="http://schemas.openxmlformats.org/officeDocument/2006/relationships/image" Target="media/image278.wmf"/><Relationship Id="rId587" Type="http://schemas.openxmlformats.org/officeDocument/2006/relationships/image" Target="media/image300.wmf"/><Relationship Id="rId8" Type="http://schemas.openxmlformats.org/officeDocument/2006/relationships/webSettings" Target="webSettings.xml"/><Relationship Id="rId142" Type="http://schemas.openxmlformats.org/officeDocument/2006/relationships/oleObject" Target="embeddings/oleObject55.bin"/><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oleObject" Target="embeddings/oleObject205.bin"/><Relationship Id="rId612" Type="http://schemas.openxmlformats.org/officeDocument/2006/relationships/hyperlink" Target="http://www.wiris.com/" TargetMode="External"/><Relationship Id="rId251" Type="http://schemas.openxmlformats.org/officeDocument/2006/relationships/image" Target="media/image129.wmf"/><Relationship Id="rId489" Type="http://schemas.openxmlformats.org/officeDocument/2006/relationships/oleObject" Target="embeddings/oleObject226.bin"/><Relationship Id="rId46" Type="http://schemas.openxmlformats.org/officeDocument/2006/relationships/oleObject" Target="embeddings/oleObject13.bin"/><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oleObject" Target="embeddings/oleObject156.bin"/><Relationship Id="rId514" Type="http://schemas.openxmlformats.org/officeDocument/2006/relationships/oleObject" Target="embeddings/oleObject238.bin"/><Relationship Id="rId556" Type="http://schemas.openxmlformats.org/officeDocument/2006/relationships/oleObject" Target="embeddings/oleObject259.bin"/><Relationship Id="rId88" Type="http://schemas.openxmlformats.org/officeDocument/2006/relationships/image" Target="media/image42.jpeg"/><Relationship Id="rId111" Type="http://schemas.openxmlformats.org/officeDocument/2006/relationships/oleObject" Target="embeddings/oleObject41.bin"/><Relationship Id="rId153" Type="http://schemas.openxmlformats.org/officeDocument/2006/relationships/image" Target="media/image80.wmf"/><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image" Target="media/image186.wmf"/><Relationship Id="rId416" Type="http://schemas.openxmlformats.org/officeDocument/2006/relationships/image" Target="media/image214.wmf"/><Relationship Id="rId598" Type="http://schemas.openxmlformats.org/officeDocument/2006/relationships/oleObject" Target="embeddings/oleObject279.bin"/><Relationship Id="rId220" Type="http://schemas.openxmlformats.org/officeDocument/2006/relationships/oleObject" Target="embeddings/oleObject94.bin"/><Relationship Id="rId458" Type="http://schemas.openxmlformats.org/officeDocument/2006/relationships/image" Target="media/image235.wmf"/><Relationship Id="rId15" Type="http://schemas.openxmlformats.org/officeDocument/2006/relationships/image" Target="media/image2.jpeg"/><Relationship Id="rId57" Type="http://schemas.openxmlformats.org/officeDocument/2006/relationships/image" Target="media/image26.wmf"/><Relationship Id="rId262" Type="http://schemas.openxmlformats.org/officeDocument/2006/relationships/oleObject" Target="embeddings/oleObject115.bin"/><Relationship Id="rId318" Type="http://schemas.openxmlformats.org/officeDocument/2006/relationships/oleObject" Target="embeddings/oleObject143.bin"/><Relationship Id="rId525" Type="http://schemas.openxmlformats.org/officeDocument/2006/relationships/image" Target="media/image268.wmf"/><Relationship Id="rId567" Type="http://schemas.openxmlformats.org/officeDocument/2006/relationships/image" Target="media/image289.wmf"/><Relationship Id="rId99" Type="http://schemas.openxmlformats.org/officeDocument/2006/relationships/oleObject" Target="embeddings/oleObject35.bin"/><Relationship Id="rId122" Type="http://schemas.openxmlformats.org/officeDocument/2006/relationships/oleObject" Target="embeddings/oleObject45.bin"/><Relationship Id="rId164" Type="http://schemas.openxmlformats.org/officeDocument/2006/relationships/oleObject" Target="embeddings/oleObject66.bin"/><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26" Type="http://schemas.openxmlformats.org/officeDocument/2006/relationships/image" Target="media/image10.gif"/><Relationship Id="rId231" Type="http://schemas.openxmlformats.org/officeDocument/2006/relationships/image" Target="media/image119.wmf"/><Relationship Id="rId273" Type="http://schemas.openxmlformats.org/officeDocument/2006/relationships/image" Target="media/image140.wmf"/><Relationship Id="rId329" Type="http://schemas.openxmlformats.org/officeDocument/2006/relationships/image" Target="media/image168.wmf"/><Relationship Id="rId480" Type="http://schemas.openxmlformats.org/officeDocument/2006/relationships/image" Target="media/image246.wmf"/><Relationship Id="rId536" Type="http://schemas.openxmlformats.org/officeDocument/2006/relationships/oleObject" Target="embeddings/oleObject249.bin"/><Relationship Id="rId68" Type="http://schemas.openxmlformats.org/officeDocument/2006/relationships/oleObject" Target="embeddings/oleObject24.bin"/><Relationship Id="rId133" Type="http://schemas.openxmlformats.org/officeDocument/2006/relationships/image" Target="media/image70.wmf"/><Relationship Id="rId175" Type="http://schemas.openxmlformats.org/officeDocument/2006/relationships/image" Target="media/image91.wmf"/><Relationship Id="rId340" Type="http://schemas.openxmlformats.org/officeDocument/2006/relationships/oleObject" Target="embeddings/oleObject154.bin"/><Relationship Id="rId578" Type="http://schemas.openxmlformats.org/officeDocument/2006/relationships/image" Target="media/image295.wmf"/><Relationship Id="rId200" Type="http://schemas.openxmlformats.org/officeDocument/2006/relationships/oleObject" Target="embeddings/oleObject84.bin"/><Relationship Id="rId382" Type="http://schemas.openxmlformats.org/officeDocument/2006/relationships/image" Target="media/image197.wmf"/><Relationship Id="rId438" Type="http://schemas.openxmlformats.org/officeDocument/2006/relationships/image" Target="media/image225.wmf"/><Relationship Id="rId603" Type="http://schemas.openxmlformats.org/officeDocument/2006/relationships/image" Target="media/image308.wmf"/><Relationship Id="rId242" Type="http://schemas.openxmlformats.org/officeDocument/2006/relationships/oleObject" Target="embeddings/oleObject105.bin"/><Relationship Id="rId284" Type="http://schemas.openxmlformats.org/officeDocument/2006/relationships/oleObject" Target="embeddings/oleObject126.bin"/><Relationship Id="rId491" Type="http://schemas.openxmlformats.org/officeDocument/2006/relationships/oleObject" Target="embeddings/oleObject227.bin"/><Relationship Id="rId505" Type="http://schemas.openxmlformats.org/officeDocument/2006/relationships/oleObject" Target="embeddings/oleObject234.bin"/><Relationship Id="rId37" Type="http://schemas.openxmlformats.org/officeDocument/2006/relationships/image" Target="media/image16.wmf"/><Relationship Id="rId79" Type="http://schemas.openxmlformats.org/officeDocument/2006/relationships/oleObject" Target="embeddings/oleObject29.bin"/><Relationship Id="rId102" Type="http://schemas.openxmlformats.org/officeDocument/2006/relationships/image" Target="media/image53.wmf"/><Relationship Id="rId144" Type="http://schemas.openxmlformats.org/officeDocument/2006/relationships/oleObject" Target="embeddings/oleObject56.bin"/><Relationship Id="rId547" Type="http://schemas.openxmlformats.org/officeDocument/2006/relationships/image" Target="media/image279.wmf"/><Relationship Id="rId589" Type="http://schemas.openxmlformats.org/officeDocument/2006/relationships/image" Target="media/image301.wmf"/><Relationship Id="rId90" Type="http://schemas.openxmlformats.org/officeDocument/2006/relationships/image" Target="media/image44.png"/><Relationship Id="rId186" Type="http://schemas.openxmlformats.org/officeDocument/2006/relationships/oleObject" Target="embeddings/oleObject77.bin"/><Relationship Id="rId351" Type="http://schemas.openxmlformats.org/officeDocument/2006/relationships/oleObject" Target="embeddings/oleObject157.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oleObject" Target="embeddings/oleObject206.bin"/><Relationship Id="rId614" Type="http://schemas.openxmlformats.org/officeDocument/2006/relationships/fontTable" Target="fontTable.xml"/><Relationship Id="rId211" Type="http://schemas.openxmlformats.org/officeDocument/2006/relationships/image" Target="media/image109.wmf"/><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image" Target="media/image236.wmf"/><Relationship Id="rId516" Type="http://schemas.openxmlformats.org/officeDocument/2006/relationships/oleObject" Target="embeddings/oleObject239.bin"/><Relationship Id="rId48" Type="http://schemas.openxmlformats.org/officeDocument/2006/relationships/oleObject" Target="embeddings/oleObject14.bin"/><Relationship Id="rId113" Type="http://schemas.openxmlformats.org/officeDocument/2006/relationships/image" Target="media/image59.png"/><Relationship Id="rId320" Type="http://schemas.openxmlformats.org/officeDocument/2006/relationships/oleObject" Target="embeddings/oleObject144.bin"/><Relationship Id="rId558" Type="http://schemas.openxmlformats.org/officeDocument/2006/relationships/oleObject" Target="embeddings/oleObject260.bin"/><Relationship Id="rId155" Type="http://schemas.openxmlformats.org/officeDocument/2006/relationships/image" Target="media/image81.wmf"/><Relationship Id="rId197" Type="http://schemas.openxmlformats.org/officeDocument/2006/relationships/image" Target="media/image102.wmf"/><Relationship Id="rId362" Type="http://schemas.openxmlformats.org/officeDocument/2006/relationships/image" Target="media/image187.wmf"/><Relationship Id="rId418" Type="http://schemas.openxmlformats.org/officeDocument/2006/relationships/image" Target="media/image215.wmf"/><Relationship Id="rId222" Type="http://schemas.openxmlformats.org/officeDocument/2006/relationships/oleObject" Target="embeddings/oleObject95.bin"/><Relationship Id="rId264" Type="http://schemas.openxmlformats.org/officeDocument/2006/relationships/oleObject" Target="embeddings/oleObject116.bin"/><Relationship Id="rId471" Type="http://schemas.openxmlformats.org/officeDocument/2006/relationships/oleObject" Target="embeddings/oleObject217.bin"/><Relationship Id="rId17" Type="http://schemas.openxmlformats.org/officeDocument/2006/relationships/image" Target="media/image4.png"/><Relationship Id="rId59" Type="http://schemas.openxmlformats.org/officeDocument/2006/relationships/image" Target="media/image27.wmf"/><Relationship Id="rId124" Type="http://schemas.openxmlformats.org/officeDocument/2006/relationships/oleObject" Target="embeddings/oleObject46.bin"/><Relationship Id="rId527" Type="http://schemas.openxmlformats.org/officeDocument/2006/relationships/image" Target="media/image269.wmf"/><Relationship Id="rId569" Type="http://schemas.openxmlformats.org/officeDocument/2006/relationships/image" Target="media/image290.wmf"/><Relationship Id="rId70" Type="http://schemas.openxmlformats.org/officeDocument/2006/relationships/oleObject" Target="embeddings/oleObject25.bin"/><Relationship Id="rId166" Type="http://schemas.openxmlformats.org/officeDocument/2006/relationships/oleObject" Target="embeddings/oleObject67.bin"/><Relationship Id="rId331" Type="http://schemas.openxmlformats.org/officeDocument/2006/relationships/image" Target="media/image169.wmf"/><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image" Target="media/image296.png"/><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image" Target="media/image226.wmf"/><Relationship Id="rId28" Type="http://schemas.openxmlformats.org/officeDocument/2006/relationships/oleObject" Target="embeddings/oleObject4.bin"/><Relationship Id="rId275" Type="http://schemas.openxmlformats.org/officeDocument/2006/relationships/image" Target="media/image141.wmf"/><Relationship Id="rId300" Type="http://schemas.openxmlformats.org/officeDocument/2006/relationships/oleObject" Target="embeddings/oleObject134.bin"/><Relationship Id="rId482" Type="http://schemas.openxmlformats.org/officeDocument/2006/relationships/image" Target="media/image247.wmf"/><Relationship Id="rId538" Type="http://schemas.openxmlformats.org/officeDocument/2006/relationships/oleObject" Target="embeddings/oleObject250.bin"/><Relationship Id="rId81" Type="http://schemas.openxmlformats.org/officeDocument/2006/relationships/oleObject" Target="embeddings/oleObject30.bin"/><Relationship Id="rId135" Type="http://schemas.openxmlformats.org/officeDocument/2006/relationships/image" Target="media/image71.wmf"/><Relationship Id="rId177" Type="http://schemas.openxmlformats.org/officeDocument/2006/relationships/image" Target="media/image92.wmf"/><Relationship Id="rId342" Type="http://schemas.openxmlformats.org/officeDocument/2006/relationships/oleObject" Target="embeddings/oleObject155.bin"/><Relationship Id="rId384" Type="http://schemas.openxmlformats.org/officeDocument/2006/relationships/image" Target="media/image198.wmf"/><Relationship Id="rId591" Type="http://schemas.openxmlformats.org/officeDocument/2006/relationships/image" Target="media/image302.wmf"/><Relationship Id="rId605" Type="http://schemas.openxmlformats.org/officeDocument/2006/relationships/image" Target="media/image309.wmf"/><Relationship Id="rId202" Type="http://schemas.openxmlformats.org/officeDocument/2006/relationships/oleObject" Target="embeddings/oleObject85.bin"/><Relationship Id="rId244" Type="http://schemas.openxmlformats.org/officeDocument/2006/relationships/oleObject" Target="embeddings/oleObject106.bin"/><Relationship Id="rId39" Type="http://schemas.openxmlformats.org/officeDocument/2006/relationships/image" Target="media/image17.wmf"/><Relationship Id="rId286" Type="http://schemas.openxmlformats.org/officeDocument/2006/relationships/oleObject" Target="embeddings/oleObject127.bin"/><Relationship Id="rId451" Type="http://schemas.openxmlformats.org/officeDocument/2006/relationships/oleObject" Target="embeddings/oleObject207.bin"/><Relationship Id="rId493" Type="http://schemas.openxmlformats.org/officeDocument/2006/relationships/oleObject" Target="embeddings/oleObject228.bin"/><Relationship Id="rId507" Type="http://schemas.openxmlformats.org/officeDocument/2006/relationships/oleObject" Target="embeddings/oleObject235.bin"/><Relationship Id="rId549" Type="http://schemas.openxmlformats.org/officeDocument/2006/relationships/image" Target="media/image280.wmf"/><Relationship Id="rId50" Type="http://schemas.openxmlformats.org/officeDocument/2006/relationships/oleObject" Target="embeddings/oleObject15.bin"/><Relationship Id="rId104" Type="http://schemas.openxmlformats.org/officeDocument/2006/relationships/image" Target="media/image54.wmf"/><Relationship Id="rId146" Type="http://schemas.openxmlformats.org/officeDocument/2006/relationships/oleObject" Target="embeddings/oleObject57.bin"/><Relationship Id="rId188" Type="http://schemas.openxmlformats.org/officeDocument/2006/relationships/oleObject" Target="embeddings/oleObject78.bin"/><Relationship Id="rId311" Type="http://schemas.openxmlformats.org/officeDocument/2006/relationships/image" Target="media/image159.wmf"/><Relationship Id="rId353" Type="http://schemas.openxmlformats.org/officeDocument/2006/relationships/oleObject" Target="embeddings/oleObject158.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oleObject" Target="embeddings/oleObject261.bin"/><Relationship Id="rId92" Type="http://schemas.openxmlformats.org/officeDocument/2006/relationships/image" Target="media/image46.jpeg"/><Relationship Id="rId213" Type="http://schemas.openxmlformats.org/officeDocument/2006/relationships/image" Target="media/image110.wmf"/><Relationship Id="rId420" Type="http://schemas.openxmlformats.org/officeDocument/2006/relationships/image" Target="media/image216.wmf"/><Relationship Id="rId255" Type="http://schemas.openxmlformats.org/officeDocument/2006/relationships/image" Target="media/image131.wmf"/><Relationship Id="rId297" Type="http://schemas.openxmlformats.org/officeDocument/2006/relationships/image" Target="media/image152.wmf"/><Relationship Id="rId462" Type="http://schemas.openxmlformats.org/officeDocument/2006/relationships/image" Target="media/image237.wmf"/><Relationship Id="rId518" Type="http://schemas.openxmlformats.org/officeDocument/2006/relationships/oleObject" Target="embeddings/oleObject240.bin"/><Relationship Id="rId115" Type="http://schemas.openxmlformats.org/officeDocument/2006/relationships/image" Target="media/image61.wmf"/><Relationship Id="rId157" Type="http://schemas.openxmlformats.org/officeDocument/2006/relationships/image" Target="media/image82.wmf"/><Relationship Id="rId322" Type="http://schemas.openxmlformats.org/officeDocument/2006/relationships/oleObject" Target="embeddings/oleObject145.bin"/><Relationship Id="rId364" Type="http://schemas.openxmlformats.org/officeDocument/2006/relationships/image" Target="media/image188.wmf"/><Relationship Id="rId61" Type="http://schemas.openxmlformats.org/officeDocument/2006/relationships/image" Target="media/image28.wmf"/><Relationship Id="rId199" Type="http://schemas.openxmlformats.org/officeDocument/2006/relationships/image" Target="media/image103.wmf"/><Relationship Id="rId571" Type="http://schemas.openxmlformats.org/officeDocument/2006/relationships/image" Target="media/image291.png"/><Relationship Id="rId19" Type="http://schemas.openxmlformats.org/officeDocument/2006/relationships/image" Target="media/image6.wmf"/><Relationship Id="rId224" Type="http://schemas.openxmlformats.org/officeDocument/2006/relationships/oleObject" Target="embeddings/oleObject96.bin"/><Relationship Id="rId266" Type="http://schemas.openxmlformats.org/officeDocument/2006/relationships/oleObject" Target="embeddings/oleObject117.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image" Target="media/image270.wmf"/><Relationship Id="rId30" Type="http://schemas.openxmlformats.org/officeDocument/2006/relationships/oleObject" Target="embeddings/oleObject5.bin"/><Relationship Id="rId126" Type="http://schemas.openxmlformats.org/officeDocument/2006/relationships/oleObject" Target="embeddings/oleObject47.bin"/><Relationship Id="rId168" Type="http://schemas.openxmlformats.org/officeDocument/2006/relationships/oleObject" Target="embeddings/oleObject68.bin"/><Relationship Id="rId333" Type="http://schemas.openxmlformats.org/officeDocument/2006/relationships/image" Target="media/image170.wmf"/><Relationship Id="rId540" Type="http://schemas.openxmlformats.org/officeDocument/2006/relationships/oleObject" Target="embeddings/oleObject251.bin"/><Relationship Id="rId72" Type="http://schemas.openxmlformats.org/officeDocument/2006/relationships/oleObject" Target="embeddings/oleObject26.bin"/><Relationship Id="rId375" Type="http://schemas.openxmlformats.org/officeDocument/2006/relationships/oleObject" Target="embeddings/oleObject169.bin"/><Relationship Id="rId582" Type="http://schemas.openxmlformats.org/officeDocument/2006/relationships/oleObject" Target="embeddings/oleObject271.bin"/><Relationship Id="rId3" Type="http://schemas.openxmlformats.org/officeDocument/2006/relationships/customXml" Target="../customXml/item3.xml"/><Relationship Id="rId235" Type="http://schemas.openxmlformats.org/officeDocument/2006/relationships/image" Target="media/image121.wmf"/><Relationship Id="rId277" Type="http://schemas.openxmlformats.org/officeDocument/2006/relationships/image" Target="media/image142.wmf"/><Relationship Id="rId400" Type="http://schemas.openxmlformats.org/officeDocument/2006/relationships/image" Target="media/image206.wmf"/><Relationship Id="rId442" Type="http://schemas.openxmlformats.org/officeDocument/2006/relationships/image" Target="media/image227.wmf"/><Relationship Id="rId484" Type="http://schemas.openxmlformats.org/officeDocument/2006/relationships/image" Target="media/image248.wmf"/><Relationship Id="rId137" Type="http://schemas.openxmlformats.org/officeDocument/2006/relationships/image" Target="media/image72.wmf"/><Relationship Id="rId302" Type="http://schemas.openxmlformats.org/officeDocument/2006/relationships/oleObject" Target="embeddings/oleObject135.bin"/><Relationship Id="rId344" Type="http://schemas.openxmlformats.org/officeDocument/2006/relationships/image" Target="media/image176.png"/><Relationship Id="rId41" Type="http://schemas.openxmlformats.org/officeDocument/2006/relationships/image" Target="media/image18.wmf"/><Relationship Id="rId83" Type="http://schemas.openxmlformats.org/officeDocument/2006/relationships/oleObject" Target="embeddings/oleObject31.bin"/><Relationship Id="rId179" Type="http://schemas.openxmlformats.org/officeDocument/2006/relationships/image" Target="media/image93.wmf"/><Relationship Id="rId386" Type="http://schemas.openxmlformats.org/officeDocument/2006/relationships/image" Target="media/image199.wmf"/><Relationship Id="rId551" Type="http://schemas.openxmlformats.org/officeDocument/2006/relationships/image" Target="media/image281.wmf"/><Relationship Id="rId593" Type="http://schemas.openxmlformats.org/officeDocument/2006/relationships/image" Target="media/image303.wmf"/><Relationship Id="rId607" Type="http://schemas.openxmlformats.org/officeDocument/2006/relationships/image" Target="media/image310.wmf"/><Relationship Id="rId190" Type="http://schemas.openxmlformats.org/officeDocument/2006/relationships/oleObject" Target="embeddings/oleObject79.bin"/><Relationship Id="rId204" Type="http://schemas.openxmlformats.org/officeDocument/2006/relationships/oleObject" Target="embeddings/oleObject86.bin"/><Relationship Id="rId246" Type="http://schemas.openxmlformats.org/officeDocument/2006/relationships/oleObject" Target="embeddings/oleObject107.bin"/><Relationship Id="rId288" Type="http://schemas.openxmlformats.org/officeDocument/2006/relationships/oleObject" Target="embeddings/oleObject128.bin"/><Relationship Id="rId411" Type="http://schemas.openxmlformats.org/officeDocument/2006/relationships/oleObject" Target="embeddings/oleObject187.bin"/><Relationship Id="rId453" Type="http://schemas.openxmlformats.org/officeDocument/2006/relationships/oleObject" Target="embeddings/oleObject208.bin"/><Relationship Id="rId509" Type="http://schemas.openxmlformats.org/officeDocument/2006/relationships/image" Target="media/image260.wmf"/><Relationship Id="rId106" Type="http://schemas.openxmlformats.org/officeDocument/2006/relationships/image" Target="media/image55.wmf"/><Relationship Id="rId313" Type="http://schemas.openxmlformats.org/officeDocument/2006/relationships/image" Target="media/image160.wmf"/><Relationship Id="rId495" Type="http://schemas.openxmlformats.org/officeDocument/2006/relationships/oleObject" Target="embeddings/oleObject229.bin"/><Relationship Id="rId10" Type="http://schemas.openxmlformats.org/officeDocument/2006/relationships/endnotes" Target="endnotes.xml"/><Relationship Id="rId52" Type="http://schemas.openxmlformats.org/officeDocument/2006/relationships/oleObject" Target="embeddings/oleObject16.bin"/><Relationship Id="rId94" Type="http://schemas.openxmlformats.org/officeDocument/2006/relationships/image" Target="media/image48.gif"/><Relationship Id="rId148" Type="http://schemas.openxmlformats.org/officeDocument/2006/relationships/oleObject" Target="embeddings/oleObject58.bin"/><Relationship Id="rId355" Type="http://schemas.openxmlformats.org/officeDocument/2006/relationships/oleObject" Target="embeddings/oleObject159.bin"/><Relationship Id="rId397" Type="http://schemas.openxmlformats.org/officeDocument/2006/relationships/oleObject" Target="embeddings/oleObject180.bin"/><Relationship Id="rId520" Type="http://schemas.openxmlformats.org/officeDocument/2006/relationships/oleObject" Target="embeddings/oleObject241.bin"/><Relationship Id="rId562" Type="http://schemas.openxmlformats.org/officeDocument/2006/relationships/oleObject" Target="embeddings/oleObject262.bin"/><Relationship Id="rId215" Type="http://schemas.openxmlformats.org/officeDocument/2006/relationships/image" Target="media/image111.wmf"/><Relationship Id="rId257" Type="http://schemas.openxmlformats.org/officeDocument/2006/relationships/image" Target="media/image132.wmf"/><Relationship Id="rId422" Type="http://schemas.openxmlformats.org/officeDocument/2006/relationships/image" Target="media/image217.wmf"/><Relationship Id="rId464" Type="http://schemas.openxmlformats.org/officeDocument/2006/relationships/image" Target="media/image238.wmf"/><Relationship Id="rId299" Type="http://schemas.openxmlformats.org/officeDocument/2006/relationships/image" Target="media/image153.wmf"/><Relationship Id="rId63" Type="http://schemas.openxmlformats.org/officeDocument/2006/relationships/image" Target="media/image29.wmf"/><Relationship Id="rId159" Type="http://schemas.openxmlformats.org/officeDocument/2006/relationships/image" Target="media/image83.wmf"/><Relationship Id="rId366" Type="http://schemas.openxmlformats.org/officeDocument/2006/relationships/image" Target="media/image189.wmf"/><Relationship Id="rId573" Type="http://schemas.openxmlformats.org/officeDocument/2006/relationships/oleObject" Target="embeddings/oleObject267.bin"/><Relationship Id="rId226" Type="http://schemas.openxmlformats.org/officeDocument/2006/relationships/oleObject" Target="embeddings/oleObject97.bin"/><Relationship Id="rId433" Type="http://schemas.openxmlformats.org/officeDocument/2006/relationships/oleObject" Target="embeddings/oleObject198.bin"/><Relationship Id="rId74" Type="http://schemas.openxmlformats.org/officeDocument/2006/relationships/oleObject" Target="embeddings/oleObject27.bin"/><Relationship Id="rId377" Type="http://schemas.openxmlformats.org/officeDocument/2006/relationships/oleObject" Target="embeddings/oleObject170.bin"/><Relationship Id="rId500" Type="http://schemas.openxmlformats.org/officeDocument/2006/relationships/image" Target="media/image256.wmf"/><Relationship Id="rId584" Type="http://schemas.openxmlformats.org/officeDocument/2006/relationships/oleObject" Target="embeddings/oleObject272.bin"/><Relationship Id="rId5" Type="http://schemas.openxmlformats.org/officeDocument/2006/relationships/numbering" Target="numbering.xml"/><Relationship Id="rId237" Type="http://schemas.openxmlformats.org/officeDocument/2006/relationships/image" Target="media/image122.wmf"/><Relationship Id="rId444" Type="http://schemas.openxmlformats.org/officeDocument/2006/relationships/image" Target="media/image228.wmf"/><Relationship Id="rId290" Type="http://schemas.openxmlformats.org/officeDocument/2006/relationships/oleObject" Target="embeddings/oleObject129.bin"/><Relationship Id="rId304" Type="http://schemas.openxmlformats.org/officeDocument/2006/relationships/oleObject" Target="embeddings/oleObject136.bin"/><Relationship Id="rId388" Type="http://schemas.openxmlformats.org/officeDocument/2006/relationships/image" Target="media/image200.wmf"/><Relationship Id="rId511" Type="http://schemas.openxmlformats.org/officeDocument/2006/relationships/image" Target="media/image261.wmf"/><Relationship Id="rId609" Type="http://schemas.openxmlformats.org/officeDocument/2006/relationships/hyperlink" Target="http://www.dessci.com/en/products/mathtype/" TargetMode="External"/><Relationship Id="rId85" Type="http://schemas.openxmlformats.org/officeDocument/2006/relationships/oleObject" Target="embeddings/oleObject32.bin"/><Relationship Id="rId150" Type="http://schemas.openxmlformats.org/officeDocument/2006/relationships/oleObject" Target="embeddings/oleObject59.bin"/><Relationship Id="rId595" Type="http://schemas.openxmlformats.org/officeDocument/2006/relationships/image" Target="media/image304.wmf"/><Relationship Id="rId248" Type="http://schemas.openxmlformats.org/officeDocument/2006/relationships/oleObject" Target="embeddings/oleObject108.bin"/><Relationship Id="rId455" Type="http://schemas.openxmlformats.org/officeDocument/2006/relationships/oleObject" Target="embeddings/oleObject209.bin"/><Relationship Id="rId12" Type="http://schemas.openxmlformats.org/officeDocument/2006/relationships/footer" Target="footer1.xml"/><Relationship Id="rId108" Type="http://schemas.openxmlformats.org/officeDocument/2006/relationships/image" Target="media/image56.wmf"/><Relationship Id="rId315" Type="http://schemas.openxmlformats.org/officeDocument/2006/relationships/image" Target="media/image161.wmf"/><Relationship Id="rId522" Type="http://schemas.openxmlformats.org/officeDocument/2006/relationships/oleObject" Target="embeddings/oleObject242.bin"/><Relationship Id="rId96" Type="http://schemas.openxmlformats.org/officeDocument/2006/relationships/image" Target="media/image50.wmf"/><Relationship Id="rId161" Type="http://schemas.openxmlformats.org/officeDocument/2006/relationships/image" Target="media/image84.wmf"/><Relationship Id="rId399" Type="http://schemas.openxmlformats.org/officeDocument/2006/relationships/oleObject" Target="embeddings/oleObject181.bin"/><Relationship Id="rId259" Type="http://schemas.openxmlformats.org/officeDocument/2006/relationships/image" Target="media/image133.wmf"/><Relationship Id="rId466" Type="http://schemas.openxmlformats.org/officeDocument/2006/relationships/image" Target="media/image239.wmf"/><Relationship Id="rId23" Type="http://schemas.openxmlformats.org/officeDocument/2006/relationships/image" Target="media/image8.gif"/><Relationship Id="rId119" Type="http://schemas.openxmlformats.org/officeDocument/2006/relationships/image" Target="media/image63.wmf"/><Relationship Id="rId326" Type="http://schemas.openxmlformats.org/officeDocument/2006/relationships/oleObject" Target="embeddings/oleObject147.bin"/><Relationship Id="rId533" Type="http://schemas.openxmlformats.org/officeDocument/2006/relationships/image" Target="media/image272.wmf"/><Relationship Id="rId172" Type="http://schemas.openxmlformats.org/officeDocument/2006/relationships/oleObject" Target="embeddings/oleObject70.bin"/><Relationship Id="rId477" Type="http://schemas.openxmlformats.org/officeDocument/2006/relationships/oleObject" Target="embeddings/oleObject220.bin"/><Relationship Id="rId600" Type="http://schemas.openxmlformats.org/officeDocument/2006/relationships/oleObject" Target="embeddings/oleObject280.bin"/><Relationship Id="rId337" Type="http://schemas.openxmlformats.org/officeDocument/2006/relationships/image" Target="media/image172.wmf"/><Relationship Id="rId34" Type="http://schemas.openxmlformats.org/officeDocument/2006/relationships/oleObject" Target="embeddings/oleObject7.bin"/><Relationship Id="rId544" Type="http://schemas.openxmlformats.org/officeDocument/2006/relationships/oleObject" Target="embeddings/oleObject253.bin"/><Relationship Id="rId183" Type="http://schemas.openxmlformats.org/officeDocument/2006/relationships/image" Target="media/image95.wmf"/><Relationship Id="rId390" Type="http://schemas.openxmlformats.org/officeDocument/2006/relationships/image" Target="media/image201.wmf"/><Relationship Id="rId404" Type="http://schemas.openxmlformats.org/officeDocument/2006/relationships/image" Target="media/image208.wmf"/><Relationship Id="rId611" Type="http://schemas.openxmlformats.org/officeDocument/2006/relationships/hyperlink" Target="https://www.dessci.com/en/products/mathplayer/" TargetMode="External"/><Relationship Id="rId250" Type="http://schemas.openxmlformats.org/officeDocument/2006/relationships/oleObject" Target="embeddings/oleObject109.bin"/><Relationship Id="rId488" Type="http://schemas.openxmlformats.org/officeDocument/2006/relationships/image" Target="media/image250.wmf"/><Relationship Id="rId45" Type="http://schemas.openxmlformats.org/officeDocument/2006/relationships/image" Target="media/image20.wmf"/><Relationship Id="rId110" Type="http://schemas.openxmlformats.org/officeDocument/2006/relationships/image" Target="media/image57.wmf"/><Relationship Id="rId348" Type="http://schemas.openxmlformats.org/officeDocument/2006/relationships/image" Target="media/image180.wmf"/><Relationship Id="rId555" Type="http://schemas.openxmlformats.org/officeDocument/2006/relationships/image" Target="media/image283.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189.bin"/><Relationship Id="rId261" Type="http://schemas.openxmlformats.org/officeDocument/2006/relationships/image" Target="media/image134.wmf"/><Relationship Id="rId499" Type="http://schemas.openxmlformats.org/officeDocument/2006/relationships/oleObject" Target="embeddings/oleObject231.bin"/><Relationship Id="rId56" Type="http://schemas.openxmlformats.org/officeDocument/2006/relationships/oleObject" Target="embeddings/oleObject18.bin"/><Relationship Id="rId359" Type="http://schemas.openxmlformats.org/officeDocument/2006/relationships/oleObject" Target="embeddings/oleObject161.bin"/><Relationship Id="rId566" Type="http://schemas.openxmlformats.org/officeDocument/2006/relationships/oleObject" Target="embeddings/oleObject264.bin"/><Relationship Id="rId121" Type="http://schemas.openxmlformats.org/officeDocument/2006/relationships/image" Target="media/image64.wmf"/><Relationship Id="rId219" Type="http://schemas.openxmlformats.org/officeDocument/2006/relationships/image" Target="media/image113.wmf"/><Relationship Id="rId426" Type="http://schemas.openxmlformats.org/officeDocument/2006/relationships/image" Target="media/image2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138B705928695449EEC210242358E40" ma:contentTypeVersion="10" ma:contentTypeDescription="Create a new document." ma:contentTypeScope="" ma:versionID="e73e228c1173c7ac5c33d787ca7f2a08">
  <xsd:schema xmlns:xsd="http://www.w3.org/2001/XMLSchema" xmlns:xs="http://www.w3.org/2001/XMLSchema" xmlns:p="http://schemas.microsoft.com/office/2006/metadata/properties" xmlns:ns3="b7d3e659-80d9-4b0f-93f1-936c79e774ed" targetNamespace="http://schemas.microsoft.com/office/2006/metadata/properties" ma:root="true" ma:fieldsID="f0015d25b34c9c4a73e2fd8d9323987d" ns3:_="">
    <xsd:import namespace="b7d3e659-80d9-4b0f-93f1-936c79e774ed"/>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d3e659-80d9-4b0f-93f1-936c79e774e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8531D0-E7FC-49A7-BEE3-9433211D6A88}">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927B3AB-F049-473A-8D5F-0ACF12A06609}">
  <ds:schemaRefs>
    <ds:schemaRef ds:uri="http://schemas.microsoft.com/sharepoint/v3/contenttype/forms"/>
  </ds:schemaRefs>
</ds:datastoreItem>
</file>

<file path=customXml/itemProps3.xml><?xml version="1.0" encoding="utf-8"?>
<ds:datastoreItem xmlns:ds="http://schemas.openxmlformats.org/officeDocument/2006/customXml" ds:itemID="{EE3CD096-04C9-49EF-A044-AED9C83719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d3e659-80d9-4b0f-93f1-936c79e774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E8AF291-E0B3-46E2-B5D8-6627E2F320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1</Pages>
  <Words>6729</Words>
  <Characters>35935</Characters>
  <Application>Microsoft Office Word</Application>
  <DocSecurity>0</DocSecurity>
  <Lines>855</Lines>
  <Paragraphs>540</Paragraphs>
  <ScaleCrop>false</ScaleCrop>
  <HeadingPairs>
    <vt:vector size="2" baseType="variant">
      <vt:variant>
        <vt:lpstr>Title</vt:lpstr>
      </vt:variant>
      <vt:variant>
        <vt:i4>1</vt:i4>
      </vt:variant>
    </vt:vector>
  </HeadingPairs>
  <TitlesOfParts>
    <vt:vector size="1" baseType="lpstr">
      <vt:lpstr>RISE Math Practice Placement Test</vt:lpstr>
    </vt:vector>
  </TitlesOfParts>
  <Company>Durham Tech</Company>
  <LinksUpToDate>false</LinksUpToDate>
  <CharactersWithSpaces>42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SE Math Practice Placement Test</dc:title>
  <dc:subject/>
  <dc:creator>Dawne Y. Roberson</dc:creator>
  <cp:keywords/>
  <dc:description/>
  <cp:lastModifiedBy>Liz Filipowski</cp:lastModifiedBy>
  <cp:revision>2</cp:revision>
  <cp:lastPrinted>2021-03-15T16:39:00Z</cp:lastPrinted>
  <dcterms:created xsi:type="dcterms:W3CDTF">2021-04-07T20:15:00Z</dcterms:created>
  <dcterms:modified xsi:type="dcterms:W3CDTF">2021-04-07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138B705928695449EEC210242358E40</vt:lpwstr>
  </property>
  <property fmtid="{D5CDD505-2E9C-101B-9397-08002B2CF9AE}" pid="3" name="MTWinEqns">
    <vt:bool>true</vt:bool>
  </property>
  <property fmtid="{D5CDD505-2E9C-101B-9397-08002B2CF9AE}" pid="4" name="MP_HTMLDest">
    <vt:lpwstr>C:\Users\netzela3556\Desktop\MathType Testing\Converted Equations\RISE-Math-Practice-Placement-Test-Converted.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ies>
</file>